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1.xml" ContentType="application/vnd.openxmlformats-officedocument.drawingml.chartshapes+xml"/>
  <Override PartName="/word/charts/chart8.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1983" w:rsidRPr="00541983" w:rsidRDefault="00541983" w:rsidP="00090FBA">
      <w:pPr>
        <w:pStyle w:val="Heading1"/>
        <w:spacing w:before="240"/>
        <w:rPr>
          <w:rFonts w:cs="Arial"/>
        </w:rPr>
      </w:pPr>
      <w:r w:rsidRPr="00541983">
        <w:rPr>
          <w:rFonts w:cs="Arial"/>
        </w:rPr>
        <w:t xml:space="preserve">OCR </w:t>
      </w:r>
      <w:r w:rsidR="002127EE">
        <w:rPr>
          <w:rFonts w:cs="Arial"/>
        </w:rPr>
        <w:t xml:space="preserve">07 </w:t>
      </w:r>
      <w:r w:rsidRPr="00541983">
        <w:rPr>
          <w:rFonts w:cs="Arial"/>
        </w:rPr>
        <w:t>Graphs of Equations and Functions (Foundation)</w:t>
      </w:r>
    </w:p>
    <w:p w:rsidR="00541983" w:rsidRPr="00541983" w:rsidRDefault="00541983" w:rsidP="00541983">
      <w:pPr>
        <w:spacing w:after="0" w:line="240" w:lineRule="auto"/>
        <w:rPr>
          <w:rFonts w:ascii="Arial" w:hAnsi="Arial" w:cs="Arial"/>
          <w:szCs w:val="24"/>
          <w:lang w:eastAsia="en-GB"/>
        </w:rPr>
      </w:pPr>
    </w:p>
    <w:p w:rsidR="00541983" w:rsidRPr="00541983" w:rsidRDefault="00684279" w:rsidP="00541983">
      <w:pPr>
        <w:numPr>
          <w:ilvl w:val="0"/>
          <w:numId w:val="1"/>
        </w:numPr>
        <w:spacing w:after="0" w:line="240" w:lineRule="auto"/>
        <w:rPr>
          <w:rFonts w:ascii="Arial" w:hAnsi="Arial" w:cs="Arial"/>
          <w:szCs w:val="24"/>
          <w:lang w:eastAsia="en-GB"/>
        </w:rPr>
      </w:pPr>
      <w:r>
        <w:rPr>
          <w:rFonts w:ascii="Arial" w:hAnsi="Arial" w:cs="Arial"/>
          <w:szCs w:val="24"/>
          <w:lang w:eastAsia="en-GB"/>
        </w:rPr>
        <w:t xml:space="preserve">The equation of a straight line </w:t>
      </w:r>
      <w:proofErr w:type="gramStart"/>
      <w:r>
        <w:rPr>
          <w:rFonts w:ascii="Arial" w:hAnsi="Arial" w:cs="Arial"/>
          <w:szCs w:val="24"/>
          <w:lang w:eastAsia="en-GB"/>
        </w:rPr>
        <w:t>is</w:t>
      </w:r>
      <w:r w:rsidR="0073307B">
        <w:rPr>
          <w:rFonts w:ascii="Arial" w:hAnsi="Arial" w:cs="Arial"/>
          <w:szCs w:val="24"/>
          <w:lang w:eastAsia="en-GB"/>
        </w:rPr>
        <w:t xml:space="preserve"> </w:t>
      </w:r>
      <w:proofErr w:type="gramEnd"/>
      <w:r w:rsidR="00F34B05" w:rsidRPr="0073307B">
        <w:rPr>
          <w:rFonts w:ascii="Arial" w:hAnsi="Arial" w:cs="Arial"/>
          <w:position w:val="-10"/>
          <w:szCs w:val="24"/>
          <w:lang w:eastAsia="en-GB"/>
        </w:rPr>
        <w:object w:dxaOrig="1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8" o:title=""/>
          </v:shape>
          <o:OLEObject Type="Embed" ProgID="Equation.DSMT4" ShapeID="_x0000_i1025" DrawAspect="Content" ObjectID="_1561977303" r:id="rId9"/>
        </w:object>
      </w:r>
      <w:r>
        <w:rPr>
          <w:rFonts w:ascii="Arial" w:hAnsi="Arial" w:cs="Arial"/>
          <w:szCs w:val="24"/>
          <w:lang w:eastAsia="en-GB"/>
        </w:rPr>
        <w:t>. Write down</w:t>
      </w:r>
      <w:r w:rsidR="00341221">
        <w:rPr>
          <w:rFonts w:ascii="Arial" w:hAnsi="Arial" w:cs="Arial"/>
          <w:szCs w:val="24"/>
          <w:lang w:eastAsia="en-GB"/>
        </w:rPr>
        <w:t xml:space="preserve"> the gradient of the line.</w:t>
      </w:r>
    </w:p>
    <w:p w:rsidR="00541983" w:rsidRPr="00541983" w:rsidRDefault="00541983" w:rsidP="00541983">
      <w:pPr>
        <w:spacing w:after="0" w:line="240" w:lineRule="auto"/>
        <w:rPr>
          <w:rFonts w:ascii="Arial" w:hAnsi="Arial" w:cs="Arial"/>
          <w:szCs w:val="24"/>
          <w:lang w:eastAsia="en-GB"/>
        </w:rPr>
      </w:pPr>
    </w:p>
    <w:p w:rsidR="00541983" w:rsidRPr="00541983" w:rsidRDefault="00684279" w:rsidP="00541983">
      <w:pPr>
        <w:numPr>
          <w:ilvl w:val="0"/>
          <w:numId w:val="1"/>
        </w:numPr>
        <w:spacing w:after="0" w:line="240" w:lineRule="auto"/>
        <w:rPr>
          <w:rFonts w:ascii="Arial" w:hAnsi="Arial" w:cs="Arial"/>
          <w:szCs w:val="24"/>
          <w:lang w:eastAsia="en-GB"/>
        </w:rPr>
      </w:pPr>
      <w:r>
        <w:rPr>
          <w:rFonts w:ascii="Arial" w:hAnsi="Arial" w:cs="Arial"/>
          <w:szCs w:val="24"/>
          <w:lang w:eastAsia="en-GB"/>
        </w:rPr>
        <w:t xml:space="preserve">The equation of </w:t>
      </w:r>
      <w:r w:rsidR="00090FBA">
        <w:rPr>
          <w:rFonts w:ascii="Arial" w:hAnsi="Arial" w:cs="Arial"/>
          <w:szCs w:val="24"/>
          <w:lang w:eastAsia="en-GB"/>
        </w:rPr>
        <w:t>a</w:t>
      </w:r>
      <w:r>
        <w:rPr>
          <w:rFonts w:ascii="Arial" w:hAnsi="Arial" w:cs="Arial"/>
          <w:szCs w:val="24"/>
          <w:lang w:eastAsia="en-GB"/>
        </w:rPr>
        <w:t xml:space="preserve"> straight line </w:t>
      </w:r>
      <w:proofErr w:type="gramStart"/>
      <w:r>
        <w:rPr>
          <w:rFonts w:ascii="Arial" w:hAnsi="Arial" w:cs="Arial"/>
          <w:szCs w:val="24"/>
          <w:lang w:eastAsia="en-GB"/>
        </w:rPr>
        <w:t>is</w:t>
      </w:r>
      <w:r w:rsidR="00AD03CB">
        <w:rPr>
          <w:rFonts w:ascii="Arial" w:hAnsi="Arial" w:cs="Arial"/>
          <w:szCs w:val="24"/>
          <w:lang w:eastAsia="en-GB"/>
        </w:rPr>
        <w:t xml:space="preserve"> </w:t>
      </w:r>
      <w:proofErr w:type="gramEnd"/>
      <w:r w:rsidR="00F34B05" w:rsidRPr="00F34B05">
        <w:rPr>
          <w:rFonts w:ascii="Arial" w:hAnsi="Arial" w:cs="Arial"/>
          <w:position w:val="-10"/>
          <w:szCs w:val="24"/>
          <w:lang w:eastAsia="en-GB"/>
        </w:rPr>
        <w:object w:dxaOrig="1120" w:dyaOrig="300">
          <v:shape id="_x0000_i1026" type="#_x0000_t75" style="width:56.25pt;height:15pt" o:ole="">
            <v:imagedata r:id="rId10" o:title=""/>
          </v:shape>
          <o:OLEObject Type="Embed" ProgID="Equation.DSMT4" ShapeID="_x0000_i1026" DrawAspect="Content" ObjectID="_1561977304" r:id="rId11"/>
        </w:object>
      </w:r>
      <w:r>
        <w:rPr>
          <w:rFonts w:ascii="Arial" w:hAnsi="Arial" w:cs="Arial"/>
          <w:szCs w:val="24"/>
          <w:lang w:eastAsia="en-GB"/>
        </w:rPr>
        <w:t>. Find</w:t>
      </w:r>
      <w:r w:rsidR="00541983" w:rsidRPr="00541983">
        <w:rPr>
          <w:rFonts w:ascii="Arial" w:hAnsi="Arial" w:cs="Arial"/>
          <w:szCs w:val="24"/>
          <w:lang w:eastAsia="en-GB"/>
        </w:rPr>
        <w:t xml:space="preserve"> the coordinates of the poi</w:t>
      </w:r>
      <w:r>
        <w:rPr>
          <w:rFonts w:ascii="Arial" w:hAnsi="Arial" w:cs="Arial"/>
          <w:szCs w:val="24"/>
          <w:lang w:eastAsia="en-GB"/>
        </w:rPr>
        <w:t>nt where the line intercept</w:t>
      </w:r>
      <w:r w:rsidR="00AD03CB">
        <w:rPr>
          <w:rFonts w:ascii="Arial" w:hAnsi="Arial" w:cs="Arial"/>
          <w:szCs w:val="24"/>
          <w:lang w:eastAsia="en-GB"/>
        </w:rPr>
        <w:t xml:space="preserve">s the </w:t>
      </w:r>
      <w:r w:rsidR="00AD03CB">
        <w:rPr>
          <w:rFonts w:ascii="Arial" w:hAnsi="Arial" w:cs="Arial"/>
          <w:i/>
          <w:szCs w:val="24"/>
          <w:lang w:eastAsia="en-GB"/>
        </w:rPr>
        <w:t>y</w:t>
      </w:r>
      <w:r w:rsidR="00AD03CB">
        <w:rPr>
          <w:rFonts w:ascii="Arial" w:hAnsi="Arial" w:cs="Arial"/>
          <w:szCs w:val="24"/>
          <w:lang w:eastAsia="en-GB"/>
        </w:rPr>
        <w:t>-</w:t>
      </w:r>
      <w:r>
        <w:rPr>
          <w:rFonts w:ascii="Arial" w:hAnsi="Arial" w:cs="Arial"/>
          <w:szCs w:val="24"/>
          <w:lang w:eastAsia="en-GB"/>
        </w:rPr>
        <w:t>axis.</w:t>
      </w:r>
    </w:p>
    <w:p w:rsidR="00541983" w:rsidRPr="00541983" w:rsidRDefault="00541983" w:rsidP="00541983">
      <w:pPr>
        <w:spacing w:after="0" w:line="240" w:lineRule="auto"/>
        <w:rPr>
          <w:rFonts w:ascii="Arial" w:hAnsi="Arial" w:cs="Arial"/>
          <w:szCs w:val="24"/>
          <w:lang w:eastAsia="en-GB"/>
        </w:rPr>
      </w:pPr>
    </w:p>
    <w:p w:rsidR="00541983" w:rsidRPr="00541983" w:rsidRDefault="00684279" w:rsidP="00541983">
      <w:pPr>
        <w:pStyle w:val="Normal1"/>
        <w:numPr>
          <w:ilvl w:val="0"/>
          <w:numId w:val="1"/>
        </w:numPr>
        <w:spacing w:line="240" w:lineRule="auto"/>
        <w:rPr>
          <w:rFonts w:cs="Arial"/>
        </w:rPr>
      </w:pPr>
      <w:r>
        <w:rPr>
          <w:rFonts w:cs="Arial"/>
        </w:rPr>
        <w:t>Use</w:t>
      </w:r>
      <w:r w:rsidR="00541983" w:rsidRPr="00541983">
        <w:rPr>
          <w:rFonts w:cs="Arial"/>
        </w:rPr>
        <w:t xml:space="preserve"> the graph</w:t>
      </w:r>
      <w:r>
        <w:rPr>
          <w:rFonts w:cs="Arial"/>
        </w:rPr>
        <w:t xml:space="preserve"> below to calculate the speed during the first two hours of this</w:t>
      </w:r>
      <w:r w:rsidR="00541983" w:rsidRPr="00541983">
        <w:rPr>
          <w:rFonts w:cs="Arial"/>
        </w:rPr>
        <w:t xml:space="preserve"> journey.</w:t>
      </w:r>
    </w:p>
    <w:p w:rsidR="00541983" w:rsidRPr="00541983" w:rsidRDefault="00541983" w:rsidP="00541983">
      <w:pPr>
        <w:spacing w:after="0" w:line="240" w:lineRule="auto"/>
        <w:rPr>
          <w:rFonts w:ascii="Arial" w:hAnsi="Arial" w:cs="Arial"/>
          <w:szCs w:val="24"/>
          <w:lang w:eastAsia="en-GB"/>
        </w:rPr>
      </w:pPr>
      <w:r w:rsidRPr="00541983">
        <w:rPr>
          <w:rFonts w:ascii="Arial" w:hAnsi="Arial" w:cs="Arial"/>
          <w:noProof/>
          <w:szCs w:val="24"/>
          <w:lang w:eastAsia="en-GB"/>
        </w:rPr>
        <w:drawing>
          <wp:inline distT="0" distB="0" distL="0" distR="0" wp14:anchorId="050B147E" wp14:editId="151DEB63">
            <wp:extent cx="5334000" cy="2981325"/>
            <wp:effectExtent l="0" t="0" r="0" b="0"/>
            <wp:docPr id="1" name="Chart 1" title="Q3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AD03CB" w:rsidRPr="00541983" w:rsidRDefault="00AD03CB" w:rsidP="00541983">
      <w:pPr>
        <w:spacing w:after="0" w:line="240" w:lineRule="auto"/>
        <w:rPr>
          <w:rFonts w:ascii="Arial" w:hAnsi="Arial" w:cs="Arial"/>
          <w:szCs w:val="24"/>
          <w:lang w:eastAsia="en-GB"/>
        </w:rPr>
      </w:pPr>
    </w:p>
    <w:p w:rsidR="00541983" w:rsidRPr="00541983" w:rsidRDefault="00541983" w:rsidP="00541983">
      <w:pPr>
        <w:numPr>
          <w:ilvl w:val="0"/>
          <w:numId w:val="1"/>
        </w:numPr>
        <w:spacing w:after="0" w:line="240" w:lineRule="auto"/>
        <w:rPr>
          <w:rFonts w:ascii="Arial" w:hAnsi="Arial" w:cs="Arial"/>
          <w:szCs w:val="24"/>
          <w:lang w:eastAsia="en-GB"/>
        </w:rPr>
      </w:pPr>
      <w:r w:rsidRPr="00541983">
        <w:rPr>
          <w:rFonts w:ascii="Arial" w:hAnsi="Arial" w:cs="Arial"/>
          <w:szCs w:val="24"/>
          <w:lang w:eastAsia="en-GB"/>
        </w:rPr>
        <w:t>W</w:t>
      </w:r>
      <w:r w:rsidR="00684279">
        <w:rPr>
          <w:rFonts w:ascii="Arial" w:hAnsi="Arial" w:cs="Arial"/>
          <w:szCs w:val="24"/>
          <w:lang w:eastAsia="en-GB"/>
        </w:rPr>
        <w:t xml:space="preserve">hich graph below shows </w:t>
      </w:r>
      <w:r w:rsidRPr="00541983">
        <w:rPr>
          <w:rFonts w:ascii="Arial" w:hAnsi="Arial" w:cs="Arial"/>
          <w:szCs w:val="24"/>
          <w:lang w:eastAsia="en-GB"/>
        </w:rPr>
        <w:t xml:space="preserve">the </w:t>
      </w:r>
      <w:proofErr w:type="gramStart"/>
      <w:r w:rsidRPr="00541983">
        <w:rPr>
          <w:rFonts w:ascii="Arial" w:hAnsi="Arial" w:cs="Arial"/>
          <w:szCs w:val="24"/>
          <w:lang w:eastAsia="en-GB"/>
        </w:rPr>
        <w:t>equation</w:t>
      </w:r>
      <w:r w:rsidR="00AD03CB">
        <w:rPr>
          <w:rFonts w:ascii="Arial" w:hAnsi="Arial" w:cs="Arial"/>
          <w:szCs w:val="24"/>
          <w:lang w:eastAsia="en-GB"/>
        </w:rPr>
        <w:t xml:space="preserve"> </w:t>
      </w:r>
      <w:proofErr w:type="gramEnd"/>
      <w:r w:rsidR="00F34B05" w:rsidRPr="00F34B05">
        <w:rPr>
          <w:rFonts w:ascii="Arial" w:hAnsi="Arial" w:cs="Arial"/>
          <w:position w:val="-10"/>
          <w:szCs w:val="24"/>
          <w:lang w:eastAsia="en-GB"/>
        </w:rPr>
        <w:object w:dxaOrig="660" w:dyaOrig="360">
          <v:shape id="_x0000_i1027" type="#_x0000_t75" style="width:33pt;height:18pt" o:ole="">
            <v:imagedata r:id="rId13" o:title=""/>
          </v:shape>
          <o:OLEObject Type="Embed" ProgID="Equation.DSMT4" ShapeID="_x0000_i1027" DrawAspect="Content" ObjectID="_1561977305" r:id="rId14"/>
        </w:object>
      </w:r>
      <w:r w:rsidR="00684279">
        <w:rPr>
          <w:rFonts w:ascii="Arial" w:hAnsi="Arial" w:cs="Arial"/>
          <w:szCs w:val="24"/>
          <w:lang w:eastAsia="en-GB"/>
        </w:rPr>
        <w:t>?</w:t>
      </w:r>
    </w:p>
    <w:p w:rsidR="00541983" w:rsidRPr="00541983" w:rsidRDefault="00541983" w:rsidP="00541983">
      <w:pPr>
        <w:spacing w:after="0" w:line="240" w:lineRule="auto"/>
        <w:rPr>
          <w:rFonts w:ascii="Arial" w:hAnsi="Arial" w:cs="Arial"/>
          <w:szCs w:val="24"/>
          <w:lang w:eastAsia="en-GB"/>
        </w:rPr>
      </w:pPr>
    </w:p>
    <w:p w:rsidR="00541983" w:rsidRPr="00541983" w:rsidRDefault="002F3FAA" w:rsidP="00541983">
      <w:pPr>
        <w:spacing w:after="0" w:line="240" w:lineRule="auto"/>
        <w:rPr>
          <w:rFonts w:ascii="Arial" w:hAnsi="Arial" w:cs="Arial"/>
          <w:szCs w:val="24"/>
          <w:lang w:eastAsia="en-GB"/>
        </w:rPr>
      </w:pPr>
      <w:r>
        <w:rPr>
          <w:rFonts w:ascii="Arial" w:hAnsi="Arial" w:cs="Arial"/>
          <w:noProof/>
          <w:szCs w:val="24"/>
          <w:lang w:eastAsia="en-GB"/>
        </w:rPr>
        <w:drawing>
          <wp:inline distT="0" distB="0" distL="0" distR="0">
            <wp:extent cx="6115050" cy="1076325"/>
            <wp:effectExtent l="0" t="0" r="0" b="9525"/>
            <wp:docPr id="2" name="Picture 2" title="Q4 ques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5050" cy="1076325"/>
                    </a:xfrm>
                    <a:prstGeom prst="rect">
                      <a:avLst/>
                    </a:prstGeom>
                    <a:noFill/>
                    <a:ln>
                      <a:noFill/>
                    </a:ln>
                  </pic:spPr>
                </pic:pic>
              </a:graphicData>
            </a:graphic>
          </wp:inline>
        </w:drawing>
      </w:r>
      <w:r w:rsidR="00541983" w:rsidRPr="00541983">
        <w:rPr>
          <w:rFonts w:ascii="Arial" w:hAnsi="Arial" w:cs="Arial"/>
          <w:noProof/>
          <w:szCs w:val="24"/>
          <w:lang w:val="en-US"/>
        </w:rPr>
        <w:t xml:space="preserve"> </w:t>
      </w:r>
    </w:p>
    <w:p w:rsidR="00F6488A" w:rsidRDefault="00766D08" w:rsidP="00541983">
      <w:pPr>
        <w:spacing w:after="0" w:line="240" w:lineRule="auto"/>
        <w:rPr>
          <w:rFonts w:ascii="Arial" w:hAnsi="Arial" w:cs="Arial"/>
          <w:szCs w:val="24"/>
          <w:lang w:eastAsia="en-GB"/>
        </w:rPr>
      </w:pPr>
      <w:r>
        <w:rPr>
          <w:rFonts w:ascii="Arial" w:hAnsi="Arial" w:cs="Arial"/>
          <w:noProof/>
          <w:szCs w:val="24"/>
          <w:lang w:eastAsia="en-GB"/>
        </w:rPr>
        <mc:AlternateContent>
          <mc:Choice Requires="wps">
            <w:drawing>
              <wp:anchor distT="0" distB="0" distL="114300" distR="114300" simplePos="0" relativeHeight="251661312" behindDoc="0" locked="0" layoutInCell="1" allowOverlap="1">
                <wp:simplePos x="0" y="0"/>
                <wp:positionH relativeFrom="column">
                  <wp:posOffset>3474720</wp:posOffset>
                </wp:positionH>
                <wp:positionV relativeFrom="paragraph">
                  <wp:posOffset>85090</wp:posOffset>
                </wp:positionV>
                <wp:extent cx="771525" cy="252095"/>
                <wp:effectExtent l="0" t="0" r="9525"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3D14E4" w:rsidRPr="00AD03CB" w:rsidRDefault="003D14E4" w:rsidP="00541983">
                            <w:pPr>
                              <w:jc w:val="both"/>
                              <w:rPr>
                                <w:rFonts w:ascii="Arial" w:hAnsi="Arial" w:cs="Arial"/>
                              </w:rPr>
                            </w:pPr>
                            <w:r w:rsidRPr="00AD03CB">
                              <w:rPr>
                                <w:rFonts w:ascii="Arial" w:hAnsi="Arial" w:cs="Arial"/>
                              </w:rPr>
                              <w:t>Graph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273.6pt;margin-top:6.7pt;width:60.75pt;height:19.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" stroked="f">
                <v:textbox>
                  <w:txbxContent>
                    <w:p w:rsidR="003D14E4" w:rsidRPr="00AD03CB" w:rsidRDefault="003D14E4" w:rsidP="00541983">
                      <w:pPr>
                        <w:jc w:val="both"/>
                        <w:rPr>
                          <w:rFonts w:ascii="Arial" w:hAnsi="Arial" w:cs="Arial"/>
                        </w:rPr>
                      </w:pPr>
                      <w:r w:rsidRPr="00AD03CB">
                        <w:rPr>
                          <w:rFonts w:ascii="Arial" w:hAnsi="Arial" w:cs="Arial"/>
                        </w:rPr>
                        <w:t>Graph 3</w:t>
                      </w:r>
                    </w:p>
                  </w:txbxContent>
                </v:textbox>
              </v:shape>
            </w:pict>
          </mc:Fallback>
        </mc:AlternateContent>
      </w:r>
      <w:r>
        <w:rPr>
          <w:rFonts w:ascii="Arial" w:hAnsi="Arial" w:cs="Arial"/>
          <w:noProof/>
          <w:szCs w:val="24"/>
          <w:lang w:eastAsia="en-GB"/>
        </w:rPr>
        <mc:AlternateContent>
          <mc:Choice Requires="wps">
            <w:drawing>
              <wp:anchor distT="0" distB="0" distL="114300" distR="114300" simplePos="0" relativeHeight="251660288" behindDoc="0" locked="0" layoutInCell="1" allowOverlap="1">
                <wp:simplePos x="0" y="0"/>
                <wp:positionH relativeFrom="column">
                  <wp:posOffset>1969770</wp:posOffset>
                </wp:positionH>
                <wp:positionV relativeFrom="paragraph">
                  <wp:posOffset>85090</wp:posOffset>
                </wp:positionV>
                <wp:extent cx="771525" cy="252095"/>
                <wp:effectExtent l="0" t="0" r="9525" b="0"/>
                <wp:wrapNone/>
                <wp:docPr id="1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3D14E4" w:rsidRPr="00AD03CB" w:rsidRDefault="003D14E4" w:rsidP="00541983">
                            <w:pPr>
                              <w:jc w:val="both"/>
                              <w:rPr>
                                <w:rFonts w:ascii="Arial" w:hAnsi="Arial" w:cs="Arial"/>
                              </w:rPr>
                            </w:pPr>
                            <w:r w:rsidRPr="00AD03CB">
                              <w:rPr>
                                <w:rFonts w:ascii="Arial" w:hAnsi="Arial" w:cs="Arial"/>
                                <w:noProof/>
                                <w:lang w:val="en-US"/>
                              </w:rPr>
                              <w:t>Graph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027" type="#_x0000_t202" style="position:absolute;margin-left:155.1pt;margin-top:6.7pt;width:60.75pt;height:19.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" stroked="f">
                <v:textbox>
                  <w:txbxContent>
                    <w:p w:rsidR="003D14E4" w:rsidRPr="00AD03CB" w:rsidRDefault="003D14E4" w:rsidP="00541983">
                      <w:pPr>
                        <w:jc w:val="both"/>
                        <w:rPr>
                          <w:rFonts w:ascii="Arial" w:hAnsi="Arial" w:cs="Arial"/>
                        </w:rPr>
                      </w:pPr>
                      <w:r w:rsidRPr="00AD03CB">
                        <w:rPr>
                          <w:rFonts w:ascii="Arial" w:hAnsi="Arial" w:cs="Arial"/>
                          <w:noProof/>
                          <w:lang w:val="en-US"/>
                        </w:rPr>
                        <w:t>Graph 2</w:t>
                      </w:r>
                    </w:p>
                  </w:txbxContent>
                </v:textbox>
              </v:shape>
            </w:pict>
          </mc:Fallback>
        </mc:AlternateContent>
      </w:r>
      <w:r>
        <w:rPr>
          <w:rFonts w:ascii="Arial" w:hAnsi="Arial" w:cs="Arial"/>
          <w:noProof/>
          <w:szCs w:val="24"/>
          <w:lang w:eastAsia="en-GB"/>
        </w:rPr>
        <mc:AlternateContent>
          <mc:Choice Requires="wps">
            <w:drawing>
              <wp:anchor distT="0" distB="0" distL="114300" distR="114300" simplePos="0" relativeHeight="251669504" behindDoc="0" locked="0" layoutInCell="1" allowOverlap="1">
                <wp:simplePos x="0" y="0"/>
                <wp:positionH relativeFrom="column">
                  <wp:posOffset>445770</wp:posOffset>
                </wp:positionH>
                <wp:positionV relativeFrom="paragraph">
                  <wp:posOffset>80645</wp:posOffset>
                </wp:positionV>
                <wp:extent cx="771525" cy="252095"/>
                <wp:effectExtent l="0" t="0" r="9525"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3D14E4" w:rsidRPr="00AD03CB" w:rsidRDefault="003D14E4" w:rsidP="00F6488A">
                            <w:pPr>
                              <w:jc w:val="both"/>
                              <w:rPr>
                                <w:rFonts w:ascii="Arial" w:hAnsi="Arial" w:cs="Arial"/>
                              </w:rPr>
                            </w:pPr>
                            <w:r w:rsidRPr="00AD03CB">
                              <w:rPr>
                                <w:rFonts w:ascii="Arial" w:hAnsi="Arial" w:cs="Arial"/>
                              </w:rPr>
                              <w:t>Grap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28" type="#_x0000_t202" style="position:absolute;margin-left:35.1pt;margin-top:6.35pt;width:60.75pt;height:19.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" stroked="f">
                <v:textbox>
                  <w:txbxContent>
                    <w:p w:rsidR="003D14E4" w:rsidRPr="00AD03CB" w:rsidRDefault="003D14E4" w:rsidP="00F6488A">
                      <w:pPr>
                        <w:jc w:val="both"/>
                        <w:rPr>
                          <w:rFonts w:ascii="Arial" w:hAnsi="Arial" w:cs="Arial"/>
                        </w:rPr>
                      </w:pPr>
                      <w:r w:rsidRPr="00AD03CB">
                        <w:rPr>
                          <w:rFonts w:ascii="Arial" w:hAnsi="Arial" w:cs="Arial"/>
                        </w:rPr>
                        <w:t>Graph 1</w:t>
                      </w:r>
                    </w:p>
                  </w:txbxContent>
                </v:textbox>
              </v:shape>
            </w:pict>
          </mc:Fallback>
        </mc:AlternateContent>
      </w:r>
      <w:r>
        <w:rPr>
          <w:rFonts w:ascii="Arial" w:hAnsi="Arial" w:cs="Arial"/>
          <w:noProof/>
          <w:szCs w:val="24"/>
          <w:lang w:eastAsia="en-GB"/>
        </w:rPr>
        <mc:AlternateContent>
          <mc:Choice Requires="wps">
            <w:drawing>
              <wp:anchor distT="0" distB="0" distL="114300" distR="114300" simplePos="0" relativeHeight="251662336" behindDoc="0" locked="0" layoutInCell="1" allowOverlap="1">
                <wp:simplePos x="0" y="0"/>
                <wp:positionH relativeFrom="column">
                  <wp:posOffset>5027295</wp:posOffset>
                </wp:positionH>
                <wp:positionV relativeFrom="paragraph">
                  <wp:posOffset>85090</wp:posOffset>
                </wp:positionV>
                <wp:extent cx="771525" cy="252095"/>
                <wp:effectExtent l="0" t="0" r="952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3D14E4" w:rsidRPr="00AD03CB" w:rsidRDefault="003D14E4" w:rsidP="00541983">
                            <w:pPr>
                              <w:jc w:val="both"/>
                              <w:rPr>
                                <w:rFonts w:ascii="Arial" w:hAnsi="Arial" w:cs="Arial"/>
                              </w:rPr>
                            </w:pPr>
                            <w:r w:rsidRPr="00AD03CB">
                              <w:rPr>
                                <w:rFonts w:ascii="Arial" w:hAnsi="Arial" w:cs="Arial"/>
                              </w:rPr>
                              <w:t>Graph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29" type="#_x0000_t202" style="position:absolute;margin-left:395.85pt;margin-top:6.7pt;width:60.75pt;height:19.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" stroked="f">
                <v:textbox>
                  <w:txbxContent>
                    <w:p w:rsidR="003D14E4" w:rsidRPr="00AD03CB" w:rsidRDefault="003D14E4" w:rsidP="00541983">
                      <w:pPr>
                        <w:jc w:val="both"/>
                        <w:rPr>
                          <w:rFonts w:ascii="Arial" w:hAnsi="Arial" w:cs="Arial"/>
                        </w:rPr>
                      </w:pPr>
                      <w:r w:rsidRPr="00AD03CB">
                        <w:rPr>
                          <w:rFonts w:ascii="Arial" w:hAnsi="Arial" w:cs="Arial"/>
                        </w:rPr>
                        <w:t>Graph 4</w:t>
                      </w:r>
                    </w:p>
                  </w:txbxContent>
                </v:textbox>
              </v:shape>
            </w:pict>
          </mc:Fallback>
        </mc:AlternateContent>
      </w:r>
    </w:p>
    <w:p w:rsidR="00F6488A" w:rsidRDefault="00F6488A" w:rsidP="00541983">
      <w:pPr>
        <w:spacing w:after="0" w:line="240" w:lineRule="auto"/>
        <w:rPr>
          <w:rFonts w:ascii="Arial" w:hAnsi="Arial" w:cs="Arial"/>
          <w:szCs w:val="24"/>
          <w:lang w:eastAsia="en-GB"/>
        </w:rPr>
      </w:pPr>
    </w:p>
    <w:p w:rsidR="003D14E4" w:rsidRDefault="003D14E4" w:rsidP="00541983">
      <w:pPr>
        <w:spacing w:after="0" w:line="240" w:lineRule="auto"/>
        <w:rPr>
          <w:rFonts w:ascii="Arial" w:hAnsi="Arial" w:cs="Arial"/>
          <w:szCs w:val="24"/>
          <w:lang w:eastAsia="en-GB"/>
        </w:rPr>
        <w:sectPr w:rsidR="003D14E4" w:rsidSect="00AD03CB">
          <w:headerReference w:type="default" r:id="rId16"/>
          <w:footerReference w:type="default" r:id="rId17"/>
          <w:pgSz w:w="11906" w:h="16838"/>
          <w:pgMar w:top="-149" w:right="1274" w:bottom="1440" w:left="993" w:header="709" w:footer="680" w:gutter="0"/>
          <w:cols w:space="708"/>
          <w:docGrid w:linePitch="360"/>
        </w:sectPr>
      </w:pPr>
    </w:p>
    <w:p w:rsidR="00F6488A" w:rsidRDefault="00541983" w:rsidP="00F6488A">
      <w:pPr>
        <w:numPr>
          <w:ilvl w:val="0"/>
          <w:numId w:val="1"/>
        </w:numPr>
        <w:spacing w:after="0" w:line="240" w:lineRule="auto"/>
        <w:rPr>
          <w:rFonts w:ascii="Arial" w:hAnsi="Arial" w:cs="Arial"/>
          <w:szCs w:val="24"/>
          <w:lang w:eastAsia="en-GB"/>
        </w:rPr>
      </w:pPr>
      <w:r w:rsidRPr="00541983">
        <w:rPr>
          <w:rFonts w:ascii="Arial" w:hAnsi="Arial" w:cs="Arial"/>
          <w:szCs w:val="24"/>
          <w:lang w:eastAsia="en-GB"/>
        </w:rPr>
        <w:lastRenderedPageBreak/>
        <w:t>Find the equati</w:t>
      </w:r>
      <w:r w:rsidR="00341221">
        <w:rPr>
          <w:rFonts w:ascii="Arial" w:hAnsi="Arial" w:cs="Arial"/>
          <w:szCs w:val="24"/>
          <w:lang w:eastAsia="en-GB"/>
        </w:rPr>
        <w:t>on of the straight line below.</w:t>
      </w:r>
    </w:p>
    <w:p w:rsidR="00A77869" w:rsidRPr="00F6488A" w:rsidRDefault="00A77869" w:rsidP="00A77869">
      <w:pPr>
        <w:spacing w:after="0" w:line="240" w:lineRule="auto"/>
        <w:rPr>
          <w:rFonts w:ascii="Arial" w:hAnsi="Arial" w:cs="Arial"/>
          <w:szCs w:val="24"/>
          <w:lang w:eastAsia="en-GB"/>
        </w:rPr>
      </w:pPr>
    </w:p>
    <w:p w:rsidR="00541983" w:rsidRPr="00541983" w:rsidRDefault="00D015DB" w:rsidP="00541983">
      <w:pPr>
        <w:spacing w:after="0" w:line="240" w:lineRule="auto"/>
        <w:jc w:val="center"/>
        <w:rPr>
          <w:rFonts w:ascii="Arial" w:hAnsi="Arial" w:cs="Arial"/>
          <w:szCs w:val="24"/>
          <w:lang w:eastAsia="en-GB"/>
        </w:rPr>
      </w:pPr>
      <w:r>
        <w:rPr>
          <w:rFonts w:ascii="Arial" w:hAnsi="Arial" w:cs="Arial"/>
          <w:noProof/>
          <w:szCs w:val="24"/>
          <w:lang w:eastAsia="en-GB"/>
        </w:rPr>
        <w:drawing>
          <wp:inline distT="0" distB="0" distL="0" distR="0" wp14:anchorId="1E0CA6E7" wp14:editId="666BB0ED">
            <wp:extent cx="2851765" cy="3762375"/>
            <wp:effectExtent l="0" t="0" r="6350" b="0"/>
            <wp:docPr id="7" name="Picture 7" title="Q5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52123" cy="3762848"/>
                    </a:xfrm>
                    <a:prstGeom prst="rect">
                      <a:avLst/>
                    </a:prstGeom>
                    <a:noFill/>
                    <a:ln>
                      <a:noFill/>
                    </a:ln>
                  </pic:spPr>
                </pic:pic>
              </a:graphicData>
            </a:graphic>
          </wp:inline>
        </w:drawing>
      </w:r>
    </w:p>
    <w:p w:rsidR="00541983" w:rsidRPr="00541983" w:rsidRDefault="00541983" w:rsidP="00541983">
      <w:pPr>
        <w:spacing w:after="0" w:line="240" w:lineRule="auto"/>
        <w:rPr>
          <w:rFonts w:ascii="Arial" w:hAnsi="Arial" w:cs="Arial"/>
          <w:szCs w:val="24"/>
          <w:lang w:eastAsia="en-GB"/>
        </w:rPr>
      </w:pPr>
    </w:p>
    <w:p w:rsidR="00A77869" w:rsidRPr="00A77869" w:rsidRDefault="00F6488A" w:rsidP="00A77869">
      <w:pPr>
        <w:numPr>
          <w:ilvl w:val="0"/>
          <w:numId w:val="1"/>
        </w:numPr>
        <w:spacing w:after="0" w:line="240" w:lineRule="auto"/>
        <w:rPr>
          <w:rFonts w:ascii="Arial" w:hAnsi="Arial" w:cs="Arial"/>
          <w:szCs w:val="24"/>
          <w:lang w:eastAsia="en-GB"/>
        </w:rPr>
      </w:pPr>
      <w:r>
        <w:rPr>
          <w:rFonts w:ascii="Arial" w:hAnsi="Arial" w:cs="Arial"/>
          <w:szCs w:val="24"/>
          <w:lang w:eastAsia="en-GB"/>
        </w:rPr>
        <w:t>Write down the coordinates of the turning point of the graph below.</w:t>
      </w:r>
    </w:p>
    <w:p w:rsidR="00F6488A" w:rsidRDefault="00DB752B" w:rsidP="00DB752B">
      <w:pPr>
        <w:spacing w:after="0" w:line="240" w:lineRule="auto"/>
        <w:ind w:left="1440" w:firstLine="720"/>
        <w:rPr>
          <w:rFonts w:ascii="Arial" w:hAnsi="Arial" w:cs="Arial"/>
          <w:szCs w:val="24"/>
          <w:lang w:eastAsia="en-GB"/>
        </w:rPr>
      </w:pPr>
      <w:r>
        <w:rPr>
          <w:noProof/>
          <w:lang w:eastAsia="en-GB"/>
        </w:rPr>
        <w:drawing>
          <wp:inline distT="0" distB="0" distL="0" distR="0" wp14:anchorId="4C6F591A" wp14:editId="66BA0E96">
            <wp:extent cx="3590925" cy="2828925"/>
            <wp:effectExtent l="0" t="0" r="0" b="0"/>
            <wp:docPr id="4" name="Chart 4" title="Q6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43373" w:rsidRDefault="0094407A" w:rsidP="00541983">
      <w:pPr>
        <w:numPr>
          <w:ilvl w:val="0"/>
          <w:numId w:val="1"/>
        </w:numPr>
        <w:spacing w:after="0" w:line="240" w:lineRule="auto"/>
        <w:rPr>
          <w:rFonts w:ascii="Arial" w:hAnsi="Arial" w:cs="Arial"/>
          <w:szCs w:val="24"/>
          <w:lang w:eastAsia="en-GB"/>
        </w:rPr>
      </w:pPr>
      <w:r>
        <w:rPr>
          <w:rFonts w:ascii="Arial" w:hAnsi="Arial" w:cs="Arial"/>
          <w:szCs w:val="24"/>
          <w:lang w:eastAsia="en-GB"/>
        </w:rPr>
        <w:t>Find</w:t>
      </w:r>
      <w:r w:rsidR="00F6488A" w:rsidRPr="00541983">
        <w:rPr>
          <w:rFonts w:ascii="Arial" w:hAnsi="Arial" w:cs="Arial"/>
          <w:szCs w:val="24"/>
          <w:lang w:eastAsia="en-GB"/>
        </w:rPr>
        <w:t xml:space="preserve"> </w:t>
      </w:r>
      <w:r w:rsidR="001C5070">
        <w:rPr>
          <w:rFonts w:ascii="Arial" w:hAnsi="Arial" w:cs="Arial"/>
          <w:szCs w:val="24"/>
          <w:lang w:eastAsia="en-GB"/>
        </w:rPr>
        <w:t>the equation of the line</w:t>
      </w:r>
      <w:r w:rsidR="00F6488A" w:rsidRPr="00541983">
        <w:rPr>
          <w:rFonts w:ascii="Arial" w:hAnsi="Arial" w:cs="Arial"/>
          <w:szCs w:val="24"/>
          <w:lang w:eastAsia="en-GB"/>
        </w:rPr>
        <w:t xml:space="preserve"> </w:t>
      </w:r>
      <w:r>
        <w:rPr>
          <w:rFonts w:ascii="Arial" w:hAnsi="Arial" w:cs="Arial"/>
          <w:szCs w:val="24"/>
          <w:lang w:eastAsia="en-GB"/>
        </w:rPr>
        <w:t xml:space="preserve">that is </w:t>
      </w:r>
      <w:r w:rsidR="00F6488A" w:rsidRPr="00541983">
        <w:rPr>
          <w:rFonts w:ascii="Arial" w:hAnsi="Arial" w:cs="Arial"/>
          <w:szCs w:val="24"/>
          <w:lang w:eastAsia="en-GB"/>
        </w:rPr>
        <w:t xml:space="preserve">parallel to </w:t>
      </w:r>
      <w:r w:rsidR="00F34B05" w:rsidRPr="00F34B05">
        <w:rPr>
          <w:rFonts w:ascii="Arial" w:hAnsi="Arial" w:cs="Arial"/>
          <w:position w:val="-10"/>
          <w:szCs w:val="24"/>
          <w:lang w:eastAsia="en-GB"/>
        </w:rPr>
        <w:object w:dxaOrig="1040" w:dyaOrig="300">
          <v:shape id="_x0000_i1028" type="#_x0000_t75" style="width:51.75pt;height:15pt" o:ole="">
            <v:imagedata r:id="rId20" o:title=""/>
          </v:shape>
          <o:OLEObject Type="Embed" ProgID="Equation.DSMT4" ShapeID="_x0000_i1028" DrawAspect="Content" ObjectID="_1561977306" r:id="rId21"/>
        </w:object>
      </w:r>
      <w:r w:rsidR="00F6488A" w:rsidRPr="00541983">
        <w:rPr>
          <w:rFonts w:ascii="Arial" w:hAnsi="Arial" w:cs="Arial"/>
          <w:szCs w:val="24"/>
          <w:lang w:eastAsia="en-GB"/>
        </w:rPr>
        <w:t xml:space="preserve"> </w:t>
      </w:r>
      <w:r w:rsidR="001C5070">
        <w:rPr>
          <w:rFonts w:ascii="Arial" w:hAnsi="Arial" w:cs="Arial"/>
          <w:szCs w:val="24"/>
          <w:lang w:eastAsia="en-GB"/>
        </w:rPr>
        <w:t xml:space="preserve">and </w:t>
      </w:r>
      <w:r w:rsidR="00F6488A">
        <w:rPr>
          <w:rFonts w:ascii="Arial" w:hAnsi="Arial" w:cs="Arial"/>
          <w:szCs w:val="24"/>
          <w:lang w:eastAsia="en-GB"/>
        </w:rPr>
        <w:t xml:space="preserve">that </w:t>
      </w:r>
      <w:r w:rsidR="00F6488A" w:rsidRPr="00541983">
        <w:rPr>
          <w:rFonts w:ascii="Arial" w:hAnsi="Arial" w:cs="Arial"/>
          <w:szCs w:val="24"/>
          <w:lang w:eastAsia="en-GB"/>
        </w:rPr>
        <w:t xml:space="preserve">passes through the </w:t>
      </w:r>
    </w:p>
    <w:p w:rsidR="00F6488A" w:rsidRPr="00541983" w:rsidRDefault="00143373" w:rsidP="00143373">
      <w:pPr>
        <w:spacing w:after="0" w:line="240" w:lineRule="auto"/>
        <w:ind w:left="360"/>
        <w:rPr>
          <w:rFonts w:ascii="Arial" w:hAnsi="Arial" w:cs="Arial"/>
          <w:szCs w:val="24"/>
          <w:lang w:eastAsia="en-GB"/>
        </w:rPr>
      </w:pPr>
      <w:proofErr w:type="gramStart"/>
      <w:r>
        <w:rPr>
          <w:rFonts w:ascii="Arial" w:hAnsi="Arial" w:cs="Arial"/>
          <w:szCs w:val="24"/>
          <w:lang w:eastAsia="en-GB"/>
        </w:rPr>
        <w:t>point</w:t>
      </w:r>
      <w:proofErr w:type="gramEnd"/>
      <w:r>
        <w:rPr>
          <w:rFonts w:ascii="Arial" w:hAnsi="Arial" w:cs="Arial"/>
          <w:szCs w:val="24"/>
          <w:lang w:eastAsia="en-GB"/>
        </w:rPr>
        <w:t xml:space="preserve"> </w:t>
      </w:r>
      <w:r w:rsidR="0094407A">
        <w:rPr>
          <w:rFonts w:ascii="Arial" w:hAnsi="Arial" w:cs="Arial"/>
          <w:szCs w:val="24"/>
          <w:lang w:eastAsia="en-GB"/>
        </w:rPr>
        <w:t>(1, 3).</w:t>
      </w:r>
    </w:p>
    <w:p w:rsidR="00541983" w:rsidRPr="00541983" w:rsidRDefault="00541983" w:rsidP="00541983">
      <w:pPr>
        <w:spacing w:after="0" w:line="240" w:lineRule="auto"/>
        <w:rPr>
          <w:rFonts w:ascii="Arial" w:hAnsi="Arial" w:cs="Arial"/>
          <w:szCs w:val="24"/>
          <w:lang w:eastAsia="en-GB"/>
        </w:rPr>
      </w:pPr>
    </w:p>
    <w:p w:rsidR="00541983" w:rsidRPr="00541983" w:rsidRDefault="00541983" w:rsidP="00541983">
      <w:pPr>
        <w:numPr>
          <w:ilvl w:val="0"/>
          <w:numId w:val="1"/>
        </w:numPr>
        <w:spacing w:after="0" w:line="240" w:lineRule="auto"/>
        <w:rPr>
          <w:rFonts w:ascii="Arial" w:hAnsi="Arial" w:cs="Arial"/>
          <w:szCs w:val="24"/>
          <w:lang w:eastAsia="en-GB"/>
        </w:rPr>
      </w:pPr>
      <w:r w:rsidRPr="00541983">
        <w:rPr>
          <w:rFonts w:ascii="Arial" w:hAnsi="Arial" w:cs="Arial"/>
          <w:szCs w:val="24"/>
          <w:lang w:eastAsia="en-GB"/>
        </w:rPr>
        <w:t>Find the equation of the straight line</w:t>
      </w:r>
      <w:r w:rsidR="0094407A">
        <w:rPr>
          <w:rFonts w:ascii="Arial" w:hAnsi="Arial" w:cs="Arial"/>
          <w:szCs w:val="24"/>
          <w:lang w:eastAsia="en-GB"/>
        </w:rPr>
        <w:t xml:space="preserve"> that </w:t>
      </w:r>
      <w:r w:rsidR="0094407A" w:rsidRPr="00541983">
        <w:rPr>
          <w:rFonts w:ascii="Arial" w:hAnsi="Arial" w:cs="Arial"/>
          <w:szCs w:val="24"/>
          <w:lang w:eastAsia="en-GB"/>
        </w:rPr>
        <w:t>passes through the points (1, 11) and (3, 16).</w:t>
      </w:r>
    </w:p>
    <w:p w:rsidR="00541983" w:rsidRPr="00541983" w:rsidRDefault="00541983" w:rsidP="00541983">
      <w:pPr>
        <w:spacing w:after="0" w:line="240" w:lineRule="auto"/>
        <w:rPr>
          <w:rFonts w:ascii="Arial" w:hAnsi="Arial" w:cs="Arial"/>
          <w:szCs w:val="24"/>
          <w:lang w:eastAsia="en-GB"/>
        </w:rPr>
      </w:pPr>
    </w:p>
    <w:p w:rsidR="00541983" w:rsidRDefault="005C1F87" w:rsidP="00541983">
      <w:pPr>
        <w:numPr>
          <w:ilvl w:val="0"/>
          <w:numId w:val="1"/>
        </w:numPr>
        <w:spacing w:after="0" w:line="240" w:lineRule="auto"/>
        <w:rPr>
          <w:rFonts w:ascii="Arial" w:hAnsi="Arial" w:cs="Arial"/>
          <w:szCs w:val="24"/>
          <w:lang w:eastAsia="en-GB"/>
        </w:rPr>
      </w:pPr>
      <w:r w:rsidRPr="00143373">
        <w:rPr>
          <w:rFonts w:ascii="Arial" w:hAnsi="Arial" w:cs="Arial"/>
          <w:szCs w:val="24"/>
          <w:lang w:eastAsia="en-GB"/>
        </w:rPr>
        <w:t xml:space="preserve">A graph has the </w:t>
      </w:r>
      <w:proofErr w:type="gramStart"/>
      <w:r w:rsidRPr="00143373">
        <w:rPr>
          <w:rFonts w:ascii="Arial" w:hAnsi="Arial" w:cs="Arial"/>
          <w:szCs w:val="24"/>
          <w:lang w:eastAsia="en-GB"/>
        </w:rPr>
        <w:t>equation</w:t>
      </w:r>
      <w:r w:rsidR="00F34B05" w:rsidRPr="00143373">
        <w:rPr>
          <w:rFonts w:ascii="Arial" w:hAnsi="Arial" w:cs="Arial"/>
          <w:szCs w:val="24"/>
          <w:lang w:eastAsia="en-GB"/>
        </w:rPr>
        <w:t xml:space="preserve"> </w:t>
      </w:r>
      <w:proofErr w:type="gramEnd"/>
      <w:r w:rsidR="00F34B05" w:rsidRPr="00143373">
        <w:rPr>
          <w:rFonts w:ascii="Arial" w:hAnsi="Arial" w:cs="Arial"/>
          <w:position w:val="-10"/>
          <w:szCs w:val="24"/>
          <w:lang w:eastAsia="en-GB"/>
        </w:rPr>
        <w:object w:dxaOrig="1240" w:dyaOrig="360">
          <v:shape id="_x0000_i1029" type="#_x0000_t75" style="width:62.25pt;height:18pt" o:ole="">
            <v:imagedata r:id="rId22" o:title=""/>
          </v:shape>
          <o:OLEObject Type="Embed" ProgID="Equation.DSMT4" ShapeID="_x0000_i1029" DrawAspect="Content" ObjectID="_1561977307" r:id="rId23"/>
        </w:object>
      </w:r>
      <w:r w:rsidRPr="00143373">
        <w:rPr>
          <w:rFonts w:ascii="Arial" w:hAnsi="Arial" w:cs="Arial"/>
          <w:szCs w:val="24"/>
          <w:lang w:eastAsia="en-GB"/>
        </w:rPr>
        <w:t>. Find the coordinates of the point</w:t>
      </w:r>
      <w:r w:rsidR="00987141" w:rsidRPr="00143373">
        <w:rPr>
          <w:rFonts w:ascii="Arial" w:hAnsi="Arial" w:cs="Arial"/>
          <w:szCs w:val="24"/>
          <w:lang w:eastAsia="en-GB"/>
        </w:rPr>
        <w:t>s</w:t>
      </w:r>
      <w:r w:rsidR="00F34B05" w:rsidRPr="00143373">
        <w:rPr>
          <w:rFonts w:ascii="Arial" w:hAnsi="Arial" w:cs="Arial"/>
          <w:szCs w:val="24"/>
          <w:lang w:eastAsia="en-GB"/>
        </w:rPr>
        <w:t xml:space="preserve"> where the line intercepts the </w:t>
      </w:r>
      <w:r w:rsidR="00F34B05" w:rsidRPr="00143373">
        <w:rPr>
          <w:rFonts w:ascii="Arial" w:hAnsi="Arial" w:cs="Arial"/>
          <w:i/>
          <w:szCs w:val="24"/>
          <w:lang w:eastAsia="en-GB"/>
        </w:rPr>
        <w:t>x</w:t>
      </w:r>
      <w:r w:rsidR="00F34B05" w:rsidRPr="00143373">
        <w:rPr>
          <w:rFonts w:ascii="Arial" w:hAnsi="Arial" w:cs="Arial"/>
          <w:szCs w:val="24"/>
          <w:lang w:eastAsia="en-GB"/>
        </w:rPr>
        <w:t>-</w:t>
      </w:r>
      <w:r w:rsidRPr="00143373">
        <w:rPr>
          <w:rFonts w:ascii="Arial" w:hAnsi="Arial" w:cs="Arial"/>
          <w:szCs w:val="24"/>
          <w:lang w:eastAsia="en-GB"/>
        </w:rPr>
        <w:t>axis</w:t>
      </w:r>
      <w:r w:rsidR="00987141" w:rsidRPr="00143373">
        <w:rPr>
          <w:rFonts w:ascii="Arial" w:hAnsi="Arial" w:cs="Arial"/>
          <w:szCs w:val="24"/>
          <w:lang w:eastAsia="en-GB"/>
        </w:rPr>
        <w:t>.</w:t>
      </w:r>
    </w:p>
    <w:p w:rsidR="00541983" w:rsidRPr="00541983" w:rsidRDefault="00541983" w:rsidP="00541983">
      <w:pPr>
        <w:numPr>
          <w:ilvl w:val="0"/>
          <w:numId w:val="1"/>
        </w:numPr>
        <w:spacing w:after="0" w:line="240" w:lineRule="auto"/>
        <w:rPr>
          <w:rFonts w:ascii="Arial" w:hAnsi="Arial" w:cs="Arial"/>
          <w:szCs w:val="24"/>
          <w:lang w:eastAsia="en-GB"/>
        </w:rPr>
      </w:pPr>
      <w:r w:rsidRPr="00541983">
        <w:rPr>
          <w:rFonts w:ascii="Arial" w:hAnsi="Arial" w:cs="Arial"/>
          <w:szCs w:val="24"/>
          <w:lang w:eastAsia="en-GB"/>
        </w:rPr>
        <w:lastRenderedPageBreak/>
        <w:t xml:space="preserve">Complete the table below of values for </w:t>
      </w:r>
      <w:r w:rsidR="00F34B05" w:rsidRPr="00F34B05">
        <w:rPr>
          <w:rFonts w:ascii="Arial" w:hAnsi="Arial" w:cs="Arial"/>
          <w:position w:val="-10"/>
          <w:szCs w:val="24"/>
          <w:lang w:eastAsia="en-GB"/>
        </w:rPr>
        <w:object w:dxaOrig="1140" w:dyaOrig="360">
          <v:shape id="_x0000_i1030" type="#_x0000_t75" style="width:57pt;height:18pt" o:ole="">
            <v:imagedata r:id="rId24" o:title=""/>
          </v:shape>
          <o:OLEObject Type="Embed" ProgID="Equation.DSMT4" ShapeID="_x0000_i1030" DrawAspect="Content" ObjectID="_1561977308" r:id="rId25"/>
        </w:object>
      </w:r>
      <w:r w:rsidRPr="00541983">
        <w:rPr>
          <w:rFonts w:ascii="Arial" w:hAnsi="Arial" w:cs="Arial"/>
          <w:szCs w:val="24"/>
          <w:lang w:eastAsia="en-GB"/>
        </w:rPr>
        <w:t xml:space="preserve"> and us</w:t>
      </w:r>
      <w:r w:rsidR="0094407A">
        <w:rPr>
          <w:rFonts w:ascii="Arial" w:hAnsi="Arial" w:cs="Arial"/>
          <w:szCs w:val="24"/>
          <w:lang w:eastAsia="en-GB"/>
        </w:rPr>
        <w:t>e this table to plot the graph.</w:t>
      </w:r>
    </w:p>
    <w:p w:rsidR="00541983" w:rsidRPr="00541983" w:rsidRDefault="00541983" w:rsidP="00541983">
      <w:pPr>
        <w:spacing w:after="0" w:line="240" w:lineRule="auto"/>
        <w:rPr>
          <w:rFonts w:ascii="Arial" w:hAnsi="Arial" w:cs="Arial"/>
          <w:szCs w:val="24"/>
          <w:lang w:eastAsia="en-GB"/>
        </w:rPr>
      </w:pPr>
    </w:p>
    <w:tbl>
      <w:tblPr>
        <w:tblStyle w:val="TableGrid"/>
        <w:tblW w:w="0" w:type="auto"/>
        <w:tblInd w:w="360" w:type="dxa"/>
        <w:tblLook w:val="04A0" w:firstRow="1" w:lastRow="0" w:firstColumn="1" w:lastColumn="0" w:noHBand="0" w:noVBand="1"/>
        <w:tblCaption w:val="Q10 table"/>
      </w:tblPr>
      <w:tblGrid>
        <w:gridCol w:w="1166"/>
        <w:gridCol w:w="1189"/>
        <w:gridCol w:w="1190"/>
        <w:gridCol w:w="1190"/>
        <w:gridCol w:w="1190"/>
        <w:gridCol w:w="1190"/>
        <w:gridCol w:w="1190"/>
        <w:gridCol w:w="1190"/>
      </w:tblGrid>
      <w:tr w:rsidR="00541983" w:rsidRPr="008950A7" w:rsidTr="00675124">
        <w:trPr>
          <w:trHeight w:val="340"/>
        </w:trPr>
        <w:tc>
          <w:tcPr>
            <w:tcW w:w="1166" w:type="dxa"/>
            <w:tcBorders>
              <w:top w:val="single" w:sz="2" w:space="0" w:color="auto"/>
              <w:left w:val="single" w:sz="2" w:space="0" w:color="auto"/>
              <w:bottom w:val="single" w:sz="2" w:space="0" w:color="auto"/>
              <w:right w:val="single" w:sz="12" w:space="0" w:color="auto"/>
            </w:tcBorders>
            <w:vAlign w:val="center"/>
          </w:tcPr>
          <w:p w:rsidR="00541983" w:rsidRPr="008950A7" w:rsidRDefault="00541983" w:rsidP="00AD03CB">
            <w:pPr>
              <w:jc w:val="center"/>
              <w:rPr>
                <w:rFonts w:ascii="Arial" w:hAnsi="Arial" w:cs="Arial"/>
                <w:i/>
                <w:sz w:val="22"/>
                <w:szCs w:val="22"/>
              </w:rPr>
            </w:pPr>
            <w:r w:rsidRPr="008950A7">
              <w:rPr>
                <w:rFonts w:ascii="Arial" w:hAnsi="Arial" w:cs="Arial"/>
                <w:i/>
                <w:sz w:val="22"/>
                <w:szCs w:val="22"/>
              </w:rPr>
              <w:t>x</w:t>
            </w:r>
          </w:p>
        </w:tc>
        <w:tc>
          <w:tcPr>
            <w:tcW w:w="1189" w:type="dxa"/>
            <w:tcBorders>
              <w:left w:val="single" w:sz="12" w:space="0" w:color="auto"/>
            </w:tcBorders>
            <w:vAlign w:val="center"/>
          </w:tcPr>
          <w:p w:rsidR="00541983" w:rsidRPr="008950A7" w:rsidRDefault="00541983" w:rsidP="00675124">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3</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2</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1</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0</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1</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2</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3</w:t>
            </w:r>
          </w:p>
        </w:tc>
      </w:tr>
      <w:tr w:rsidR="00541983" w:rsidRPr="008950A7" w:rsidTr="00675124">
        <w:trPr>
          <w:trHeight w:val="340"/>
        </w:trPr>
        <w:tc>
          <w:tcPr>
            <w:tcW w:w="1166" w:type="dxa"/>
            <w:tcBorders>
              <w:top w:val="single" w:sz="2" w:space="0" w:color="auto"/>
              <w:left w:val="single" w:sz="2" w:space="0" w:color="auto"/>
              <w:bottom w:val="single" w:sz="2" w:space="0" w:color="auto"/>
              <w:right w:val="single" w:sz="12" w:space="0" w:color="auto"/>
            </w:tcBorders>
            <w:vAlign w:val="center"/>
          </w:tcPr>
          <w:p w:rsidR="00541983" w:rsidRPr="008950A7" w:rsidRDefault="00541983" w:rsidP="00AD03CB">
            <w:pPr>
              <w:jc w:val="center"/>
              <w:rPr>
                <w:rFonts w:ascii="Arial" w:hAnsi="Arial" w:cs="Arial"/>
                <w:i/>
                <w:sz w:val="22"/>
                <w:szCs w:val="22"/>
              </w:rPr>
            </w:pPr>
            <w:r w:rsidRPr="008950A7">
              <w:rPr>
                <w:rFonts w:ascii="Arial" w:hAnsi="Arial" w:cs="Arial"/>
                <w:i/>
                <w:sz w:val="22"/>
                <w:szCs w:val="22"/>
              </w:rPr>
              <w:t>y</w:t>
            </w:r>
          </w:p>
        </w:tc>
        <w:tc>
          <w:tcPr>
            <w:tcW w:w="1189" w:type="dxa"/>
            <w:tcBorders>
              <w:left w:val="single" w:sz="12" w:space="0" w:color="auto"/>
            </w:tcBorders>
            <w:vAlign w:val="center"/>
          </w:tcPr>
          <w:p w:rsidR="00541983" w:rsidRPr="008950A7" w:rsidRDefault="00541983" w:rsidP="00675124">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18</w:t>
            </w:r>
          </w:p>
        </w:tc>
        <w:tc>
          <w:tcPr>
            <w:tcW w:w="1190" w:type="dxa"/>
            <w:vAlign w:val="center"/>
          </w:tcPr>
          <w:p w:rsidR="00541983" w:rsidRPr="008950A7" w:rsidRDefault="00541983" w:rsidP="00675124">
            <w:pPr>
              <w:jc w:val="center"/>
              <w:rPr>
                <w:rFonts w:ascii="Arial" w:hAnsi="Arial" w:cs="Arial"/>
                <w:sz w:val="22"/>
                <w:szCs w:val="22"/>
              </w:rPr>
            </w:pP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2</w:t>
            </w: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0</w:t>
            </w:r>
          </w:p>
        </w:tc>
        <w:tc>
          <w:tcPr>
            <w:tcW w:w="1190" w:type="dxa"/>
            <w:vAlign w:val="center"/>
          </w:tcPr>
          <w:p w:rsidR="00541983" w:rsidRPr="008950A7" w:rsidRDefault="00541983" w:rsidP="00675124">
            <w:pPr>
              <w:jc w:val="center"/>
              <w:rPr>
                <w:rFonts w:ascii="Arial" w:hAnsi="Arial" w:cs="Arial"/>
                <w:sz w:val="22"/>
                <w:szCs w:val="22"/>
              </w:rPr>
            </w:pPr>
          </w:p>
        </w:tc>
        <w:tc>
          <w:tcPr>
            <w:tcW w:w="1190" w:type="dxa"/>
            <w:vAlign w:val="center"/>
          </w:tcPr>
          <w:p w:rsidR="00541983" w:rsidRPr="008950A7" w:rsidRDefault="00541983" w:rsidP="00675124">
            <w:pPr>
              <w:jc w:val="center"/>
              <w:rPr>
                <w:rFonts w:ascii="Arial" w:hAnsi="Arial" w:cs="Arial"/>
                <w:sz w:val="22"/>
                <w:szCs w:val="22"/>
              </w:rPr>
            </w:pPr>
            <w:r w:rsidRPr="008950A7">
              <w:rPr>
                <w:rFonts w:ascii="Arial" w:hAnsi="Arial" w:cs="Arial"/>
                <w:sz w:val="22"/>
                <w:szCs w:val="22"/>
              </w:rPr>
              <w:t>2</w:t>
            </w:r>
          </w:p>
        </w:tc>
        <w:tc>
          <w:tcPr>
            <w:tcW w:w="1190" w:type="dxa"/>
            <w:vAlign w:val="center"/>
          </w:tcPr>
          <w:p w:rsidR="00541983" w:rsidRPr="008950A7" w:rsidRDefault="00541983" w:rsidP="00675124">
            <w:pPr>
              <w:jc w:val="center"/>
              <w:rPr>
                <w:rFonts w:ascii="Arial" w:hAnsi="Arial" w:cs="Arial"/>
                <w:sz w:val="22"/>
                <w:szCs w:val="22"/>
              </w:rPr>
            </w:pPr>
          </w:p>
        </w:tc>
      </w:tr>
    </w:tbl>
    <w:p w:rsidR="00541983" w:rsidRDefault="00541983" w:rsidP="00541983">
      <w:pPr>
        <w:spacing w:after="0" w:line="240" w:lineRule="auto"/>
        <w:rPr>
          <w:rFonts w:ascii="Arial" w:hAnsi="Arial" w:cs="Arial"/>
          <w:szCs w:val="24"/>
          <w:lang w:eastAsia="en-GB"/>
        </w:rPr>
      </w:pPr>
    </w:p>
    <w:p w:rsidR="00541983" w:rsidRPr="00541983" w:rsidRDefault="00AE62BB" w:rsidP="00541983">
      <w:pPr>
        <w:pStyle w:val="Normal1"/>
        <w:numPr>
          <w:ilvl w:val="0"/>
          <w:numId w:val="1"/>
        </w:numPr>
        <w:spacing w:line="240" w:lineRule="auto"/>
        <w:rPr>
          <w:rFonts w:cs="Arial"/>
        </w:rPr>
      </w:pPr>
      <w:r>
        <w:rPr>
          <w:rFonts w:cs="Arial"/>
        </w:rPr>
        <w:t xml:space="preserve">The graph below </w:t>
      </w:r>
      <w:proofErr w:type="gramStart"/>
      <w:r>
        <w:rPr>
          <w:rFonts w:cs="Arial"/>
        </w:rPr>
        <w:t xml:space="preserve">shows </w:t>
      </w:r>
      <w:proofErr w:type="gramEnd"/>
      <w:r w:rsidR="00F34B05" w:rsidRPr="00F34B05">
        <w:rPr>
          <w:rFonts w:cs="Arial"/>
          <w:position w:val="-10"/>
        </w:rPr>
        <w:object w:dxaOrig="1359" w:dyaOrig="360">
          <v:shape id="_x0000_i1031" type="#_x0000_t75" style="width:68.25pt;height:18pt" o:ole="">
            <v:imagedata r:id="rId26" o:title=""/>
          </v:shape>
          <o:OLEObject Type="Embed" ProgID="Equation.DSMT4" ShapeID="_x0000_i1031" DrawAspect="Content" ObjectID="_1561977309" r:id="rId27"/>
        </w:object>
      </w:r>
      <w:r w:rsidR="00541983" w:rsidRPr="00541983">
        <w:rPr>
          <w:rFonts w:cs="Arial"/>
        </w:rPr>
        <w:t xml:space="preserve">. Explain how the graph can be used to find </w:t>
      </w:r>
      <w:r>
        <w:rPr>
          <w:rFonts w:cs="Arial"/>
        </w:rPr>
        <w:t>the solutions to the</w:t>
      </w:r>
      <w:r w:rsidR="00541983" w:rsidRPr="00541983">
        <w:rPr>
          <w:rFonts w:cs="Arial"/>
        </w:rPr>
        <w:t xml:space="preserve"> equation</w:t>
      </w:r>
      <w:r>
        <w:rPr>
          <w:rFonts w:cs="Arial"/>
        </w:rPr>
        <w:t xml:space="preserve"> </w:t>
      </w:r>
      <w:r w:rsidR="00F34B05" w:rsidRPr="00F34B05">
        <w:rPr>
          <w:rFonts w:cs="Arial"/>
          <w:position w:val="-6"/>
        </w:rPr>
        <w:object w:dxaOrig="1340" w:dyaOrig="320">
          <v:shape id="_x0000_i1032" type="#_x0000_t75" style="width:66.75pt;height:15.75pt" o:ole="">
            <v:imagedata r:id="rId28" o:title=""/>
          </v:shape>
          <o:OLEObject Type="Embed" ProgID="Equation.DSMT4" ShapeID="_x0000_i1032" DrawAspect="Content" ObjectID="_1561977310" r:id="rId29"/>
        </w:object>
      </w:r>
      <w:r w:rsidR="000776F0">
        <w:rPr>
          <w:rFonts w:cs="Arial"/>
        </w:rPr>
        <w:t xml:space="preserve"> and write down these solutions.</w:t>
      </w:r>
    </w:p>
    <w:p w:rsidR="00680738" w:rsidRPr="00541983" w:rsidRDefault="00680738" w:rsidP="00541983">
      <w:pPr>
        <w:spacing w:after="0" w:line="240" w:lineRule="auto"/>
        <w:rPr>
          <w:rFonts w:ascii="Arial" w:hAnsi="Arial" w:cs="Arial"/>
          <w:szCs w:val="24"/>
          <w:lang w:eastAsia="en-GB"/>
        </w:rPr>
      </w:pPr>
    </w:p>
    <w:p w:rsidR="00541983" w:rsidRPr="00541983" w:rsidRDefault="005D2403" w:rsidP="00680738">
      <w:pPr>
        <w:spacing w:after="0" w:line="240" w:lineRule="auto"/>
        <w:ind w:left="360"/>
        <w:jc w:val="center"/>
        <w:rPr>
          <w:rFonts w:ascii="Arial" w:hAnsi="Arial" w:cs="Arial"/>
          <w:szCs w:val="24"/>
          <w:lang w:eastAsia="en-GB"/>
        </w:rPr>
      </w:pPr>
      <w:r>
        <w:rPr>
          <w:noProof/>
          <w:lang w:eastAsia="en-GB"/>
        </w:rPr>
        <w:drawing>
          <wp:inline distT="0" distB="0" distL="0" distR="0" wp14:anchorId="0ACE9006" wp14:editId="3177EF80">
            <wp:extent cx="4572000" cy="2743200"/>
            <wp:effectExtent l="0" t="0" r="0" b="0"/>
            <wp:docPr id="8" name="Chart 8" title="Q11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541983" w:rsidRDefault="00541983" w:rsidP="00541983">
      <w:pPr>
        <w:spacing w:after="0" w:line="240" w:lineRule="auto"/>
        <w:rPr>
          <w:rFonts w:ascii="Arial" w:hAnsi="Arial" w:cs="Arial"/>
          <w:szCs w:val="24"/>
          <w:lang w:eastAsia="en-GB"/>
        </w:rPr>
      </w:pPr>
    </w:p>
    <w:p w:rsidR="00DD1E02" w:rsidRDefault="00541983" w:rsidP="00541983">
      <w:pPr>
        <w:numPr>
          <w:ilvl w:val="0"/>
          <w:numId w:val="1"/>
        </w:numPr>
        <w:spacing w:after="0" w:line="240" w:lineRule="auto"/>
        <w:rPr>
          <w:rFonts w:ascii="Arial" w:hAnsi="Arial" w:cs="Arial"/>
          <w:szCs w:val="24"/>
          <w:lang w:eastAsia="en-GB"/>
        </w:rPr>
      </w:pPr>
      <w:r w:rsidRPr="00541983">
        <w:rPr>
          <w:rFonts w:ascii="Arial" w:hAnsi="Arial" w:cs="Arial"/>
          <w:szCs w:val="24"/>
          <w:lang w:eastAsia="en-GB"/>
        </w:rPr>
        <w:t>Jacob says that the graph below</w:t>
      </w:r>
      <w:r w:rsidR="00DD1E02">
        <w:rPr>
          <w:rFonts w:ascii="Arial" w:hAnsi="Arial" w:cs="Arial"/>
          <w:szCs w:val="24"/>
          <w:lang w:eastAsia="en-GB"/>
        </w:rPr>
        <w:t xml:space="preserve"> illustrates direct proportion.</w:t>
      </w:r>
    </w:p>
    <w:p w:rsidR="00541983" w:rsidRPr="00541983" w:rsidRDefault="00541983" w:rsidP="00DD1E02">
      <w:pPr>
        <w:spacing w:after="0" w:line="240" w:lineRule="auto"/>
        <w:ind w:left="360"/>
        <w:rPr>
          <w:rFonts w:ascii="Arial" w:hAnsi="Arial" w:cs="Arial"/>
          <w:szCs w:val="24"/>
          <w:lang w:eastAsia="en-GB"/>
        </w:rPr>
      </w:pPr>
      <w:r w:rsidRPr="00541983">
        <w:rPr>
          <w:rFonts w:ascii="Arial" w:hAnsi="Arial" w:cs="Arial"/>
          <w:szCs w:val="24"/>
          <w:lang w:eastAsia="en-GB"/>
        </w:rPr>
        <w:t>Is h</w:t>
      </w:r>
      <w:r w:rsidR="000776F0">
        <w:rPr>
          <w:rFonts w:ascii="Arial" w:hAnsi="Arial" w:cs="Arial"/>
          <w:szCs w:val="24"/>
          <w:lang w:eastAsia="en-GB"/>
        </w:rPr>
        <w:t>e correct? Explain your answer.</w:t>
      </w:r>
    </w:p>
    <w:p w:rsidR="00541983" w:rsidRPr="00541983" w:rsidRDefault="00541983" w:rsidP="00541983">
      <w:pPr>
        <w:spacing w:after="0" w:line="240" w:lineRule="auto"/>
        <w:rPr>
          <w:rFonts w:ascii="Arial" w:hAnsi="Arial" w:cs="Arial"/>
          <w:szCs w:val="24"/>
          <w:lang w:eastAsia="en-GB"/>
        </w:rPr>
      </w:pPr>
    </w:p>
    <w:p w:rsidR="00541983" w:rsidRPr="00541983" w:rsidRDefault="00541983" w:rsidP="00680738">
      <w:pPr>
        <w:spacing w:after="0" w:line="240" w:lineRule="auto"/>
        <w:jc w:val="center"/>
        <w:rPr>
          <w:rFonts w:ascii="Arial" w:hAnsi="Arial" w:cs="Arial"/>
          <w:szCs w:val="24"/>
          <w:lang w:eastAsia="en-GB"/>
        </w:rPr>
      </w:pPr>
      <w:r w:rsidRPr="00541983">
        <w:rPr>
          <w:rFonts w:ascii="Arial" w:hAnsi="Arial" w:cs="Arial"/>
          <w:noProof/>
          <w:szCs w:val="24"/>
          <w:lang w:eastAsia="en-GB"/>
        </w:rPr>
        <w:drawing>
          <wp:inline distT="0" distB="0" distL="0" distR="0" wp14:anchorId="612BD99D" wp14:editId="6A484D40">
            <wp:extent cx="4819650" cy="2257425"/>
            <wp:effectExtent l="0" t="0" r="0" b="0"/>
            <wp:docPr id="6" name="Chart 1" title="Q12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A40EF" w:rsidRPr="00541983" w:rsidRDefault="006A40EF" w:rsidP="006A40EF">
      <w:pPr>
        <w:numPr>
          <w:ilvl w:val="0"/>
          <w:numId w:val="1"/>
        </w:numPr>
        <w:spacing w:after="0" w:line="240" w:lineRule="auto"/>
        <w:rPr>
          <w:rFonts w:ascii="Arial" w:hAnsi="Arial" w:cs="Arial"/>
          <w:szCs w:val="24"/>
          <w:lang w:eastAsia="en-GB"/>
        </w:rPr>
      </w:pPr>
      <w:r w:rsidRPr="00541983">
        <w:rPr>
          <w:rFonts w:ascii="Arial" w:hAnsi="Arial" w:cs="Arial"/>
          <w:szCs w:val="24"/>
          <w:lang w:eastAsia="en-GB"/>
        </w:rPr>
        <w:t>Mrs Bates travels from Liverpool to Leeds, which is a distance of 70 miles.</w:t>
      </w:r>
    </w:p>
    <w:p w:rsidR="000776F0" w:rsidRDefault="006A40EF" w:rsidP="006A40EF">
      <w:pPr>
        <w:spacing w:after="0" w:line="240" w:lineRule="auto"/>
        <w:ind w:left="360"/>
        <w:rPr>
          <w:rFonts w:ascii="Arial" w:hAnsi="Arial" w:cs="Arial"/>
          <w:szCs w:val="24"/>
          <w:lang w:eastAsia="en-GB"/>
        </w:rPr>
      </w:pPr>
      <w:r w:rsidRPr="00541983">
        <w:rPr>
          <w:rFonts w:ascii="Arial" w:hAnsi="Arial" w:cs="Arial"/>
          <w:szCs w:val="24"/>
          <w:lang w:eastAsia="en-GB"/>
        </w:rPr>
        <w:t>During the first 30 minutes, she travels at a constant speed of 40</w:t>
      </w:r>
      <w:r w:rsidRPr="00AD03CB">
        <w:rPr>
          <w:rFonts w:ascii="Arial" w:hAnsi="Arial" w:cs="Arial"/>
          <w:sz w:val="12"/>
          <w:szCs w:val="12"/>
          <w:lang w:eastAsia="en-GB"/>
        </w:rPr>
        <w:t xml:space="preserve"> </w:t>
      </w:r>
      <w:r w:rsidRPr="00541983">
        <w:rPr>
          <w:rFonts w:ascii="Arial" w:hAnsi="Arial" w:cs="Arial"/>
          <w:szCs w:val="24"/>
          <w:lang w:eastAsia="en-GB"/>
        </w:rPr>
        <w:t>mph. She then stops for half an hour to pick up a friend. She then travels at a constant speed of 50</w:t>
      </w:r>
      <w:r w:rsidRPr="00AD03CB">
        <w:rPr>
          <w:rFonts w:ascii="Arial" w:hAnsi="Arial" w:cs="Arial"/>
          <w:sz w:val="12"/>
          <w:szCs w:val="12"/>
          <w:lang w:eastAsia="en-GB"/>
        </w:rPr>
        <w:t xml:space="preserve"> </w:t>
      </w:r>
      <w:r w:rsidRPr="00541983">
        <w:rPr>
          <w:rFonts w:ascii="Arial" w:hAnsi="Arial" w:cs="Arial"/>
          <w:szCs w:val="24"/>
          <w:lang w:eastAsia="en-GB"/>
        </w:rPr>
        <w:t>mph until she reaches Leeds. Draw a distance-time graph for Mrs Bates complete journe</w:t>
      </w:r>
      <w:r w:rsidR="00A77869">
        <w:rPr>
          <w:rFonts w:ascii="Arial" w:hAnsi="Arial" w:cs="Arial"/>
          <w:szCs w:val="24"/>
          <w:lang w:eastAsia="en-GB"/>
        </w:rPr>
        <w:t>y.</w:t>
      </w:r>
    </w:p>
    <w:p w:rsidR="00D96EBC" w:rsidRDefault="00D96EBC" w:rsidP="00E55B80">
      <w:pPr>
        <w:spacing w:after="0" w:line="240" w:lineRule="auto"/>
        <w:rPr>
          <w:rFonts w:ascii="Arial" w:hAnsi="Arial" w:cs="Arial"/>
          <w:szCs w:val="24"/>
          <w:lang w:eastAsia="en-GB"/>
        </w:rPr>
      </w:pPr>
    </w:p>
    <w:p w:rsidR="00541983" w:rsidRPr="00541983" w:rsidRDefault="00541983" w:rsidP="00541983">
      <w:pPr>
        <w:numPr>
          <w:ilvl w:val="0"/>
          <w:numId w:val="1"/>
        </w:numPr>
        <w:spacing w:after="0" w:line="240" w:lineRule="auto"/>
        <w:rPr>
          <w:rFonts w:ascii="Arial" w:hAnsi="Arial" w:cs="Arial"/>
          <w:szCs w:val="24"/>
          <w:lang w:eastAsia="en-GB"/>
        </w:rPr>
      </w:pPr>
      <w:r w:rsidRPr="00541983">
        <w:rPr>
          <w:rFonts w:ascii="Arial" w:hAnsi="Arial" w:cs="Arial"/>
          <w:szCs w:val="24"/>
          <w:lang w:eastAsia="en-GB"/>
        </w:rPr>
        <w:t>Ethan is asked to identify a straight</w:t>
      </w:r>
      <w:r w:rsidR="000776F0">
        <w:rPr>
          <w:rFonts w:ascii="Arial" w:hAnsi="Arial" w:cs="Arial"/>
          <w:szCs w:val="24"/>
          <w:lang w:eastAsia="en-GB"/>
        </w:rPr>
        <w:t xml:space="preserve"> line </w:t>
      </w:r>
      <w:r w:rsidR="00476010">
        <w:rPr>
          <w:rFonts w:ascii="Arial" w:hAnsi="Arial" w:cs="Arial"/>
          <w:szCs w:val="24"/>
          <w:lang w:eastAsia="en-GB"/>
        </w:rPr>
        <w:t>parallel to the line</w:t>
      </w:r>
      <w:r w:rsidR="00F34B05" w:rsidRPr="00F34B05">
        <w:rPr>
          <w:rFonts w:ascii="Arial" w:hAnsi="Arial" w:cs="Arial"/>
          <w:position w:val="-10"/>
          <w:szCs w:val="24"/>
          <w:lang w:eastAsia="en-GB"/>
        </w:rPr>
        <w:object w:dxaOrig="1040" w:dyaOrig="300">
          <v:shape id="_x0000_i1033" type="#_x0000_t75" style="width:51.75pt;height:15pt" o:ole="">
            <v:imagedata r:id="rId32" o:title=""/>
          </v:shape>
          <o:OLEObject Type="Embed" ProgID="Equation.DSMT4" ShapeID="_x0000_i1033" DrawAspect="Content" ObjectID="_1561977311" r:id="rId33"/>
        </w:object>
      </w:r>
      <w:r w:rsidR="00476010">
        <w:rPr>
          <w:rFonts w:ascii="Arial" w:hAnsi="Arial" w:cs="Arial"/>
          <w:szCs w:val="24"/>
          <w:lang w:eastAsia="en-GB"/>
        </w:rPr>
        <w:t xml:space="preserve">. </w:t>
      </w:r>
      <w:r w:rsidRPr="00541983">
        <w:rPr>
          <w:rFonts w:ascii="Arial" w:hAnsi="Arial" w:cs="Arial"/>
          <w:szCs w:val="24"/>
          <w:lang w:eastAsia="en-GB"/>
        </w:rPr>
        <w:t xml:space="preserve">His answer </w:t>
      </w:r>
      <w:proofErr w:type="gramStart"/>
      <w:r w:rsidRPr="00541983">
        <w:rPr>
          <w:rFonts w:ascii="Arial" w:hAnsi="Arial" w:cs="Arial"/>
          <w:szCs w:val="24"/>
          <w:lang w:eastAsia="en-GB"/>
        </w:rPr>
        <w:t>is</w:t>
      </w:r>
      <w:r w:rsidR="00AD03CB">
        <w:rPr>
          <w:rFonts w:ascii="Arial" w:hAnsi="Arial" w:cs="Arial"/>
          <w:szCs w:val="24"/>
          <w:lang w:eastAsia="en-GB"/>
        </w:rPr>
        <w:t xml:space="preserve"> </w:t>
      </w:r>
      <w:proofErr w:type="gramEnd"/>
      <w:r w:rsidR="00F34B05" w:rsidRPr="0073307B">
        <w:rPr>
          <w:rFonts w:ascii="Arial" w:hAnsi="Arial" w:cs="Arial"/>
          <w:position w:val="-10"/>
          <w:szCs w:val="24"/>
          <w:lang w:eastAsia="en-GB"/>
        </w:rPr>
        <w:object w:dxaOrig="1040" w:dyaOrig="300">
          <v:shape id="_x0000_i1034" type="#_x0000_t75" style="width:51.75pt;height:15pt" o:ole="">
            <v:imagedata r:id="rId34" o:title=""/>
          </v:shape>
          <o:OLEObject Type="Embed" ProgID="Equation.DSMT4" ShapeID="_x0000_i1034" DrawAspect="Content" ObjectID="_1561977312" r:id="rId35"/>
        </w:object>
      </w:r>
      <w:r w:rsidR="000776F0">
        <w:rPr>
          <w:rFonts w:ascii="Arial" w:hAnsi="Arial" w:cs="Arial"/>
          <w:szCs w:val="24"/>
          <w:lang w:eastAsia="en-GB"/>
        </w:rPr>
        <w:t>. Is he correct</w:t>
      </w:r>
      <w:r w:rsidR="00476010">
        <w:rPr>
          <w:rFonts w:ascii="Arial" w:hAnsi="Arial" w:cs="Arial"/>
          <w:szCs w:val="24"/>
          <w:lang w:eastAsia="en-GB"/>
        </w:rPr>
        <w:t>? Explain your answer.</w:t>
      </w:r>
    </w:p>
    <w:p w:rsidR="00541983" w:rsidRDefault="00541983" w:rsidP="00541983">
      <w:pPr>
        <w:spacing w:after="0" w:line="240" w:lineRule="auto"/>
        <w:rPr>
          <w:rFonts w:ascii="Arial" w:hAnsi="Arial" w:cs="Arial"/>
          <w:szCs w:val="24"/>
          <w:lang w:eastAsia="en-GB"/>
        </w:rPr>
      </w:pPr>
    </w:p>
    <w:p w:rsidR="00541983" w:rsidRPr="00541983" w:rsidRDefault="008950A7" w:rsidP="00541983">
      <w:pPr>
        <w:pStyle w:val="ListParagraph"/>
        <w:numPr>
          <w:ilvl w:val="0"/>
          <w:numId w:val="1"/>
        </w:numPr>
        <w:spacing w:after="0" w:line="240" w:lineRule="auto"/>
        <w:rPr>
          <w:rFonts w:eastAsiaTheme="minorHAnsi" w:cs="Arial"/>
        </w:rPr>
      </w:pPr>
      <w:r>
        <w:rPr>
          <w:rFonts w:eastAsiaTheme="minorHAnsi" w:cs="Arial"/>
        </w:rPr>
        <w:t xml:space="preserve">Below is a distance-time graph </w:t>
      </w:r>
      <w:r w:rsidR="000A7A08">
        <w:rPr>
          <w:rFonts w:eastAsiaTheme="minorHAnsi" w:cs="Arial"/>
        </w:rPr>
        <w:t>for</w:t>
      </w:r>
      <w:r w:rsidR="00541983" w:rsidRPr="00541983">
        <w:rPr>
          <w:rFonts w:eastAsiaTheme="minorHAnsi" w:cs="Arial"/>
        </w:rPr>
        <w:t xml:space="preserve"> two runners over a time period of 30 seconds.</w:t>
      </w:r>
    </w:p>
    <w:p w:rsidR="00541983" w:rsidRDefault="000A7A08" w:rsidP="00541983">
      <w:pPr>
        <w:pStyle w:val="ListParagraph"/>
        <w:spacing w:after="0" w:line="240" w:lineRule="auto"/>
        <w:ind w:left="360"/>
        <w:rPr>
          <w:rFonts w:cs="Arial"/>
        </w:rPr>
      </w:pPr>
      <w:r>
        <w:rPr>
          <w:rFonts w:eastAsiaTheme="minorHAnsi" w:cs="Arial"/>
        </w:rPr>
        <w:t xml:space="preserve">Bella says that </w:t>
      </w:r>
      <w:r w:rsidR="00541983" w:rsidRPr="00541983">
        <w:rPr>
          <w:rFonts w:eastAsiaTheme="minorHAnsi" w:cs="Arial"/>
        </w:rPr>
        <w:t>Runner 2 is faster than Runner 1 over the first 10 seconds but Runner 1 is faster th</w:t>
      </w:r>
      <w:r>
        <w:rPr>
          <w:rFonts w:eastAsiaTheme="minorHAnsi" w:cs="Arial"/>
        </w:rPr>
        <w:t>an Runner 2 over the 30 seconds. Is she correct? Explain your answer.</w:t>
      </w:r>
    </w:p>
    <w:p w:rsidR="00AD03CB" w:rsidRPr="000A7A08" w:rsidRDefault="00AD03CB" w:rsidP="00AD03CB">
      <w:pPr>
        <w:spacing w:after="0" w:line="240" w:lineRule="auto"/>
        <w:rPr>
          <w:rFonts w:ascii="Arial" w:hAnsi="Arial" w:cs="Arial"/>
        </w:rPr>
      </w:pPr>
    </w:p>
    <w:p w:rsidR="00541983" w:rsidRPr="00541983" w:rsidRDefault="00541983" w:rsidP="00541983">
      <w:pPr>
        <w:spacing w:after="0" w:line="240" w:lineRule="auto"/>
        <w:rPr>
          <w:rFonts w:ascii="Arial" w:hAnsi="Arial" w:cs="Arial"/>
        </w:rPr>
      </w:pPr>
      <w:r w:rsidRPr="00541983">
        <w:rPr>
          <w:rFonts w:ascii="Arial" w:hAnsi="Arial" w:cs="Arial"/>
          <w:noProof/>
          <w:lang w:eastAsia="en-GB"/>
        </w:rPr>
        <w:drawing>
          <wp:inline distT="0" distB="0" distL="0" distR="0" wp14:anchorId="72C87BB2" wp14:editId="103E47A4">
            <wp:extent cx="5972175" cy="2800350"/>
            <wp:effectExtent l="0" t="0" r="0" b="0"/>
            <wp:docPr id="14" name="Chart 3" title="Q15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F34B05" w:rsidRPr="00143373" w:rsidRDefault="000E1E6C" w:rsidP="00341221">
      <w:pPr>
        <w:numPr>
          <w:ilvl w:val="0"/>
          <w:numId w:val="1"/>
        </w:numPr>
        <w:spacing w:after="0" w:line="240" w:lineRule="auto"/>
        <w:rPr>
          <w:rFonts w:ascii="Arial" w:hAnsi="Arial" w:cs="Arial"/>
          <w:szCs w:val="24"/>
          <w:lang w:eastAsia="en-GB"/>
        </w:rPr>
      </w:pPr>
      <w:r w:rsidRPr="00143373">
        <w:rPr>
          <w:rFonts w:ascii="Arial" w:hAnsi="Arial" w:cs="Arial"/>
          <w:szCs w:val="24"/>
          <w:lang w:eastAsia="en-GB"/>
        </w:rPr>
        <w:t xml:space="preserve">The straight line </w:t>
      </w:r>
      <w:r w:rsidR="00143373" w:rsidRPr="00143373">
        <w:rPr>
          <w:rFonts w:ascii="Arial" w:hAnsi="Arial" w:cs="Arial"/>
          <w:position w:val="-10"/>
          <w:szCs w:val="24"/>
          <w:lang w:eastAsia="en-GB"/>
        </w:rPr>
        <w:object w:dxaOrig="560" w:dyaOrig="300">
          <v:shape id="_x0000_i1035" type="#_x0000_t75" style="width:27.75pt;height:15pt" o:ole="">
            <v:imagedata r:id="rId37" o:title=""/>
          </v:shape>
          <o:OLEObject Type="Embed" ProgID="Equation.DSMT4" ShapeID="_x0000_i1035" DrawAspect="Content" ObjectID="_1561977313" r:id="rId38"/>
        </w:object>
      </w:r>
      <w:r w:rsidRPr="00143373">
        <w:rPr>
          <w:rFonts w:ascii="Arial" w:hAnsi="Arial" w:cs="Arial"/>
          <w:szCs w:val="24"/>
          <w:lang w:eastAsia="en-GB"/>
        </w:rPr>
        <w:t xml:space="preserve"> crosses the graph </w:t>
      </w:r>
      <w:r w:rsidR="00F34B05" w:rsidRPr="00143373">
        <w:rPr>
          <w:rFonts w:ascii="Arial" w:hAnsi="Arial" w:cs="Arial"/>
          <w:position w:val="-10"/>
          <w:szCs w:val="24"/>
          <w:lang w:eastAsia="en-GB"/>
        </w:rPr>
        <w:object w:dxaOrig="1020" w:dyaOrig="360">
          <v:shape id="_x0000_i1036" type="#_x0000_t75" style="width:51pt;height:18pt" o:ole="">
            <v:imagedata r:id="rId39" o:title=""/>
          </v:shape>
          <o:OLEObject Type="Embed" ProgID="Equation.DSMT4" ShapeID="_x0000_i1036" DrawAspect="Content" ObjectID="_1561977314" r:id="rId40"/>
        </w:object>
      </w:r>
      <w:r w:rsidR="00F34B05" w:rsidRPr="00143373">
        <w:rPr>
          <w:rFonts w:ascii="Arial" w:hAnsi="Arial" w:cs="Arial"/>
          <w:szCs w:val="24"/>
          <w:lang w:eastAsia="en-GB"/>
        </w:rPr>
        <w:t xml:space="preserve"> at two points.</w:t>
      </w:r>
    </w:p>
    <w:p w:rsidR="00541983" w:rsidRPr="00143373" w:rsidRDefault="000E1E6C" w:rsidP="00F34B05">
      <w:pPr>
        <w:spacing w:after="0" w:line="240" w:lineRule="auto"/>
        <w:ind w:left="360"/>
        <w:rPr>
          <w:rFonts w:ascii="Arial" w:hAnsi="Arial" w:cs="Arial"/>
          <w:szCs w:val="24"/>
          <w:lang w:eastAsia="en-GB"/>
        </w:rPr>
      </w:pPr>
      <w:r w:rsidRPr="00143373">
        <w:rPr>
          <w:rFonts w:ascii="Arial" w:hAnsi="Arial" w:cs="Arial"/>
          <w:szCs w:val="24"/>
          <w:lang w:eastAsia="en-GB"/>
        </w:rPr>
        <w:t>Find the coordinates of these two points.</w:t>
      </w:r>
    </w:p>
    <w:p w:rsidR="006A40EF" w:rsidRPr="00541983" w:rsidRDefault="006A40EF" w:rsidP="006A40EF">
      <w:pPr>
        <w:spacing w:after="0" w:line="240" w:lineRule="auto"/>
        <w:rPr>
          <w:rFonts w:ascii="Arial" w:hAnsi="Arial" w:cs="Arial"/>
          <w:szCs w:val="24"/>
          <w:lang w:eastAsia="en-GB"/>
        </w:rPr>
      </w:pPr>
    </w:p>
    <w:p w:rsidR="00D264D5" w:rsidRDefault="00D264D5" w:rsidP="00D264D5">
      <w:pPr>
        <w:numPr>
          <w:ilvl w:val="0"/>
          <w:numId w:val="1"/>
        </w:numPr>
        <w:spacing w:after="0" w:line="240" w:lineRule="auto"/>
        <w:rPr>
          <w:rFonts w:ascii="Arial" w:hAnsi="Arial" w:cs="Arial"/>
          <w:szCs w:val="24"/>
          <w:lang w:eastAsia="en-GB"/>
        </w:rPr>
      </w:pPr>
      <w:r w:rsidRPr="00D264D5">
        <w:rPr>
          <w:rFonts w:ascii="Arial" w:hAnsi="Arial" w:cs="Arial"/>
          <w:szCs w:val="24"/>
          <w:lang w:eastAsia="en-GB"/>
        </w:rPr>
        <w:t xml:space="preserve">Identify </w:t>
      </w:r>
      <w:proofErr w:type="gramStart"/>
      <w:r w:rsidRPr="00D264D5">
        <w:rPr>
          <w:rFonts w:ascii="Arial" w:hAnsi="Arial" w:cs="Arial"/>
          <w:szCs w:val="24"/>
          <w:lang w:eastAsia="en-GB"/>
        </w:rPr>
        <w:t xml:space="preserve">if </w:t>
      </w:r>
      <w:proofErr w:type="gramEnd"/>
      <w:r w:rsidR="00F34B05" w:rsidRPr="00F34B05">
        <w:rPr>
          <w:rFonts w:ascii="Arial" w:hAnsi="Arial" w:cs="Arial"/>
          <w:position w:val="-28"/>
          <w:szCs w:val="24"/>
          <w:lang w:eastAsia="en-GB"/>
        </w:rPr>
        <w:object w:dxaOrig="859" w:dyaOrig="660">
          <v:shape id="_x0000_i1037" type="#_x0000_t75" style="width:42.75pt;height:33pt" o:ole="">
            <v:imagedata r:id="rId41" o:title=""/>
          </v:shape>
          <o:OLEObject Type="Embed" ProgID="Equation.DSMT4" ShapeID="_x0000_i1037" DrawAspect="Content" ObjectID="_1561977315" r:id="rId42"/>
        </w:object>
      </w:r>
      <w:r w:rsidRPr="00D264D5">
        <w:rPr>
          <w:rFonts w:ascii="Arial" w:hAnsi="Arial" w:cs="Arial"/>
          <w:szCs w:val="24"/>
          <w:lang w:eastAsia="en-GB"/>
        </w:rPr>
        <w:t>, (4, 19) and (7, 29) are on a straight line.</w:t>
      </w:r>
    </w:p>
    <w:p w:rsidR="00541983" w:rsidRPr="00541983" w:rsidRDefault="00541983" w:rsidP="00D264D5">
      <w:pPr>
        <w:spacing w:after="0" w:line="240" w:lineRule="auto"/>
        <w:rPr>
          <w:rFonts w:ascii="Arial" w:hAnsi="Arial" w:cs="Arial"/>
          <w:szCs w:val="24"/>
          <w:lang w:eastAsia="en-GB"/>
        </w:rPr>
      </w:pPr>
    </w:p>
    <w:p w:rsidR="00F34B05" w:rsidRPr="00912301" w:rsidRDefault="00AC0A66" w:rsidP="00680738">
      <w:pPr>
        <w:numPr>
          <w:ilvl w:val="0"/>
          <w:numId w:val="1"/>
        </w:numPr>
        <w:spacing w:after="0" w:line="240" w:lineRule="auto"/>
        <w:rPr>
          <w:rFonts w:ascii="Arial" w:hAnsi="Arial" w:cs="Arial"/>
          <w:szCs w:val="24"/>
          <w:lang w:eastAsia="en-GB"/>
        </w:rPr>
      </w:pPr>
      <w:r w:rsidRPr="00912301">
        <w:rPr>
          <w:rFonts w:ascii="Arial" w:hAnsi="Arial" w:cs="Arial"/>
          <w:szCs w:val="24"/>
          <w:lang w:eastAsia="en-GB"/>
        </w:rPr>
        <w:t xml:space="preserve">The straight line </w:t>
      </w:r>
      <w:r w:rsidR="00F34B05" w:rsidRPr="00912301">
        <w:rPr>
          <w:rFonts w:ascii="Arial" w:hAnsi="Arial" w:cs="Arial"/>
          <w:position w:val="-10"/>
          <w:szCs w:val="24"/>
          <w:lang w:eastAsia="en-GB"/>
        </w:rPr>
        <w:object w:dxaOrig="1040" w:dyaOrig="300">
          <v:shape id="_x0000_i1038" type="#_x0000_t75" style="width:51.75pt;height:15pt" o:ole="">
            <v:imagedata r:id="rId43" o:title=""/>
          </v:shape>
          <o:OLEObject Type="Embed" ProgID="Equation.DSMT4" ShapeID="_x0000_i1038" DrawAspect="Content" ObjectID="_1561977316" r:id="rId44"/>
        </w:object>
      </w:r>
      <w:r w:rsidRPr="00912301">
        <w:rPr>
          <w:rFonts w:ascii="Arial" w:hAnsi="Arial" w:cs="Arial"/>
          <w:szCs w:val="24"/>
          <w:lang w:eastAsia="en-GB"/>
        </w:rPr>
        <w:t xml:space="preserve"> goes through the points (</w:t>
      </w:r>
      <w:r w:rsidRPr="00912301">
        <w:rPr>
          <w:rFonts w:ascii="Arial" w:hAnsi="Arial" w:cs="Arial"/>
          <w:i/>
          <w:szCs w:val="24"/>
          <w:lang w:eastAsia="en-GB"/>
        </w:rPr>
        <w:t>a</w:t>
      </w:r>
      <w:r w:rsidRPr="00912301">
        <w:rPr>
          <w:rFonts w:ascii="Arial" w:hAnsi="Arial" w:cs="Arial"/>
          <w:szCs w:val="24"/>
          <w:lang w:eastAsia="en-GB"/>
        </w:rPr>
        <w:t>,</w:t>
      </w:r>
      <w:r w:rsidR="00F34B05" w:rsidRPr="00912301">
        <w:rPr>
          <w:rFonts w:ascii="Arial" w:hAnsi="Arial" w:cs="Arial"/>
          <w:szCs w:val="24"/>
          <w:lang w:eastAsia="en-GB"/>
        </w:rPr>
        <w:t xml:space="preserve"> </w:t>
      </w:r>
      <w:r w:rsidRPr="00912301">
        <w:rPr>
          <w:rFonts w:ascii="Arial" w:hAnsi="Arial" w:cs="Arial"/>
          <w:position w:val="4"/>
          <w:szCs w:val="24"/>
          <w:lang w:eastAsia="en-GB"/>
        </w:rPr>
        <w:t>-</w:t>
      </w:r>
      <w:r w:rsidR="00F34B05" w:rsidRPr="00912301">
        <w:rPr>
          <w:rFonts w:ascii="Arial" w:hAnsi="Arial" w:cs="Arial"/>
          <w:szCs w:val="24"/>
          <w:lang w:eastAsia="en-GB"/>
        </w:rPr>
        <w:t xml:space="preserve">5) </w:t>
      </w:r>
      <w:proofErr w:type="gramStart"/>
      <w:r w:rsidR="00F34B05" w:rsidRPr="00912301">
        <w:rPr>
          <w:rFonts w:ascii="Arial" w:hAnsi="Arial" w:cs="Arial"/>
          <w:szCs w:val="24"/>
          <w:lang w:eastAsia="en-GB"/>
        </w:rPr>
        <w:t xml:space="preserve">and </w:t>
      </w:r>
      <w:proofErr w:type="gramEnd"/>
      <w:r w:rsidR="00F34B05" w:rsidRPr="00912301">
        <w:rPr>
          <w:rFonts w:ascii="Arial" w:hAnsi="Arial" w:cs="Arial"/>
          <w:position w:val="-16"/>
          <w:szCs w:val="24"/>
          <w:lang w:eastAsia="en-GB"/>
        </w:rPr>
        <w:object w:dxaOrig="1080" w:dyaOrig="440">
          <v:shape id="_x0000_i1039" type="#_x0000_t75" style="width:54pt;height:21.75pt" o:ole="">
            <v:imagedata r:id="rId45" o:title=""/>
          </v:shape>
          <o:OLEObject Type="Embed" ProgID="Equation.DSMT4" ShapeID="_x0000_i1039" DrawAspect="Content" ObjectID="_1561977317" r:id="rId46"/>
        </w:object>
      </w:r>
      <w:r w:rsidR="00F34B05" w:rsidRPr="00912301">
        <w:rPr>
          <w:rFonts w:ascii="Arial" w:hAnsi="Arial" w:cs="Arial"/>
          <w:szCs w:val="24"/>
          <w:lang w:eastAsia="en-GB"/>
        </w:rPr>
        <w:t>.</w:t>
      </w:r>
    </w:p>
    <w:p w:rsidR="00680738" w:rsidRPr="00912301" w:rsidRDefault="00AC0A66" w:rsidP="00F34B05">
      <w:pPr>
        <w:spacing w:after="0" w:line="240" w:lineRule="auto"/>
        <w:ind w:left="360"/>
        <w:rPr>
          <w:rFonts w:ascii="Arial" w:hAnsi="Arial" w:cs="Arial"/>
          <w:szCs w:val="24"/>
          <w:lang w:eastAsia="en-GB"/>
        </w:rPr>
      </w:pPr>
      <w:r w:rsidRPr="00912301">
        <w:rPr>
          <w:rFonts w:ascii="Arial" w:hAnsi="Arial" w:cs="Arial"/>
          <w:szCs w:val="24"/>
          <w:lang w:eastAsia="en-GB"/>
        </w:rPr>
        <w:t xml:space="preserve">Find the </w:t>
      </w:r>
      <w:r w:rsidR="00504A27" w:rsidRPr="00912301">
        <w:rPr>
          <w:rFonts w:ascii="Arial" w:hAnsi="Arial" w:cs="Arial"/>
          <w:szCs w:val="24"/>
          <w:lang w:eastAsia="en-GB"/>
        </w:rPr>
        <w:t xml:space="preserve">values of </w:t>
      </w:r>
      <w:proofErr w:type="gramStart"/>
      <w:r w:rsidR="00504A27" w:rsidRPr="00912301">
        <w:rPr>
          <w:rFonts w:ascii="Arial" w:hAnsi="Arial" w:cs="Arial"/>
          <w:i/>
          <w:szCs w:val="24"/>
          <w:lang w:eastAsia="en-GB"/>
        </w:rPr>
        <w:t>a</w:t>
      </w:r>
      <w:r w:rsidR="00504A27" w:rsidRPr="00912301">
        <w:rPr>
          <w:rFonts w:ascii="Arial" w:hAnsi="Arial" w:cs="Arial"/>
          <w:szCs w:val="24"/>
          <w:lang w:eastAsia="en-GB"/>
        </w:rPr>
        <w:t xml:space="preserve"> and</w:t>
      </w:r>
      <w:proofErr w:type="gramEnd"/>
      <w:r w:rsidR="00504A27" w:rsidRPr="00912301">
        <w:rPr>
          <w:rFonts w:ascii="Arial" w:hAnsi="Arial" w:cs="Arial"/>
          <w:szCs w:val="24"/>
          <w:lang w:eastAsia="en-GB"/>
        </w:rPr>
        <w:t xml:space="preserve"> </w:t>
      </w:r>
      <w:r w:rsidR="00504A27" w:rsidRPr="00912301">
        <w:rPr>
          <w:rFonts w:ascii="Arial" w:hAnsi="Arial" w:cs="Arial"/>
          <w:i/>
          <w:szCs w:val="24"/>
          <w:lang w:eastAsia="en-GB"/>
        </w:rPr>
        <w:t>b</w:t>
      </w:r>
      <w:r w:rsidRPr="00912301">
        <w:rPr>
          <w:rFonts w:ascii="Arial" w:hAnsi="Arial" w:cs="Arial"/>
          <w:szCs w:val="24"/>
          <w:lang w:eastAsia="en-GB"/>
        </w:rPr>
        <w:t>.</w:t>
      </w:r>
    </w:p>
    <w:p w:rsidR="00680738" w:rsidRPr="00680738" w:rsidRDefault="00680738" w:rsidP="00680738">
      <w:pPr>
        <w:spacing w:after="0" w:line="240" w:lineRule="auto"/>
        <w:rPr>
          <w:rFonts w:ascii="Arial" w:hAnsi="Arial" w:cs="Arial"/>
        </w:rPr>
      </w:pPr>
    </w:p>
    <w:p w:rsidR="00F34B05" w:rsidRPr="00912301" w:rsidRDefault="007421FE" w:rsidP="006A40EF">
      <w:pPr>
        <w:numPr>
          <w:ilvl w:val="0"/>
          <w:numId w:val="1"/>
        </w:numPr>
        <w:spacing w:after="0" w:line="240" w:lineRule="auto"/>
        <w:rPr>
          <w:rFonts w:ascii="Arial" w:hAnsi="Arial" w:cs="Arial"/>
          <w:szCs w:val="24"/>
          <w:lang w:eastAsia="en-GB"/>
        </w:rPr>
      </w:pPr>
      <w:r w:rsidRPr="00912301">
        <w:rPr>
          <w:rFonts w:ascii="Arial" w:hAnsi="Arial" w:cs="Arial"/>
          <w:szCs w:val="24"/>
          <w:lang w:eastAsia="en-GB"/>
        </w:rPr>
        <w:t>ABC</w:t>
      </w:r>
      <w:r w:rsidR="00AB53F4" w:rsidRPr="00912301">
        <w:rPr>
          <w:rFonts w:ascii="Arial" w:hAnsi="Arial" w:cs="Arial"/>
          <w:szCs w:val="24"/>
          <w:lang w:eastAsia="en-GB"/>
        </w:rPr>
        <w:t>D</w:t>
      </w:r>
      <w:r w:rsidRPr="00912301">
        <w:rPr>
          <w:rFonts w:ascii="Arial" w:hAnsi="Arial" w:cs="Arial"/>
          <w:szCs w:val="24"/>
          <w:lang w:eastAsia="en-GB"/>
        </w:rPr>
        <w:t xml:space="preserve"> is a </w:t>
      </w:r>
      <w:r w:rsidR="00AB53F4" w:rsidRPr="00912301">
        <w:rPr>
          <w:rFonts w:ascii="Arial" w:hAnsi="Arial" w:cs="Arial"/>
          <w:szCs w:val="24"/>
          <w:lang w:eastAsia="en-GB"/>
        </w:rPr>
        <w:t>rectangle</w:t>
      </w:r>
      <w:r w:rsidRPr="00912301">
        <w:rPr>
          <w:rFonts w:ascii="Arial" w:hAnsi="Arial" w:cs="Arial"/>
          <w:szCs w:val="24"/>
          <w:lang w:eastAsia="en-GB"/>
        </w:rPr>
        <w:t xml:space="preserve">. A is the </w:t>
      </w:r>
      <w:r w:rsidR="00AB53F4" w:rsidRPr="00912301">
        <w:rPr>
          <w:rFonts w:ascii="Arial" w:hAnsi="Arial" w:cs="Arial"/>
          <w:szCs w:val="24"/>
          <w:lang w:eastAsia="en-GB"/>
        </w:rPr>
        <w:t>point (5,</w:t>
      </w:r>
      <w:r w:rsidR="00F34B05" w:rsidRPr="00912301">
        <w:rPr>
          <w:rFonts w:ascii="Arial" w:hAnsi="Arial" w:cs="Arial"/>
          <w:szCs w:val="24"/>
          <w:lang w:eastAsia="en-GB"/>
        </w:rPr>
        <w:t xml:space="preserve"> </w:t>
      </w:r>
      <w:r w:rsidR="00AB53F4" w:rsidRPr="00912301">
        <w:rPr>
          <w:rFonts w:ascii="Arial" w:hAnsi="Arial" w:cs="Arial"/>
          <w:szCs w:val="24"/>
          <w:lang w:eastAsia="en-GB"/>
        </w:rPr>
        <w:t>6), B is the point (10,</w:t>
      </w:r>
      <w:r w:rsidR="00F34B05" w:rsidRPr="00912301">
        <w:rPr>
          <w:rFonts w:ascii="Arial" w:hAnsi="Arial" w:cs="Arial"/>
          <w:szCs w:val="24"/>
          <w:lang w:eastAsia="en-GB"/>
        </w:rPr>
        <w:t xml:space="preserve"> </w:t>
      </w:r>
      <w:r w:rsidR="00AB53F4" w:rsidRPr="00912301">
        <w:rPr>
          <w:rFonts w:ascii="Arial" w:hAnsi="Arial" w:cs="Arial"/>
          <w:szCs w:val="24"/>
          <w:lang w:eastAsia="en-GB"/>
        </w:rPr>
        <w:t>6</w:t>
      </w:r>
      <w:r w:rsidRPr="00912301">
        <w:rPr>
          <w:rFonts w:ascii="Arial" w:hAnsi="Arial" w:cs="Arial"/>
          <w:szCs w:val="24"/>
          <w:lang w:eastAsia="en-GB"/>
        </w:rPr>
        <w:t xml:space="preserve">) and </w:t>
      </w:r>
      <w:r w:rsidR="00AB53F4" w:rsidRPr="00912301">
        <w:rPr>
          <w:rFonts w:ascii="Arial" w:hAnsi="Arial" w:cs="Arial"/>
          <w:szCs w:val="24"/>
          <w:lang w:eastAsia="en-GB"/>
        </w:rPr>
        <w:t>D is the point (5,</w:t>
      </w:r>
      <w:r w:rsidR="00F34B05" w:rsidRPr="00912301">
        <w:rPr>
          <w:rFonts w:ascii="Arial" w:hAnsi="Arial" w:cs="Arial"/>
          <w:szCs w:val="24"/>
          <w:lang w:eastAsia="en-GB"/>
        </w:rPr>
        <w:t xml:space="preserve"> </w:t>
      </w:r>
      <w:r w:rsidR="00AB53F4" w:rsidRPr="00912301">
        <w:rPr>
          <w:rFonts w:ascii="Arial" w:hAnsi="Arial" w:cs="Arial"/>
          <w:szCs w:val="24"/>
          <w:lang w:eastAsia="en-GB"/>
        </w:rPr>
        <w:t>3</w:t>
      </w:r>
      <w:r w:rsidR="008A221A" w:rsidRPr="00912301">
        <w:rPr>
          <w:rFonts w:ascii="Arial" w:hAnsi="Arial" w:cs="Arial"/>
          <w:szCs w:val="24"/>
          <w:lang w:eastAsia="en-GB"/>
        </w:rPr>
        <w:t>)</w:t>
      </w:r>
      <w:r w:rsidR="00F34B05" w:rsidRPr="00912301">
        <w:rPr>
          <w:rFonts w:ascii="Arial" w:hAnsi="Arial" w:cs="Arial"/>
          <w:szCs w:val="24"/>
          <w:lang w:eastAsia="en-GB"/>
        </w:rPr>
        <w:t>.</w:t>
      </w:r>
    </w:p>
    <w:p w:rsidR="008A221A" w:rsidRPr="00746853" w:rsidRDefault="00AB53F4" w:rsidP="00F34B05">
      <w:pPr>
        <w:spacing w:after="0" w:line="240" w:lineRule="auto"/>
        <w:ind w:left="360"/>
        <w:rPr>
          <w:rFonts w:ascii="Arial" w:hAnsi="Arial" w:cs="Arial"/>
          <w:szCs w:val="24"/>
          <w:lang w:eastAsia="en-GB"/>
        </w:rPr>
      </w:pPr>
      <w:r w:rsidRPr="00912301">
        <w:rPr>
          <w:rFonts w:ascii="Arial" w:hAnsi="Arial" w:cs="Arial"/>
          <w:szCs w:val="24"/>
          <w:lang w:eastAsia="en-GB"/>
        </w:rPr>
        <w:t xml:space="preserve">Find the gradient of the line </w:t>
      </w:r>
      <w:r w:rsidRPr="00746853">
        <w:rPr>
          <w:rFonts w:ascii="Arial" w:hAnsi="Arial" w:cs="Arial"/>
          <w:szCs w:val="24"/>
          <w:lang w:eastAsia="en-GB"/>
        </w:rPr>
        <w:t>AC.</w:t>
      </w:r>
    </w:p>
    <w:p w:rsidR="00541983" w:rsidRPr="00746853" w:rsidRDefault="00541983" w:rsidP="00541983">
      <w:pPr>
        <w:spacing w:after="0" w:line="240" w:lineRule="auto"/>
        <w:rPr>
          <w:rFonts w:ascii="Arial" w:hAnsi="Arial" w:cs="Arial"/>
          <w:szCs w:val="24"/>
          <w:lang w:eastAsia="en-GB"/>
        </w:rPr>
      </w:pPr>
    </w:p>
    <w:p w:rsidR="00D96EBC" w:rsidRPr="00746853" w:rsidRDefault="00D96EBC" w:rsidP="00D96EBC">
      <w:pPr>
        <w:numPr>
          <w:ilvl w:val="0"/>
          <w:numId w:val="1"/>
        </w:numPr>
        <w:spacing w:after="0" w:line="240" w:lineRule="auto"/>
        <w:rPr>
          <w:rFonts w:ascii="Arial" w:hAnsi="Arial" w:cs="Arial"/>
          <w:szCs w:val="24"/>
          <w:lang w:eastAsia="en-GB"/>
        </w:rPr>
      </w:pPr>
      <w:proofErr w:type="spellStart"/>
      <w:r w:rsidRPr="00746853">
        <w:rPr>
          <w:rFonts w:ascii="Arial" w:hAnsi="Arial" w:cs="Arial"/>
          <w:szCs w:val="24"/>
          <w:lang w:eastAsia="en-GB"/>
        </w:rPr>
        <w:t>Corrida's</w:t>
      </w:r>
      <w:proofErr w:type="spellEnd"/>
      <w:r w:rsidRPr="00746853">
        <w:rPr>
          <w:rFonts w:ascii="Arial" w:hAnsi="Arial" w:cs="Arial"/>
          <w:szCs w:val="24"/>
          <w:lang w:eastAsia="en-GB"/>
        </w:rPr>
        <w:t xml:space="preserve"> record time for a 2400</w:t>
      </w:r>
      <w:r w:rsidR="00961310" w:rsidRPr="00746853">
        <w:rPr>
          <w:rFonts w:ascii="Arial" w:hAnsi="Arial" w:cs="Arial"/>
          <w:szCs w:val="24"/>
          <w:lang w:eastAsia="en-GB"/>
        </w:rPr>
        <w:t xml:space="preserve"> metre</w:t>
      </w:r>
      <w:r w:rsidRPr="00746853">
        <w:rPr>
          <w:rFonts w:ascii="Arial" w:hAnsi="Arial" w:cs="Arial"/>
          <w:szCs w:val="24"/>
          <w:lang w:eastAsia="en-GB"/>
        </w:rPr>
        <w:t xml:space="preserve"> distance race is 360 seconds. The distance-time graph below shows the first 400</w:t>
      </w:r>
      <w:r w:rsidRPr="00E55B80">
        <w:rPr>
          <w:rFonts w:ascii="Arial" w:hAnsi="Arial" w:cs="Arial"/>
          <w:sz w:val="12"/>
          <w:szCs w:val="12"/>
          <w:lang w:eastAsia="en-GB"/>
        </w:rPr>
        <w:t xml:space="preserve"> </w:t>
      </w:r>
      <w:r w:rsidRPr="00746853">
        <w:rPr>
          <w:rFonts w:ascii="Arial" w:hAnsi="Arial" w:cs="Arial"/>
          <w:szCs w:val="24"/>
          <w:lang w:eastAsia="en-GB"/>
        </w:rPr>
        <w:t>m of her latest race. State whether you think she will beat her record time, along with any assumptions you make.</w:t>
      </w:r>
    </w:p>
    <w:p w:rsidR="00680738" w:rsidRPr="00D96EBC" w:rsidRDefault="00766D08" w:rsidP="00331BF4">
      <w:pPr>
        <w:spacing w:after="0" w:line="240" w:lineRule="auto"/>
        <w:ind w:left="1800" w:firstLine="360"/>
        <w:rPr>
          <w:rFonts w:ascii="Arial" w:hAnsi="Arial" w:cs="Arial"/>
          <w:szCs w:val="24"/>
          <w:highlight w:val="yellow"/>
          <w:lang w:eastAsia="en-GB"/>
        </w:rPr>
      </w:pPr>
      <w:r>
        <w:rPr>
          <w:noProof/>
          <w:lang w:eastAsia="en-GB"/>
        </w:rPr>
        <mc:AlternateContent>
          <mc:Choice Requires="wps">
            <w:drawing>
              <wp:anchor distT="0" distB="0" distL="114300" distR="114300" simplePos="0" relativeHeight="251673600" behindDoc="0" locked="0" layoutInCell="1" allowOverlap="1" wp14:anchorId="404F0850" wp14:editId="32FEC592">
                <wp:simplePos x="0" y="0"/>
                <wp:positionH relativeFrom="column">
                  <wp:posOffset>2816860</wp:posOffset>
                </wp:positionH>
                <wp:positionV relativeFrom="paragraph">
                  <wp:posOffset>2343150</wp:posOffset>
                </wp:positionV>
                <wp:extent cx="1419860" cy="323850"/>
                <wp:effectExtent l="0" t="0" r="0" b="0"/>
                <wp:wrapNone/>
                <wp:docPr id="1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86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4E4" w:rsidRPr="00D96EBC" w:rsidRDefault="003D14E4">
                            <w:pPr>
                              <w:rPr>
                                <w:rFonts w:ascii="Arial" w:hAnsi="Arial" w:cs="Arial"/>
                              </w:rPr>
                            </w:pPr>
                            <w:r>
                              <w:rPr>
                                <w:rFonts w:ascii="Arial" w:hAnsi="Arial" w:cs="Arial"/>
                              </w:rPr>
                              <w:t>T</w:t>
                            </w:r>
                            <w:r w:rsidRPr="00D96EBC">
                              <w:rPr>
                                <w:rFonts w:ascii="Arial" w:hAnsi="Arial" w:cs="Arial"/>
                              </w:rPr>
                              <w:t>ime (second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3" o:spid="_x0000_s1030" type="#_x0000_t202" style="position:absolute;left:0;text-align:left;margin-left:221.8pt;margin-top:184.5pt;width:111.8pt;height:2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gXkuw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" filled="f" stroked="f">
                <v:textbox>
                  <w:txbxContent>
                    <w:p w:rsidR="003D14E4" w:rsidRPr="00D96EBC" w:rsidRDefault="003D14E4">
                      <w:pPr>
                        <w:rPr>
                          <w:rFonts w:ascii="Arial" w:hAnsi="Arial" w:cs="Arial"/>
                        </w:rPr>
                      </w:pPr>
                      <w:r>
                        <w:rPr>
                          <w:rFonts w:ascii="Arial" w:hAnsi="Arial" w:cs="Arial"/>
                        </w:rPr>
                        <w:t>T</w:t>
                      </w:r>
                      <w:r w:rsidRPr="00D96EBC">
                        <w:rPr>
                          <w:rFonts w:ascii="Arial" w:hAnsi="Arial" w:cs="Arial"/>
                        </w:rPr>
                        <w:t>ime (seconds)</w:t>
                      </w:r>
                    </w:p>
                  </w:txbxContent>
                </v:textbox>
              </v:shape>
            </w:pict>
          </mc:Fallback>
        </mc:AlternateContent>
      </w:r>
      <w:r>
        <w:rPr>
          <w:rFonts w:ascii="Arial" w:hAnsi="Arial" w:cs="Arial"/>
          <w:noProof/>
          <w:szCs w:val="24"/>
          <w:lang w:eastAsia="en-GB"/>
        </w:rPr>
        <mc:AlternateContent>
          <mc:Choice Requires="wps">
            <w:drawing>
              <wp:anchor distT="0" distB="0" distL="114300" distR="114300" simplePos="0" relativeHeight="251674624" behindDoc="0" locked="0" layoutInCell="1" allowOverlap="1" wp14:anchorId="72EE4A14" wp14:editId="3A9CCB84">
                <wp:simplePos x="0" y="0"/>
                <wp:positionH relativeFrom="column">
                  <wp:posOffset>559435</wp:posOffset>
                </wp:positionH>
                <wp:positionV relativeFrom="paragraph">
                  <wp:posOffset>768985</wp:posOffset>
                </wp:positionV>
                <wp:extent cx="867410" cy="469265"/>
                <wp:effectExtent l="0" t="0" r="0" b="0"/>
                <wp:wrapNone/>
                <wp:docPr id="12"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7410" cy="46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4E4" w:rsidRPr="00D96EBC" w:rsidRDefault="003D14E4" w:rsidP="00D96EBC">
                            <w:pPr>
                              <w:rPr>
                                <w:rFonts w:ascii="Arial" w:hAnsi="Arial" w:cs="Arial"/>
                              </w:rPr>
                            </w:pPr>
                            <w:r>
                              <w:rPr>
                                <w:rFonts w:ascii="Arial" w:hAnsi="Arial" w:cs="Arial"/>
                              </w:rPr>
                              <w:t>Distance</w:t>
                            </w:r>
                            <w:r w:rsidRPr="00D96EBC">
                              <w:rPr>
                                <w:rFonts w:ascii="Arial" w:hAnsi="Arial" w:cs="Arial"/>
                              </w:rPr>
                              <w:t xml:space="preserve"> (</w:t>
                            </w:r>
                            <w:r>
                              <w:rPr>
                                <w:rFonts w:ascii="Arial" w:hAnsi="Arial" w:cs="Arial"/>
                              </w:rPr>
                              <w:t>metres</w:t>
                            </w:r>
                            <w:r w:rsidRPr="00D96EBC">
                              <w:rPr>
                                <w:rFonts w:ascii="Arial" w:hAnsi="Arial" w:cs="Arial"/>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4" o:spid="_x0000_s1031" type="#_x0000_t202" style="position:absolute;left:0;text-align:left;margin-left:44.05pt;margin-top:60.55pt;width:68.3pt;height:36.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N4ntwIAAMI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" filled="f" stroked="f">
                <v:textbox>
                  <w:txbxContent>
                    <w:p w:rsidR="003D14E4" w:rsidRPr="00D96EBC" w:rsidRDefault="003D14E4" w:rsidP="00D96EBC">
                      <w:pPr>
                        <w:rPr>
                          <w:rFonts w:ascii="Arial" w:hAnsi="Arial" w:cs="Arial"/>
                        </w:rPr>
                      </w:pPr>
                      <w:r>
                        <w:rPr>
                          <w:rFonts w:ascii="Arial" w:hAnsi="Arial" w:cs="Arial"/>
                        </w:rPr>
                        <w:t>Distance</w:t>
                      </w:r>
                      <w:r w:rsidRPr="00D96EBC">
                        <w:rPr>
                          <w:rFonts w:ascii="Arial" w:hAnsi="Arial" w:cs="Arial"/>
                        </w:rPr>
                        <w:t xml:space="preserve"> (</w:t>
                      </w:r>
                      <w:r>
                        <w:rPr>
                          <w:rFonts w:ascii="Arial" w:hAnsi="Arial" w:cs="Arial"/>
                        </w:rPr>
                        <w:t>metres</w:t>
                      </w:r>
                      <w:r w:rsidRPr="00D96EBC">
                        <w:rPr>
                          <w:rFonts w:ascii="Arial" w:hAnsi="Arial" w:cs="Arial"/>
                        </w:rPr>
                        <w:t>)</w:t>
                      </w:r>
                    </w:p>
                  </w:txbxContent>
                </v:textbox>
              </v:shape>
            </w:pict>
          </mc:Fallback>
        </mc:AlternateContent>
      </w:r>
      <w:r w:rsidR="00D96EBC">
        <w:rPr>
          <w:noProof/>
          <w:lang w:eastAsia="en-GB"/>
        </w:rPr>
        <w:drawing>
          <wp:inline distT="0" distB="0" distL="0" distR="0" wp14:anchorId="2C385029" wp14:editId="0767FA22">
            <wp:extent cx="4105275" cy="2333625"/>
            <wp:effectExtent l="0" t="0" r="0" b="0"/>
            <wp:docPr id="5" name="Chart 5" title="Q20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541983" w:rsidRPr="00541983" w:rsidRDefault="00F6488A" w:rsidP="00F6488A">
      <w:pPr>
        <w:pStyle w:val="Heading3"/>
        <w:rPr>
          <w:rFonts w:cs="Arial"/>
        </w:rPr>
      </w:pPr>
      <w:r>
        <w:rPr>
          <w:rFonts w:cs="Arial"/>
        </w:rPr>
        <w:t>Answers</w:t>
      </w:r>
    </w:p>
    <w:p w:rsidR="00541983" w:rsidRPr="00541983" w:rsidRDefault="00541983" w:rsidP="00541983">
      <w:pPr>
        <w:numPr>
          <w:ilvl w:val="0"/>
          <w:numId w:val="2"/>
        </w:numPr>
        <w:spacing w:after="0" w:line="240" w:lineRule="auto"/>
        <w:rPr>
          <w:rFonts w:ascii="Arial" w:hAnsi="Arial" w:cs="Arial"/>
        </w:rPr>
      </w:pPr>
      <w:r w:rsidRPr="00541983">
        <w:rPr>
          <w:rFonts w:ascii="Arial" w:hAnsi="Arial" w:cs="Arial"/>
          <w:position w:val="4"/>
        </w:rPr>
        <w:t>-</w:t>
      </w:r>
      <w:r w:rsidRPr="00541983">
        <w:rPr>
          <w:rFonts w:ascii="Arial" w:hAnsi="Arial" w:cs="Arial"/>
        </w:rPr>
        <w:t>2</w:t>
      </w:r>
    </w:p>
    <w:p w:rsidR="00541983" w:rsidRPr="00541983" w:rsidRDefault="00541983" w:rsidP="00541983">
      <w:pPr>
        <w:spacing w:after="0" w:line="240" w:lineRule="auto"/>
        <w:rPr>
          <w:rFonts w:ascii="Arial" w:hAnsi="Arial" w:cs="Arial"/>
        </w:rPr>
      </w:pPr>
    </w:p>
    <w:p w:rsidR="00541983" w:rsidRPr="00541983" w:rsidRDefault="00541983" w:rsidP="00541983">
      <w:pPr>
        <w:numPr>
          <w:ilvl w:val="0"/>
          <w:numId w:val="2"/>
        </w:numPr>
        <w:spacing w:after="0" w:line="240" w:lineRule="auto"/>
        <w:rPr>
          <w:rFonts w:ascii="Arial" w:hAnsi="Arial" w:cs="Arial"/>
        </w:rPr>
      </w:pPr>
      <w:r w:rsidRPr="00541983">
        <w:rPr>
          <w:rFonts w:ascii="Arial" w:hAnsi="Arial" w:cs="Arial"/>
        </w:rPr>
        <w:t xml:space="preserve">(0, </w:t>
      </w:r>
      <w:r w:rsidR="00F34B05" w:rsidRPr="00F34B05">
        <w:rPr>
          <w:rFonts w:ascii="Arial" w:hAnsi="Arial" w:cs="Arial"/>
          <w:position w:val="-22"/>
        </w:rPr>
        <w:object w:dxaOrig="220" w:dyaOrig="580">
          <v:shape id="_x0000_i1040" type="#_x0000_t75" style="width:11.25pt;height:29.25pt" o:ole="">
            <v:imagedata r:id="rId48" o:title=""/>
          </v:shape>
          <o:OLEObject Type="Embed" ProgID="Equation.DSMT4" ShapeID="_x0000_i1040" DrawAspect="Content" ObjectID="_1561977318" r:id="rId49"/>
        </w:object>
      </w:r>
      <w:r w:rsidRPr="00541983">
        <w:rPr>
          <w:rFonts w:ascii="Arial" w:hAnsi="Arial" w:cs="Arial"/>
        </w:rPr>
        <w:t>)</w:t>
      </w:r>
    </w:p>
    <w:p w:rsidR="00541983" w:rsidRPr="00541983" w:rsidRDefault="00541983" w:rsidP="00541983">
      <w:pPr>
        <w:spacing w:after="0" w:line="240" w:lineRule="auto"/>
        <w:rPr>
          <w:rFonts w:ascii="Arial" w:hAnsi="Arial" w:cs="Arial"/>
        </w:rPr>
      </w:pPr>
    </w:p>
    <w:p w:rsidR="00541983" w:rsidRPr="00541983" w:rsidRDefault="00541983" w:rsidP="00541983">
      <w:pPr>
        <w:numPr>
          <w:ilvl w:val="0"/>
          <w:numId w:val="2"/>
        </w:numPr>
        <w:spacing w:after="0" w:line="240" w:lineRule="auto"/>
        <w:rPr>
          <w:rFonts w:ascii="Arial" w:hAnsi="Arial" w:cs="Arial"/>
        </w:rPr>
      </w:pPr>
      <w:r w:rsidRPr="00541983">
        <w:rPr>
          <w:rFonts w:ascii="Arial" w:hAnsi="Arial" w:cs="Arial"/>
        </w:rPr>
        <w:t>45</w:t>
      </w:r>
      <w:r w:rsidRPr="00541983">
        <w:rPr>
          <w:rFonts w:ascii="Arial" w:hAnsi="Arial" w:cs="Arial"/>
          <w:sz w:val="12"/>
          <w:szCs w:val="12"/>
        </w:rPr>
        <w:t xml:space="preserve"> </w:t>
      </w:r>
      <w:r w:rsidRPr="00541983">
        <w:rPr>
          <w:rFonts w:ascii="Arial" w:hAnsi="Arial" w:cs="Arial"/>
        </w:rPr>
        <w:t>mph</w:t>
      </w:r>
    </w:p>
    <w:p w:rsidR="00541983" w:rsidRPr="00541983" w:rsidRDefault="00541983" w:rsidP="00541983">
      <w:pPr>
        <w:spacing w:after="0" w:line="240" w:lineRule="auto"/>
        <w:rPr>
          <w:rFonts w:ascii="Arial" w:hAnsi="Arial" w:cs="Arial"/>
        </w:rPr>
      </w:pPr>
    </w:p>
    <w:p w:rsidR="00541983" w:rsidRPr="00541983" w:rsidRDefault="00541983" w:rsidP="00541983">
      <w:pPr>
        <w:pStyle w:val="ListParagraph"/>
        <w:numPr>
          <w:ilvl w:val="0"/>
          <w:numId w:val="2"/>
        </w:numPr>
        <w:spacing w:after="0" w:line="240" w:lineRule="auto"/>
        <w:rPr>
          <w:rFonts w:cs="Arial"/>
          <w:szCs w:val="24"/>
          <w:lang w:eastAsia="en-GB"/>
        </w:rPr>
      </w:pPr>
      <w:r w:rsidRPr="00541983">
        <w:rPr>
          <w:rFonts w:cs="Arial"/>
          <w:szCs w:val="24"/>
          <w:lang w:eastAsia="en-GB"/>
        </w:rPr>
        <w:t>Graph 3</w:t>
      </w:r>
    </w:p>
    <w:p w:rsidR="00541983" w:rsidRPr="00541983" w:rsidRDefault="00541983" w:rsidP="00541983">
      <w:pPr>
        <w:spacing w:after="0" w:line="240" w:lineRule="auto"/>
        <w:rPr>
          <w:rFonts w:ascii="Arial" w:hAnsi="Arial" w:cs="Arial"/>
          <w:szCs w:val="24"/>
          <w:lang w:eastAsia="en-GB"/>
        </w:rPr>
      </w:pPr>
    </w:p>
    <w:p w:rsidR="00541983" w:rsidRDefault="00F34B05" w:rsidP="00541983">
      <w:pPr>
        <w:pStyle w:val="ListParagraph"/>
        <w:numPr>
          <w:ilvl w:val="0"/>
          <w:numId w:val="2"/>
        </w:numPr>
        <w:spacing w:after="0" w:line="240" w:lineRule="auto"/>
        <w:rPr>
          <w:rFonts w:cs="Arial"/>
          <w:szCs w:val="24"/>
          <w:lang w:eastAsia="en-GB"/>
        </w:rPr>
      </w:pPr>
      <w:r w:rsidRPr="00F34B05">
        <w:rPr>
          <w:rFonts w:cs="Arial"/>
          <w:position w:val="-10"/>
          <w:szCs w:val="24"/>
          <w:lang w:eastAsia="en-GB"/>
        </w:rPr>
        <w:object w:dxaOrig="1040" w:dyaOrig="300">
          <v:shape id="_x0000_i1041" type="#_x0000_t75" style="width:51.75pt;height:15pt" o:ole="">
            <v:imagedata r:id="rId50" o:title=""/>
          </v:shape>
          <o:OLEObject Type="Embed" ProgID="Equation.DSMT4" ShapeID="_x0000_i1041" DrawAspect="Content" ObjectID="_1561977319" r:id="rId51"/>
        </w:object>
      </w:r>
    </w:p>
    <w:p w:rsidR="00F6488A" w:rsidRPr="00F6488A" w:rsidRDefault="00F6488A" w:rsidP="00F6488A">
      <w:pPr>
        <w:spacing w:after="0" w:line="240" w:lineRule="auto"/>
        <w:rPr>
          <w:rFonts w:cs="Arial"/>
          <w:szCs w:val="24"/>
          <w:lang w:eastAsia="en-GB"/>
        </w:rPr>
      </w:pPr>
    </w:p>
    <w:p w:rsidR="00F6488A" w:rsidRPr="00DB752B" w:rsidRDefault="00DB752B" w:rsidP="00DB752B">
      <w:pPr>
        <w:numPr>
          <w:ilvl w:val="0"/>
          <w:numId w:val="2"/>
        </w:numPr>
        <w:spacing w:after="0" w:line="240" w:lineRule="auto"/>
        <w:rPr>
          <w:rFonts w:ascii="Arial" w:hAnsi="Arial" w:cs="Arial"/>
        </w:rPr>
      </w:pPr>
      <w:r w:rsidRPr="00DB752B">
        <w:rPr>
          <w:rFonts w:cs="Arial"/>
          <w:szCs w:val="24"/>
          <w:lang w:eastAsia="en-GB"/>
        </w:rPr>
        <w:t>(</w:t>
      </w:r>
      <w:r w:rsidRPr="00DB752B">
        <w:rPr>
          <w:rFonts w:ascii="Arial" w:hAnsi="Arial" w:cs="Arial"/>
          <w:position w:val="4"/>
        </w:rPr>
        <w:t>-</w:t>
      </w:r>
      <w:r w:rsidRPr="00DB752B">
        <w:rPr>
          <w:rFonts w:ascii="Arial" w:hAnsi="Arial" w:cs="Arial"/>
        </w:rPr>
        <w:t xml:space="preserve">3, </w:t>
      </w:r>
      <w:r w:rsidRPr="00DB752B">
        <w:rPr>
          <w:rFonts w:ascii="Arial" w:hAnsi="Arial" w:cs="Arial"/>
          <w:position w:val="4"/>
        </w:rPr>
        <w:t>-</w:t>
      </w:r>
      <w:r w:rsidRPr="00DB752B">
        <w:rPr>
          <w:rFonts w:ascii="Arial" w:hAnsi="Arial" w:cs="Arial"/>
        </w:rPr>
        <w:t>2)</w:t>
      </w:r>
    </w:p>
    <w:p w:rsidR="00541983" w:rsidRPr="00DB752B" w:rsidRDefault="00541983" w:rsidP="00541983">
      <w:pPr>
        <w:spacing w:after="0" w:line="240" w:lineRule="auto"/>
        <w:rPr>
          <w:rFonts w:ascii="Arial" w:hAnsi="Arial" w:cs="Arial"/>
          <w:szCs w:val="24"/>
          <w:lang w:eastAsia="en-GB"/>
        </w:rPr>
      </w:pPr>
    </w:p>
    <w:p w:rsidR="00541983" w:rsidRPr="00DB752B" w:rsidRDefault="00F34B05" w:rsidP="00541983">
      <w:pPr>
        <w:pStyle w:val="ListParagraph"/>
        <w:numPr>
          <w:ilvl w:val="0"/>
          <w:numId w:val="2"/>
        </w:numPr>
        <w:spacing w:after="0" w:line="240" w:lineRule="auto"/>
        <w:rPr>
          <w:rFonts w:cs="Arial"/>
          <w:szCs w:val="24"/>
          <w:lang w:eastAsia="en-GB"/>
        </w:rPr>
      </w:pPr>
      <w:r w:rsidRPr="00DB752B">
        <w:rPr>
          <w:rFonts w:cs="Arial"/>
          <w:position w:val="-10"/>
          <w:szCs w:val="24"/>
          <w:lang w:eastAsia="en-GB"/>
        </w:rPr>
        <w:object w:dxaOrig="1040" w:dyaOrig="300">
          <v:shape id="_x0000_i1042" type="#_x0000_t75" style="width:51.75pt;height:15pt" o:ole="">
            <v:imagedata r:id="rId52" o:title=""/>
          </v:shape>
          <o:OLEObject Type="Embed" ProgID="Equation.DSMT4" ShapeID="_x0000_i1042" DrawAspect="Content" ObjectID="_1561977320" r:id="rId53"/>
        </w:object>
      </w:r>
    </w:p>
    <w:p w:rsidR="00541983" w:rsidRPr="00541983" w:rsidRDefault="00541983" w:rsidP="00541983">
      <w:pPr>
        <w:spacing w:after="0" w:line="240" w:lineRule="auto"/>
        <w:rPr>
          <w:rFonts w:ascii="Arial" w:hAnsi="Arial" w:cs="Arial"/>
          <w:szCs w:val="24"/>
          <w:lang w:eastAsia="en-GB"/>
        </w:rPr>
      </w:pPr>
    </w:p>
    <w:p w:rsidR="00541983" w:rsidRPr="00541983" w:rsidRDefault="00F34B05" w:rsidP="00541983">
      <w:pPr>
        <w:pStyle w:val="ListParagraph"/>
        <w:numPr>
          <w:ilvl w:val="0"/>
          <w:numId w:val="2"/>
        </w:numPr>
        <w:spacing w:after="0" w:line="240" w:lineRule="auto"/>
        <w:rPr>
          <w:rFonts w:cs="Arial"/>
          <w:szCs w:val="24"/>
          <w:lang w:eastAsia="en-GB"/>
        </w:rPr>
      </w:pPr>
      <w:r w:rsidRPr="00F34B05">
        <w:rPr>
          <w:rFonts w:cs="Arial"/>
          <w:position w:val="-10"/>
          <w:szCs w:val="24"/>
          <w:lang w:eastAsia="en-GB"/>
        </w:rPr>
        <w:object w:dxaOrig="1420" w:dyaOrig="300">
          <v:shape id="_x0000_i1043" type="#_x0000_t75" style="width:71.25pt;height:15pt" o:ole="">
            <v:imagedata r:id="rId54" o:title=""/>
          </v:shape>
          <o:OLEObject Type="Embed" ProgID="Equation.DSMT4" ShapeID="_x0000_i1043" DrawAspect="Content" ObjectID="_1561977321" r:id="rId55"/>
        </w:object>
      </w:r>
    </w:p>
    <w:p w:rsidR="00541983" w:rsidRPr="00541983" w:rsidRDefault="00541983" w:rsidP="00541983">
      <w:pPr>
        <w:spacing w:after="0" w:line="240" w:lineRule="auto"/>
        <w:rPr>
          <w:rFonts w:ascii="Arial" w:hAnsi="Arial" w:cs="Arial"/>
          <w:szCs w:val="24"/>
          <w:lang w:eastAsia="en-GB"/>
        </w:rPr>
      </w:pPr>
    </w:p>
    <w:p w:rsidR="00EF4EB7" w:rsidRDefault="00EF4EB7" w:rsidP="00EF4EB7">
      <w:pPr>
        <w:pStyle w:val="ListParagraph"/>
        <w:numPr>
          <w:ilvl w:val="0"/>
          <w:numId w:val="2"/>
        </w:numPr>
        <w:spacing w:after="0" w:line="240" w:lineRule="auto"/>
        <w:rPr>
          <w:rFonts w:cs="Arial"/>
          <w:szCs w:val="24"/>
          <w:lang w:eastAsia="en-GB"/>
        </w:rPr>
      </w:pPr>
      <w:r>
        <w:rPr>
          <w:rFonts w:cs="Arial"/>
          <w:szCs w:val="24"/>
          <w:lang w:eastAsia="en-GB"/>
        </w:rPr>
        <w:t xml:space="preserve">Line intercepts the </w:t>
      </w:r>
      <w:r w:rsidRPr="00EF4EB7">
        <w:rPr>
          <w:rFonts w:cs="Arial"/>
          <w:i/>
          <w:szCs w:val="24"/>
          <w:lang w:eastAsia="en-GB"/>
        </w:rPr>
        <w:t>x</w:t>
      </w:r>
      <w:r>
        <w:rPr>
          <w:rFonts w:cs="Arial"/>
          <w:szCs w:val="24"/>
          <w:lang w:eastAsia="en-GB"/>
        </w:rPr>
        <w:t xml:space="preserve">-axis </w:t>
      </w:r>
      <w:proofErr w:type="gramStart"/>
      <w:r>
        <w:rPr>
          <w:rFonts w:cs="Arial"/>
          <w:szCs w:val="24"/>
          <w:lang w:eastAsia="en-GB"/>
        </w:rPr>
        <w:t>when</w:t>
      </w:r>
      <w:r w:rsidRPr="00EF4EB7">
        <w:rPr>
          <w:rFonts w:cs="Arial"/>
          <w:szCs w:val="24"/>
          <w:lang w:eastAsia="en-GB"/>
        </w:rPr>
        <w:t xml:space="preserve"> </w:t>
      </w:r>
      <w:proofErr w:type="gramEnd"/>
      <w:r w:rsidRPr="00EF4EB7">
        <w:rPr>
          <w:rFonts w:cs="Arial"/>
          <w:position w:val="-10"/>
          <w:szCs w:val="24"/>
          <w:lang w:eastAsia="en-GB"/>
        </w:rPr>
        <w:object w:dxaOrig="560" w:dyaOrig="300">
          <v:shape id="_x0000_i1044" type="#_x0000_t75" style="width:27.75pt;height:15pt" o:ole="">
            <v:imagedata r:id="rId56" o:title=""/>
          </v:shape>
          <o:OLEObject Type="Embed" ProgID="Equation.DSMT4" ShapeID="_x0000_i1044" DrawAspect="Content" ObjectID="_1561977322" r:id="rId57"/>
        </w:object>
      </w:r>
      <w:r>
        <w:rPr>
          <w:rFonts w:cs="Arial"/>
          <w:szCs w:val="24"/>
          <w:lang w:eastAsia="en-GB"/>
        </w:rPr>
        <w:t>.</w:t>
      </w:r>
    </w:p>
    <w:p w:rsidR="00EF4EB7" w:rsidRPr="00EF4EB7" w:rsidRDefault="00EF4EB7" w:rsidP="00EF4EB7">
      <w:pPr>
        <w:pStyle w:val="ListParagraph"/>
        <w:spacing w:after="0" w:line="240" w:lineRule="auto"/>
        <w:ind w:left="360"/>
        <w:rPr>
          <w:rFonts w:cs="Arial"/>
          <w:szCs w:val="24"/>
          <w:lang w:eastAsia="en-GB"/>
        </w:rPr>
      </w:pPr>
      <w:r w:rsidRPr="00EF4EB7">
        <w:rPr>
          <w:rFonts w:cs="Arial"/>
          <w:position w:val="-6"/>
          <w:szCs w:val="24"/>
          <w:lang w:eastAsia="en-GB"/>
        </w:rPr>
        <w:object w:dxaOrig="1219" w:dyaOrig="320">
          <v:shape id="_x0000_i1045" type="#_x0000_t75" style="width:60.75pt;height:15.75pt" o:ole="">
            <v:imagedata r:id="rId58" o:title=""/>
          </v:shape>
          <o:OLEObject Type="Embed" ProgID="Equation.DSMT4" ShapeID="_x0000_i1045" DrawAspect="Content" ObjectID="_1561977323" r:id="rId59"/>
        </w:object>
      </w:r>
    </w:p>
    <w:p w:rsidR="00EF4EB7" w:rsidRPr="00EF4EB7" w:rsidRDefault="00EF4EB7" w:rsidP="00EF4EB7">
      <w:pPr>
        <w:pStyle w:val="ListParagraph"/>
        <w:spacing w:after="0" w:line="240" w:lineRule="auto"/>
        <w:ind w:left="360"/>
        <w:rPr>
          <w:rFonts w:cs="Arial"/>
          <w:szCs w:val="24"/>
          <w:lang w:eastAsia="en-GB"/>
        </w:rPr>
      </w:pPr>
      <w:r w:rsidRPr="00EF4EB7">
        <w:rPr>
          <w:rFonts w:cs="Arial"/>
          <w:position w:val="-6"/>
          <w:szCs w:val="24"/>
          <w:lang w:eastAsia="en-GB"/>
        </w:rPr>
        <w:object w:dxaOrig="900" w:dyaOrig="320">
          <v:shape id="_x0000_i1046" type="#_x0000_t75" style="width:45pt;height:15.75pt" o:ole="">
            <v:imagedata r:id="rId60" o:title=""/>
          </v:shape>
          <o:OLEObject Type="Embed" ProgID="Equation.DSMT4" ShapeID="_x0000_i1046" DrawAspect="Content" ObjectID="_1561977324" r:id="rId61"/>
        </w:object>
      </w:r>
    </w:p>
    <w:p w:rsidR="00EF4EB7" w:rsidRPr="00EF4EB7" w:rsidRDefault="00EF4EB7" w:rsidP="00EF4EB7">
      <w:pPr>
        <w:pStyle w:val="ListParagraph"/>
        <w:spacing w:after="0" w:line="240" w:lineRule="auto"/>
        <w:ind w:left="360"/>
        <w:rPr>
          <w:rFonts w:cs="Arial"/>
          <w:szCs w:val="24"/>
          <w:lang w:eastAsia="en-GB"/>
        </w:rPr>
      </w:pPr>
      <w:r w:rsidRPr="00EF4EB7">
        <w:rPr>
          <w:rFonts w:cs="Arial"/>
          <w:position w:val="-6"/>
          <w:szCs w:val="24"/>
          <w:lang w:eastAsia="en-GB"/>
        </w:rPr>
        <w:object w:dxaOrig="660" w:dyaOrig="320">
          <v:shape id="_x0000_i1047" type="#_x0000_t75" style="width:33pt;height:15.75pt" o:ole="">
            <v:imagedata r:id="rId62" o:title=""/>
          </v:shape>
          <o:OLEObject Type="Embed" ProgID="Equation.DSMT4" ShapeID="_x0000_i1047" DrawAspect="Content" ObjectID="_1561977325" r:id="rId63"/>
        </w:object>
      </w:r>
    </w:p>
    <w:p w:rsidR="00EF4EB7" w:rsidRPr="00EF4EB7" w:rsidRDefault="00EA3256" w:rsidP="00EF4EB7">
      <w:pPr>
        <w:pStyle w:val="ListParagraph"/>
        <w:spacing w:after="0" w:line="240" w:lineRule="auto"/>
        <w:ind w:left="360"/>
        <w:rPr>
          <w:rFonts w:cs="Arial"/>
          <w:szCs w:val="24"/>
          <w:lang w:eastAsia="en-GB"/>
        </w:rPr>
      </w:pPr>
      <w:r w:rsidRPr="00EF4EB7">
        <w:rPr>
          <w:rFonts w:cs="Arial"/>
          <w:position w:val="-6"/>
          <w:szCs w:val="24"/>
          <w:lang w:eastAsia="en-GB"/>
        </w:rPr>
        <w:object w:dxaOrig="680" w:dyaOrig="260">
          <v:shape id="_x0000_i1048" type="#_x0000_t75" style="width:33.75pt;height:12.75pt" o:ole="">
            <v:imagedata r:id="rId64" o:title=""/>
          </v:shape>
          <o:OLEObject Type="Embed" ProgID="Equation.DSMT4" ShapeID="_x0000_i1048" DrawAspect="Content" ObjectID="_1561977326" r:id="rId65"/>
        </w:object>
      </w:r>
    </w:p>
    <w:p w:rsidR="00EF4EB7" w:rsidRPr="00EF4EB7" w:rsidRDefault="00EF4EB7" w:rsidP="00EF4EB7">
      <w:pPr>
        <w:pStyle w:val="ListParagraph"/>
        <w:spacing w:after="0" w:line="240" w:lineRule="auto"/>
        <w:ind w:left="360"/>
        <w:rPr>
          <w:rFonts w:cs="Arial"/>
          <w:szCs w:val="24"/>
          <w:lang w:eastAsia="en-GB"/>
        </w:rPr>
      </w:pPr>
      <w:r>
        <w:rPr>
          <w:rFonts w:cs="Arial"/>
          <w:szCs w:val="24"/>
          <w:lang w:eastAsia="en-GB"/>
        </w:rPr>
        <w:t>Coordinates of points are</w:t>
      </w:r>
      <w:r w:rsidRPr="00EF4EB7">
        <w:rPr>
          <w:rFonts w:cs="Arial"/>
          <w:szCs w:val="24"/>
          <w:lang w:eastAsia="en-GB"/>
        </w:rPr>
        <w:t xml:space="preserve"> </w:t>
      </w:r>
      <w:r w:rsidR="003B6178">
        <w:rPr>
          <w:rFonts w:cs="Arial"/>
          <w:szCs w:val="24"/>
          <w:lang w:eastAsia="en-GB"/>
        </w:rPr>
        <w:t xml:space="preserve">(3, 0) and </w:t>
      </w:r>
      <w:r w:rsidRPr="00EF4EB7">
        <w:rPr>
          <w:rFonts w:cs="Arial"/>
          <w:szCs w:val="24"/>
          <w:lang w:eastAsia="en-GB"/>
        </w:rPr>
        <w:t>(</w:t>
      </w:r>
      <w:r w:rsidRPr="00EF4EB7">
        <w:rPr>
          <w:rFonts w:cs="Arial"/>
          <w:position w:val="4"/>
          <w:szCs w:val="24"/>
          <w:lang w:eastAsia="en-GB"/>
        </w:rPr>
        <w:t>-</w:t>
      </w:r>
      <w:r w:rsidR="003B6178">
        <w:rPr>
          <w:rFonts w:cs="Arial"/>
          <w:szCs w:val="24"/>
          <w:lang w:eastAsia="en-GB"/>
        </w:rPr>
        <w:t>3, 0).</w:t>
      </w:r>
    </w:p>
    <w:p w:rsidR="00541983" w:rsidRPr="00541983" w:rsidRDefault="00541983" w:rsidP="00541983">
      <w:pPr>
        <w:spacing w:after="0" w:line="240" w:lineRule="auto"/>
        <w:rPr>
          <w:rFonts w:ascii="Arial" w:hAnsi="Arial" w:cs="Arial"/>
          <w:szCs w:val="24"/>
          <w:lang w:eastAsia="en-GB"/>
        </w:rPr>
      </w:pPr>
    </w:p>
    <w:p w:rsidR="00541983" w:rsidRPr="00541983" w:rsidRDefault="00541983" w:rsidP="00541983">
      <w:pPr>
        <w:pStyle w:val="ListParagraph"/>
        <w:numPr>
          <w:ilvl w:val="0"/>
          <w:numId w:val="2"/>
        </w:numPr>
        <w:spacing w:after="0" w:line="240" w:lineRule="auto"/>
        <w:rPr>
          <w:rFonts w:cs="Arial"/>
          <w:szCs w:val="24"/>
          <w:lang w:eastAsia="en-GB"/>
        </w:rPr>
      </w:pPr>
    </w:p>
    <w:tbl>
      <w:tblPr>
        <w:tblStyle w:val="TableGrid"/>
        <w:tblW w:w="0" w:type="auto"/>
        <w:tblInd w:w="360" w:type="dxa"/>
        <w:tblLook w:val="04A0" w:firstRow="1" w:lastRow="0" w:firstColumn="1" w:lastColumn="0" w:noHBand="0" w:noVBand="1"/>
      </w:tblPr>
      <w:tblGrid>
        <w:gridCol w:w="1166"/>
        <w:gridCol w:w="1189"/>
        <w:gridCol w:w="1190"/>
        <w:gridCol w:w="1190"/>
        <w:gridCol w:w="1190"/>
        <w:gridCol w:w="1190"/>
        <w:gridCol w:w="1190"/>
        <w:gridCol w:w="1190"/>
      </w:tblGrid>
      <w:tr w:rsidR="00541983" w:rsidRPr="008950A7" w:rsidTr="002F5926">
        <w:trPr>
          <w:trHeight w:val="340"/>
        </w:trPr>
        <w:tc>
          <w:tcPr>
            <w:tcW w:w="1166" w:type="dxa"/>
            <w:tcBorders>
              <w:top w:val="single" w:sz="2" w:space="0" w:color="auto"/>
              <w:left w:val="single" w:sz="2" w:space="0" w:color="auto"/>
              <w:bottom w:val="single" w:sz="2" w:space="0" w:color="auto"/>
              <w:right w:val="single" w:sz="12" w:space="0" w:color="auto"/>
            </w:tcBorders>
            <w:vAlign w:val="center"/>
          </w:tcPr>
          <w:p w:rsidR="00541983" w:rsidRPr="008950A7" w:rsidRDefault="00541983" w:rsidP="002F5926">
            <w:pPr>
              <w:jc w:val="center"/>
              <w:rPr>
                <w:rFonts w:ascii="Arial" w:hAnsi="Arial" w:cs="Arial"/>
                <w:i/>
                <w:sz w:val="22"/>
                <w:szCs w:val="22"/>
              </w:rPr>
            </w:pPr>
            <w:r w:rsidRPr="008950A7">
              <w:rPr>
                <w:rFonts w:ascii="Arial" w:hAnsi="Arial" w:cs="Arial"/>
                <w:i/>
                <w:sz w:val="22"/>
                <w:szCs w:val="22"/>
              </w:rPr>
              <w:t>x</w:t>
            </w:r>
          </w:p>
        </w:tc>
        <w:tc>
          <w:tcPr>
            <w:tcW w:w="1189" w:type="dxa"/>
            <w:tcBorders>
              <w:left w:val="single" w:sz="12" w:space="0" w:color="auto"/>
            </w:tcBorders>
            <w:vAlign w:val="center"/>
          </w:tcPr>
          <w:p w:rsidR="00541983" w:rsidRPr="008950A7" w:rsidRDefault="00541983" w:rsidP="002F5926">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3</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2</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1</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0</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1</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2</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3</w:t>
            </w:r>
          </w:p>
        </w:tc>
      </w:tr>
      <w:tr w:rsidR="00541983" w:rsidRPr="008950A7" w:rsidTr="002F5926">
        <w:trPr>
          <w:trHeight w:val="340"/>
        </w:trPr>
        <w:tc>
          <w:tcPr>
            <w:tcW w:w="1166" w:type="dxa"/>
            <w:tcBorders>
              <w:top w:val="single" w:sz="2" w:space="0" w:color="auto"/>
              <w:left w:val="single" w:sz="2" w:space="0" w:color="auto"/>
              <w:bottom w:val="single" w:sz="2" w:space="0" w:color="auto"/>
              <w:right w:val="single" w:sz="12" w:space="0" w:color="auto"/>
            </w:tcBorders>
            <w:vAlign w:val="center"/>
          </w:tcPr>
          <w:p w:rsidR="00541983" w:rsidRPr="008950A7" w:rsidRDefault="00541983" w:rsidP="002F5926">
            <w:pPr>
              <w:jc w:val="center"/>
              <w:rPr>
                <w:rFonts w:ascii="Arial" w:hAnsi="Arial" w:cs="Arial"/>
                <w:i/>
                <w:sz w:val="22"/>
                <w:szCs w:val="22"/>
              </w:rPr>
            </w:pPr>
            <w:r w:rsidRPr="008950A7">
              <w:rPr>
                <w:rFonts w:ascii="Arial" w:hAnsi="Arial" w:cs="Arial"/>
                <w:i/>
                <w:sz w:val="22"/>
                <w:szCs w:val="22"/>
              </w:rPr>
              <w:t>y</w:t>
            </w:r>
          </w:p>
        </w:tc>
        <w:tc>
          <w:tcPr>
            <w:tcW w:w="1189" w:type="dxa"/>
            <w:tcBorders>
              <w:left w:val="single" w:sz="12" w:space="0" w:color="auto"/>
            </w:tcBorders>
            <w:vAlign w:val="center"/>
          </w:tcPr>
          <w:p w:rsidR="00541983" w:rsidRPr="008950A7" w:rsidRDefault="00541983" w:rsidP="002F5926">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18</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2</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2</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0</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position w:val="4"/>
                <w:sz w:val="22"/>
                <w:szCs w:val="22"/>
              </w:rPr>
              <w:t>-</w:t>
            </w:r>
            <w:r w:rsidRPr="008950A7">
              <w:rPr>
                <w:rFonts w:ascii="Arial" w:hAnsi="Arial" w:cs="Arial"/>
                <w:sz w:val="22"/>
                <w:szCs w:val="22"/>
              </w:rPr>
              <w:t>2</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2</w:t>
            </w:r>
          </w:p>
        </w:tc>
        <w:tc>
          <w:tcPr>
            <w:tcW w:w="1190" w:type="dxa"/>
            <w:vAlign w:val="center"/>
          </w:tcPr>
          <w:p w:rsidR="00541983" w:rsidRPr="008950A7" w:rsidRDefault="00541983" w:rsidP="002F5926">
            <w:pPr>
              <w:jc w:val="center"/>
              <w:rPr>
                <w:rFonts w:ascii="Arial" w:hAnsi="Arial" w:cs="Arial"/>
                <w:sz w:val="22"/>
                <w:szCs w:val="22"/>
              </w:rPr>
            </w:pPr>
            <w:r w:rsidRPr="008950A7">
              <w:rPr>
                <w:rFonts w:ascii="Arial" w:hAnsi="Arial" w:cs="Arial"/>
                <w:sz w:val="22"/>
                <w:szCs w:val="22"/>
              </w:rPr>
              <w:t>18</w:t>
            </w:r>
          </w:p>
        </w:tc>
      </w:tr>
    </w:tbl>
    <w:p w:rsidR="00541983" w:rsidRPr="00541983" w:rsidRDefault="00541983" w:rsidP="00541983">
      <w:pPr>
        <w:spacing w:after="0" w:line="240" w:lineRule="auto"/>
        <w:rPr>
          <w:rFonts w:ascii="Arial" w:hAnsi="Arial" w:cs="Arial"/>
          <w:szCs w:val="24"/>
          <w:lang w:eastAsia="en-GB"/>
        </w:rPr>
      </w:pPr>
    </w:p>
    <w:p w:rsidR="00541983" w:rsidRPr="00541983" w:rsidRDefault="00766D08" w:rsidP="00541983">
      <w:pPr>
        <w:pStyle w:val="ListParagraph"/>
        <w:spacing w:after="0" w:line="240" w:lineRule="auto"/>
        <w:ind w:left="360"/>
        <w:rPr>
          <w:rFonts w:cs="Arial"/>
          <w:szCs w:val="24"/>
          <w:lang w:eastAsia="en-GB"/>
        </w:rPr>
      </w:pPr>
      <w:r>
        <w:rPr>
          <w:rFonts w:cs="Arial"/>
          <w:noProof/>
          <w:szCs w:val="24"/>
          <w:lang w:eastAsia="en-GB"/>
        </w:rPr>
        <mc:AlternateContent>
          <mc:Choice Requires="wps">
            <w:drawing>
              <wp:anchor distT="0" distB="0" distL="114300" distR="114300" simplePos="0" relativeHeight="251667456" behindDoc="0" locked="0" layoutInCell="1" allowOverlap="1" wp14:anchorId="3AF39789" wp14:editId="2E092A8D">
                <wp:simplePos x="0" y="0"/>
                <wp:positionH relativeFrom="column">
                  <wp:posOffset>2950845</wp:posOffset>
                </wp:positionH>
                <wp:positionV relativeFrom="paragraph">
                  <wp:posOffset>364490</wp:posOffset>
                </wp:positionV>
                <wp:extent cx="888365" cy="314325"/>
                <wp:effectExtent l="0" t="0" r="0" b="952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8365" cy="314325"/>
                        </a:xfrm>
                        <a:prstGeom prst="rect">
                          <a:avLst/>
                        </a:prstGeom>
                        <a:solidFill>
                          <a:srgbClr val="FFFFFF"/>
                        </a:solidFill>
                        <a:ln w="9525">
                          <a:noFill/>
                          <a:miter lim="800000"/>
                          <a:headEnd/>
                          <a:tailEnd/>
                        </a:ln>
                      </wps:spPr>
                      <wps:txbx>
                        <w:txbxContent>
                          <w:p w:rsidR="003D14E4" w:rsidRDefault="003D14E4" w:rsidP="002F5926">
                            <w:r w:rsidRPr="002F5926">
                              <w:rPr>
                                <w:position w:val="-10"/>
                              </w:rPr>
                              <w:object w:dxaOrig="1140" w:dyaOrig="360">
                                <v:shape id="_x0000_i1050" type="#_x0000_t75" style="width:55.5pt;height:17.25pt" o:ole="">
                                  <v:imagedata r:id="rId66" o:title=""/>
                                </v:shape>
                                <o:OLEObject Type="Embed" ProgID="Equation.DSMT4" ShapeID="_x0000_i1050" DrawAspect="Content" ObjectID="_1561977354" r:id="rId67"/>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2" type="#_x0000_t202" style="position:absolute;left:0;text-align:left;margin-left:232.35pt;margin-top:28.7pt;width:69.95pt;height:24.7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" stroked="f">
                <v:textbox>
                  <w:txbxContent>
                    <w:p w:rsidR="003D14E4" w:rsidRDefault="003D14E4" w:rsidP="002F5926">
                      <w:r w:rsidRPr="002F5926">
                        <w:rPr>
                          <w:position w:val="-10"/>
                        </w:rPr>
                        <w:object w:dxaOrig="1140" w:dyaOrig="360">
                          <v:shape id="_x0000_i1050" type="#_x0000_t75" style="width:55.5pt;height:17.25pt" o:ole="">
                            <v:imagedata r:id="rId68" o:title=""/>
                          </v:shape>
                          <o:OLEObject Type="Embed" ProgID="Equation.DSMT4" ShapeID="_x0000_i1050" DrawAspect="Content" ObjectID="_1561971397" r:id="rId69"/>
                        </w:object>
                      </w:r>
                    </w:p>
                  </w:txbxContent>
                </v:textbox>
              </v:shape>
            </w:pict>
          </mc:Fallback>
        </mc:AlternateContent>
      </w:r>
      <w:r w:rsidR="00541983" w:rsidRPr="00541983">
        <w:rPr>
          <w:rFonts w:cs="Arial"/>
          <w:noProof/>
          <w:szCs w:val="24"/>
          <w:lang w:eastAsia="en-GB"/>
        </w:rPr>
        <w:drawing>
          <wp:inline distT="0" distB="0" distL="0" distR="0" wp14:anchorId="30B23D83" wp14:editId="40EE9FB5">
            <wp:extent cx="4572000" cy="2743200"/>
            <wp:effectExtent l="0" t="0" r="0" b="0"/>
            <wp:docPr id="29" name="Chart 14" title="Q10 graph - answe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541983" w:rsidRPr="00541983" w:rsidRDefault="00541983" w:rsidP="00541983">
      <w:pPr>
        <w:spacing w:after="0" w:line="240" w:lineRule="auto"/>
        <w:rPr>
          <w:rFonts w:ascii="Arial" w:hAnsi="Arial" w:cs="Arial"/>
          <w:szCs w:val="24"/>
          <w:lang w:eastAsia="en-GB"/>
        </w:rPr>
      </w:pPr>
    </w:p>
    <w:p w:rsidR="00541983" w:rsidRPr="00541983" w:rsidRDefault="00541983" w:rsidP="00541983">
      <w:pPr>
        <w:numPr>
          <w:ilvl w:val="0"/>
          <w:numId w:val="2"/>
        </w:numPr>
        <w:spacing w:after="0" w:line="240" w:lineRule="auto"/>
        <w:rPr>
          <w:rFonts w:ascii="Arial" w:hAnsi="Arial" w:cs="Arial"/>
        </w:rPr>
      </w:pPr>
      <w:r w:rsidRPr="00541983">
        <w:rPr>
          <w:rFonts w:ascii="Arial" w:hAnsi="Arial" w:cs="Arial"/>
        </w:rPr>
        <w:t xml:space="preserve">The solutions of the quadratic are the </w:t>
      </w:r>
      <w:r w:rsidRPr="002F5926">
        <w:rPr>
          <w:rFonts w:ascii="Arial" w:hAnsi="Arial" w:cs="Arial"/>
          <w:i/>
        </w:rPr>
        <w:t>x</w:t>
      </w:r>
      <w:r w:rsidR="00AE62BB">
        <w:rPr>
          <w:rFonts w:ascii="Arial" w:hAnsi="Arial" w:cs="Arial"/>
        </w:rPr>
        <w:t>-axis intercepts</w:t>
      </w:r>
      <w:r w:rsidRPr="00541983">
        <w:rPr>
          <w:rFonts w:ascii="Arial" w:hAnsi="Arial" w:cs="Arial"/>
        </w:rPr>
        <w:t xml:space="preserve"> of the graph so the solutions are </w:t>
      </w:r>
      <w:r w:rsidR="00F34B05" w:rsidRPr="00F34B05">
        <w:rPr>
          <w:rFonts w:ascii="Arial" w:hAnsi="Arial" w:cs="Arial"/>
          <w:position w:val="-4"/>
        </w:rPr>
        <w:object w:dxaOrig="680" w:dyaOrig="240">
          <v:shape id="_x0000_i1051" type="#_x0000_t75" style="width:33.75pt;height:12pt" o:ole="">
            <v:imagedata r:id="rId71" o:title=""/>
          </v:shape>
          <o:OLEObject Type="Embed" ProgID="Equation.DSMT4" ShapeID="_x0000_i1051" DrawAspect="Content" ObjectID="_1561977327" r:id="rId72"/>
        </w:object>
      </w:r>
      <w:r w:rsidRPr="00541983">
        <w:rPr>
          <w:rFonts w:ascii="Arial" w:hAnsi="Arial" w:cs="Arial"/>
        </w:rPr>
        <w:t xml:space="preserve"> </w:t>
      </w:r>
      <w:proofErr w:type="gramStart"/>
      <w:r w:rsidRPr="00541983">
        <w:rPr>
          <w:rFonts w:ascii="Arial" w:hAnsi="Arial" w:cs="Arial"/>
        </w:rPr>
        <w:t xml:space="preserve">and </w:t>
      </w:r>
      <w:proofErr w:type="gramEnd"/>
      <w:r w:rsidR="00F34B05" w:rsidRPr="00F34B05">
        <w:rPr>
          <w:rFonts w:ascii="Arial" w:hAnsi="Arial" w:cs="Arial"/>
          <w:position w:val="-4"/>
        </w:rPr>
        <w:object w:dxaOrig="520" w:dyaOrig="240">
          <v:shape id="_x0000_i1052" type="#_x0000_t75" style="width:26.25pt;height:12pt" o:ole="">
            <v:imagedata r:id="rId73" o:title=""/>
          </v:shape>
          <o:OLEObject Type="Embed" ProgID="Equation.DSMT4" ShapeID="_x0000_i1052" DrawAspect="Content" ObjectID="_1561977328" r:id="rId74"/>
        </w:object>
      </w:r>
      <w:r w:rsidRPr="00541983">
        <w:rPr>
          <w:rFonts w:ascii="Arial" w:hAnsi="Arial" w:cs="Arial"/>
        </w:rPr>
        <w:t>.</w:t>
      </w:r>
    </w:p>
    <w:p w:rsidR="00680738" w:rsidRPr="00EF4EB7" w:rsidRDefault="00541983" w:rsidP="00541983">
      <w:pPr>
        <w:numPr>
          <w:ilvl w:val="0"/>
          <w:numId w:val="2"/>
        </w:numPr>
        <w:spacing w:after="0" w:line="240" w:lineRule="auto"/>
        <w:rPr>
          <w:rFonts w:ascii="Arial" w:hAnsi="Arial" w:cs="Arial"/>
        </w:rPr>
      </w:pPr>
      <w:r w:rsidRPr="00541983">
        <w:rPr>
          <w:rFonts w:ascii="Arial" w:hAnsi="Arial" w:cs="Arial"/>
        </w:rPr>
        <w:t xml:space="preserve">Jacob is correct. </w:t>
      </w:r>
      <w:r w:rsidR="00AE62BB">
        <w:rPr>
          <w:rFonts w:ascii="Arial" w:hAnsi="Arial" w:cs="Arial"/>
        </w:rPr>
        <w:t>The graph goes throu</w:t>
      </w:r>
      <w:r w:rsidR="000776F0">
        <w:rPr>
          <w:rFonts w:ascii="Arial" w:hAnsi="Arial" w:cs="Arial"/>
        </w:rPr>
        <w:t>gh (0, 0) and a</w:t>
      </w:r>
      <w:r w:rsidRPr="00541983">
        <w:rPr>
          <w:rFonts w:ascii="Arial" w:hAnsi="Arial" w:cs="Arial"/>
        </w:rPr>
        <w:t>s th</w:t>
      </w:r>
      <w:r w:rsidR="00AE62BB">
        <w:rPr>
          <w:rFonts w:ascii="Arial" w:hAnsi="Arial" w:cs="Arial"/>
        </w:rPr>
        <w:t>e amount in kg increases,</w:t>
      </w:r>
      <w:r w:rsidRPr="00541983">
        <w:rPr>
          <w:rFonts w:ascii="Arial" w:hAnsi="Arial" w:cs="Arial"/>
        </w:rPr>
        <w:t xml:space="preserve"> the amount in pounds</w:t>
      </w:r>
      <w:r w:rsidR="00AE62BB">
        <w:rPr>
          <w:rFonts w:ascii="Arial" w:hAnsi="Arial" w:cs="Arial"/>
        </w:rPr>
        <w:t xml:space="preserve"> also</w:t>
      </w:r>
      <w:r w:rsidRPr="00541983">
        <w:rPr>
          <w:rFonts w:ascii="Arial" w:hAnsi="Arial" w:cs="Arial"/>
        </w:rPr>
        <w:t xml:space="preserve"> </w:t>
      </w:r>
      <w:r w:rsidR="00AE62BB">
        <w:rPr>
          <w:rFonts w:ascii="Arial" w:hAnsi="Arial" w:cs="Arial"/>
        </w:rPr>
        <w:t>increases at a constant rate.</w:t>
      </w:r>
    </w:p>
    <w:p w:rsidR="00DB752B" w:rsidRPr="00541983" w:rsidRDefault="00DB752B" w:rsidP="00541983">
      <w:pPr>
        <w:spacing w:after="0" w:line="240" w:lineRule="auto"/>
        <w:rPr>
          <w:rFonts w:ascii="Arial" w:hAnsi="Arial" w:cs="Arial"/>
        </w:rPr>
      </w:pPr>
    </w:p>
    <w:p w:rsidR="00541983" w:rsidRPr="00BB4E40" w:rsidRDefault="00541983" w:rsidP="00541983">
      <w:pPr>
        <w:numPr>
          <w:ilvl w:val="0"/>
          <w:numId w:val="2"/>
        </w:numPr>
        <w:spacing w:after="0" w:line="240" w:lineRule="auto"/>
        <w:rPr>
          <w:rFonts w:ascii="Arial" w:hAnsi="Arial" w:cs="Arial"/>
        </w:rPr>
      </w:pPr>
    </w:p>
    <w:p w:rsidR="00BB4E40" w:rsidRDefault="00BB4E40" w:rsidP="00BB4E40">
      <w:pPr>
        <w:spacing w:after="0" w:line="240" w:lineRule="auto"/>
        <w:rPr>
          <w:rFonts w:ascii="Arial" w:hAnsi="Arial" w:cs="Arial"/>
        </w:rPr>
      </w:pPr>
      <w:r w:rsidRPr="00541983">
        <w:rPr>
          <w:rFonts w:cs="Arial"/>
          <w:noProof/>
          <w:szCs w:val="24"/>
          <w:lang w:eastAsia="en-GB"/>
        </w:rPr>
        <w:drawing>
          <wp:inline distT="0" distB="0" distL="0" distR="0" wp14:anchorId="1D71C9C8" wp14:editId="3156CE21">
            <wp:extent cx="5915025" cy="2486025"/>
            <wp:effectExtent l="0" t="0" r="0" b="0"/>
            <wp:docPr id="22" name="Chart 7" title="Q13 graph - answe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BB4E40" w:rsidRDefault="00BB4E40" w:rsidP="00BB4E40">
      <w:pPr>
        <w:spacing w:after="0" w:line="240" w:lineRule="auto"/>
        <w:rPr>
          <w:rFonts w:ascii="Arial" w:hAnsi="Arial" w:cs="Arial"/>
        </w:rPr>
      </w:pPr>
    </w:p>
    <w:p w:rsidR="00541983" w:rsidRPr="00541983" w:rsidRDefault="00476010" w:rsidP="00541983">
      <w:pPr>
        <w:pStyle w:val="ListParagraph"/>
        <w:numPr>
          <w:ilvl w:val="0"/>
          <w:numId w:val="2"/>
        </w:numPr>
        <w:spacing w:after="0" w:line="240" w:lineRule="auto"/>
        <w:rPr>
          <w:rFonts w:cs="Arial"/>
          <w:szCs w:val="24"/>
          <w:lang w:eastAsia="en-GB"/>
        </w:rPr>
      </w:pPr>
      <w:r>
        <w:rPr>
          <w:rFonts w:cs="Arial"/>
          <w:szCs w:val="24"/>
          <w:lang w:eastAsia="en-GB"/>
        </w:rPr>
        <w:t>T</w:t>
      </w:r>
      <w:r w:rsidR="00541983" w:rsidRPr="00541983">
        <w:rPr>
          <w:rFonts w:cs="Arial"/>
          <w:szCs w:val="24"/>
          <w:lang w:eastAsia="en-GB"/>
        </w:rPr>
        <w:t xml:space="preserve">he line </w:t>
      </w:r>
      <w:r w:rsidR="00F34B05" w:rsidRPr="00F34B05">
        <w:rPr>
          <w:rFonts w:cs="Arial"/>
          <w:position w:val="-10"/>
          <w:szCs w:val="24"/>
          <w:lang w:eastAsia="en-GB"/>
        </w:rPr>
        <w:object w:dxaOrig="1040" w:dyaOrig="300">
          <v:shape id="_x0000_i1053" type="#_x0000_t75" style="width:51.75pt;height:15pt" o:ole="">
            <v:imagedata r:id="rId76" o:title=""/>
          </v:shape>
          <o:OLEObject Type="Embed" ProgID="Equation.DSMT4" ShapeID="_x0000_i1053" DrawAspect="Content" ObjectID="_1561977329" r:id="rId77"/>
        </w:object>
      </w:r>
      <w:r>
        <w:rPr>
          <w:rFonts w:cs="Arial"/>
          <w:szCs w:val="24"/>
          <w:lang w:eastAsia="en-GB"/>
        </w:rPr>
        <w:t xml:space="preserve"> has a gradient of </w:t>
      </w:r>
      <w:r w:rsidR="00541983" w:rsidRPr="00541983">
        <w:rPr>
          <w:rFonts w:cs="Arial"/>
          <w:szCs w:val="24"/>
          <w:lang w:eastAsia="en-GB"/>
        </w:rPr>
        <w:t xml:space="preserve">3 and the line </w:t>
      </w:r>
      <w:r w:rsidR="00F34B05" w:rsidRPr="00F34B05">
        <w:rPr>
          <w:rFonts w:cs="Arial"/>
          <w:position w:val="-10"/>
          <w:szCs w:val="24"/>
          <w:lang w:eastAsia="en-GB"/>
        </w:rPr>
        <w:object w:dxaOrig="1040" w:dyaOrig="300">
          <v:shape id="_x0000_i1054" type="#_x0000_t75" style="width:51.75pt;height:15pt" o:ole="">
            <v:imagedata r:id="rId78" o:title=""/>
          </v:shape>
          <o:OLEObject Type="Embed" ProgID="Equation.DSMT4" ShapeID="_x0000_i1054" DrawAspect="Content" ObjectID="_1561977330" r:id="rId79"/>
        </w:object>
      </w:r>
      <w:r w:rsidR="00541983" w:rsidRPr="00541983">
        <w:rPr>
          <w:rFonts w:cs="Arial"/>
          <w:szCs w:val="24"/>
          <w:lang w:eastAsia="en-GB"/>
        </w:rPr>
        <w:t xml:space="preserve"> has a gradient of </w:t>
      </w:r>
      <w:r w:rsidR="00541983" w:rsidRPr="00541983">
        <w:rPr>
          <w:rFonts w:cs="Arial"/>
          <w:position w:val="4"/>
          <w:szCs w:val="24"/>
          <w:lang w:eastAsia="en-GB"/>
        </w:rPr>
        <w:t>-</w:t>
      </w:r>
      <w:r w:rsidR="00541983" w:rsidRPr="00541983">
        <w:rPr>
          <w:rFonts w:cs="Arial"/>
          <w:szCs w:val="24"/>
          <w:lang w:eastAsia="en-GB"/>
        </w:rPr>
        <w:t>3.</w:t>
      </w:r>
      <w:r>
        <w:rPr>
          <w:rFonts w:cs="Arial"/>
          <w:szCs w:val="24"/>
          <w:lang w:eastAsia="en-GB"/>
        </w:rPr>
        <w:t xml:space="preserve"> The gradients are different so t</w:t>
      </w:r>
      <w:r w:rsidRPr="00541983">
        <w:rPr>
          <w:rFonts w:cs="Arial"/>
          <w:szCs w:val="24"/>
          <w:lang w:eastAsia="en-GB"/>
        </w:rPr>
        <w:t>he lines are not parallel</w:t>
      </w:r>
      <w:r>
        <w:rPr>
          <w:rFonts w:cs="Arial"/>
          <w:szCs w:val="24"/>
          <w:lang w:eastAsia="en-GB"/>
        </w:rPr>
        <w:t>.</w:t>
      </w:r>
    </w:p>
    <w:p w:rsidR="00541983" w:rsidRPr="00541983" w:rsidRDefault="00541983" w:rsidP="00541983">
      <w:pPr>
        <w:spacing w:after="0" w:line="240" w:lineRule="auto"/>
        <w:rPr>
          <w:rFonts w:ascii="Arial" w:hAnsi="Arial" w:cs="Arial"/>
          <w:szCs w:val="24"/>
          <w:lang w:eastAsia="en-GB"/>
        </w:rPr>
      </w:pPr>
    </w:p>
    <w:p w:rsidR="00541983" w:rsidRPr="00541983" w:rsidRDefault="00541983" w:rsidP="00541983">
      <w:pPr>
        <w:pStyle w:val="ListParagraph"/>
        <w:numPr>
          <w:ilvl w:val="0"/>
          <w:numId w:val="2"/>
        </w:numPr>
        <w:spacing w:after="0" w:line="240" w:lineRule="auto"/>
        <w:rPr>
          <w:rFonts w:cs="Arial"/>
          <w:szCs w:val="24"/>
          <w:lang w:eastAsia="en-GB"/>
        </w:rPr>
      </w:pPr>
      <w:r w:rsidRPr="00541983">
        <w:rPr>
          <w:rFonts w:cs="Arial"/>
          <w:szCs w:val="24"/>
          <w:lang w:eastAsia="en-GB"/>
        </w:rPr>
        <w:t xml:space="preserve">The statement is not correct as </w:t>
      </w:r>
      <w:r w:rsidRPr="00541983">
        <w:rPr>
          <w:rFonts w:eastAsiaTheme="minorHAnsi" w:cs="Arial"/>
        </w:rPr>
        <w:t>Runner 1 is faster than Runner 2 over the first 10 seconds but Runner 2 is faster than Runner 1 over the 30 seconds.</w:t>
      </w:r>
    </w:p>
    <w:p w:rsidR="00541983" w:rsidRPr="00541983" w:rsidRDefault="00541983" w:rsidP="00541983">
      <w:pPr>
        <w:spacing w:after="0" w:line="240" w:lineRule="auto"/>
        <w:rPr>
          <w:rFonts w:ascii="Arial" w:hAnsi="Arial" w:cs="Arial"/>
          <w:szCs w:val="24"/>
          <w:lang w:eastAsia="en-GB"/>
        </w:rPr>
      </w:pPr>
    </w:p>
    <w:p w:rsidR="00EF4EB7" w:rsidRPr="00EA3256" w:rsidRDefault="00EF4EB7" w:rsidP="00EA3256">
      <w:pPr>
        <w:pStyle w:val="ListParagraph"/>
        <w:numPr>
          <w:ilvl w:val="0"/>
          <w:numId w:val="2"/>
        </w:numPr>
        <w:spacing w:after="0" w:line="240" w:lineRule="auto"/>
        <w:rPr>
          <w:rFonts w:cs="Arial"/>
          <w:szCs w:val="24"/>
          <w:lang w:eastAsia="en-GB"/>
        </w:rPr>
      </w:pPr>
      <w:r w:rsidRPr="00EA3256">
        <w:rPr>
          <w:position w:val="-6"/>
          <w:lang w:eastAsia="en-GB"/>
        </w:rPr>
        <w:object w:dxaOrig="999" w:dyaOrig="320">
          <v:shape id="_x0000_i1055" type="#_x0000_t75" style="width:50.25pt;height:15.75pt" o:ole="">
            <v:imagedata r:id="rId80" o:title=""/>
          </v:shape>
          <o:OLEObject Type="Embed" ProgID="Equation.DSMT4" ShapeID="_x0000_i1055" DrawAspect="Content" ObjectID="_1561977331" r:id="rId81"/>
        </w:object>
      </w:r>
    </w:p>
    <w:p w:rsidR="00EF4EB7" w:rsidRPr="00EA3256" w:rsidRDefault="00EF4EB7" w:rsidP="00EF4EB7">
      <w:pPr>
        <w:pStyle w:val="ListParagraph"/>
        <w:spacing w:after="0" w:line="240" w:lineRule="auto"/>
        <w:ind w:left="360"/>
        <w:rPr>
          <w:rFonts w:cs="Arial"/>
          <w:szCs w:val="24"/>
          <w:lang w:eastAsia="en-GB"/>
        </w:rPr>
      </w:pPr>
      <w:r w:rsidRPr="00EA3256">
        <w:rPr>
          <w:rFonts w:cs="Arial"/>
          <w:position w:val="-4"/>
          <w:szCs w:val="24"/>
          <w:lang w:eastAsia="en-GB"/>
        </w:rPr>
        <w:object w:dxaOrig="660" w:dyaOrig="300">
          <v:shape id="_x0000_i1056" type="#_x0000_t75" style="width:33pt;height:15pt" o:ole="">
            <v:imagedata r:id="rId82" o:title=""/>
          </v:shape>
          <o:OLEObject Type="Embed" ProgID="Equation.DSMT4" ShapeID="_x0000_i1056" DrawAspect="Content" ObjectID="_1561977332" r:id="rId83"/>
        </w:object>
      </w:r>
    </w:p>
    <w:p w:rsidR="00EF4EB7" w:rsidRPr="00EA3256" w:rsidRDefault="00EA3256" w:rsidP="00EF4EB7">
      <w:pPr>
        <w:pStyle w:val="ListParagraph"/>
        <w:spacing w:after="0" w:line="240" w:lineRule="auto"/>
        <w:ind w:left="360"/>
        <w:rPr>
          <w:rFonts w:cs="Arial"/>
          <w:szCs w:val="24"/>
          <w:lang w:eastAsia="en-GB"/>
        </w:rPr>
      </w:pPr>
      <w:r w:rsidRPr="00EA3256">
        <w:rPr>
          <w:rFonts w:cs="Arial"/>
          <w:position w:val="-4"/>
          <w:szCs w:val="24"/>
          <w:lang w:eastAsia="en-GB"/>
        </w:rPr>
        <w:object w:dxaOrig="680" w:dyaOrig="240">
          <v:shape id="_x0000_i1057" type="#_x0000_t75" style="width:33.75pt;height:12pt" o:ole="">
            <v:imagedata r:id="rId84" o:title=""/>
          </v:shape>
          <o:OLEObject Type="Embed" ProgID="Equation.DSMT4" ShapeID="_x0000_i1057" DrawAspect="Content" ObjectID="_1561977333" r:id="rId85"/>
        </w:object>
      </w:r>
    </w:p>
    <w:p w:rsidR="00EA3256" w:rsidRPr="00EA3256" w:rsidRDefault="00EA3256" w:rsidP="00EF4EB7">
      <w:pPr>
        <w:pStyle w:val="ListParagraph"/>
        <w:spacing w:after="0" w:line="240" w:lineRule="auto"/>
        <w:ind w:left="360"/>
        <w:rPr>
          <w:rFonts w:cs="Arial"/>
          <w:szCs w:val="24"/>
          <w:lang w:eastAsia="en-GB"/>
        </w:rPr>
      </w:pPr>
      <w:r w:rsidRPr="00EA3256">
        <w:rPr>
          <w:rFonts w:cs="Arial"/>
          <w:szCs w:val="24"/>
          <w:lang w:eastAsia="en-GB"/>
        </w:rPr>
        <w:t>Coordinates are (2, 6)</w:t>
      </w:r>
      <w:r w:rsidR="003B6178">
        <w:rPr>
          <w:rFonts w:cs="Arial"/>
          <w:szCs w:val="24"/>
          <w:lang w:eastAsia="en-GB"/>
        </w:rPr>
        <w:t xml:space="preserve"> and</w:t>
      </w:r>
      <w:r w:rsidR="003B6178" w:rsidRPr="003B6178">
        <w:rPr>
          <w:rFonts w:cs="Arial"/>
          <w:szCs w:val="24"/>
          <w:lang w:eastAsia="en-GB"/>
        </w:rPr>
        <w:t xml:space="preserve"> </w:t>
      </w:r>
      <w:r w:rsidR="003B6178" w:rsidRPr="00EA3256">
        <w:rPr>
          <w:rFonts w:cs="Arial"/>
          <w:szCs w:val="24"/>
          <w:lang w:eastAsia="en-GB"/>
        </w:rPr>
        <w:t>(</w:t>
      </w:r>
      <w:r w:rsidR="003B6178" w:rsidRPr="00EA3256">
        <w:rPr>
          <w:rFonts w:cs="Arial"/>
          <w:position w:val="4"/>
          <w:szCs w:val="24"/>
          <w:lang w:eastAsia="en-GB"/>
        </w:rPr>
        <w:t>-</w:t>
      </w:r>
      <w:r w:rsidR="003B6178">
        <w:rPr>
          <w:rFonts w:cs="Arial"/>
          <w:szCs w:val="24"/>
          <w:lang w:eastAsia="en-GB"/>
        </w:rPr>
        <w:t>2, 6).</w:t>
      </w:r>
    </w:p>
    <w:p w:rsidR="00541983" w:rsidRPr="00DD1E02" w:rsidRDefault="00541983" w:rsidP="00BB4E40">
      <w:pPr>
        <w:spacing w:after="0" w:line="240" w:lineRule="auto"/>
        <w:rPr>
          <w:rFonts w:ascii="Arial" w:hAnsi="Arial" w:cs="Arial"/>
          <w:szCs w:val="24"/>
          <w:lang w:eastAsia="en-GB"/>
        </w:rPr>
      </w:pPr>
    </w:p>
    <w:p w:rsidR="00541983" w:rsidRPr="00667AEF" w:rsidRDefault="009643AF" w:rsidP="00541983">
      <w:pPr>
        <w:pStyle w:val="ListParagraph"/>
        <w:numPr>
          <w:ilvl w:val="0"/>
          <w:numId w:val="2"/>
        </w:numPr>
        <w:spacing w:after="0" w:line="240" w:lineRule="auto"/>
        <w:rPr>
          <w:rFonts w:cs="Arial"/>
          <w:szCs w:val="24"/>
          <w:lang w:eastAsia="en-GB"/>
        </w:rPr>
      </w:pPr>
      <w:r>
        <w:rPr>
          <w:rFonts w:cs="Arial"/>
          <w:szCs w:val="24"/>
          <w:lang w:eastAsia="en-GB"/>
        </w:rPr>
        <w:t xml:space="preserve">No. The line between </w:t>
      </w:r>
      <w:r w:rsidR="00F34B05" w:rsidRPr="00F34B05">
        <w:rPr>
          <w:rFonts w:cs="Arial"/>
          <w:position w:val="-28"/>
          <w:szCs w:val="24"/>
          <w:lang w:eastAsia="en-GB"/>
        </w:rPr>
        <w:object w:dxaOrig="859" w:dyaOrig="660">
          <v:shape id="_x0000_i1058" type="#_x0000_t75" style="width:42.75pt;height:33pt" o:ole="">
            <v:imagedata r:id="rId86" o:title=""/>
          </v:shape>
          <o:OLEObject Type="Embed" ProgID="Equation.DSMT4" ShapeID="_x0000_i1058" DrawAspect="Content" ObjectID="_1561977334" r:id="rId87"/>
        </w:object>
      </w:r>
      <w:r>
        <w:rPr>
          <w:rFonts w:cs="Arial"/>
          <w:szCs w:val="24"/>
          <w:lang w:eastAsia="en-GB"/>
        </w:rPr>
        <w:t xml:space="preserve"> and</w:t>
      </w:r>
      <w:r w:rsidRPr="00D264D5">
        <w:rPr>
          <w:rFonts w:cs="Arial"/>
          <w:szCs w:val="24"/>
          <w:lang w:eastAsia="en-GB"/>
        </w:rPr>
        <w:t xml:space="preserve"> (4, 19) </w:t>
      </w:r>
      <w:proofErr w:type="gramStart"/>
      <w:r>
        <w:rPr>
          <w:rFonts w:cs="Arial"/>
          <w:szCs w:val="24"/>
          <w:lang w:eastAsia="en-GB"/>
        </w:rPr>
        <w:t xml:space="preserve">is </w:t>
      </w:r>
      <w:proofErr w:type="gramEnd"/>
      <w:r w:rsidR="00F34B05" w:rsidRPr="00F34B05">
        <w:rPr>
          <w:rFonts w:cs="Arial"/>
          <w:position w:val="-10"/>
          <w:szCs w:val="24"/>
          <w:lang w:eastAsia="en-GB"/>
        </w:rPr>
        <w:object w:dxaOrig="1040" w:dyaOrig="300">
          <v:shape id="_x0000_i1059" type="#_x0000_t75" style="width:51.75pt;height:15pt" o:ole="">
            <v:imagedata r:id="rId88" o:title=""/>
          </v:shape>
          <o:OLEObject Type="Embed" ProgID="Equation.DSMT4" ShapeID="_x0000_i1059" DrawAspect="Content" ObjectID="_1561977335" r:id="rId89"/>
        </w:object>
      </w:r>
      <w:r>
        <w:rPr>
          <w:rFonts w:cs="Arial"/>
          <w:szCs w:val="24"/>
          <w:lang w:eastAsia="en-GB"/>
        </w:rPr>
        <w:t xml:space="preserve">, but the point </w:t>
      </w:r>
      <w:r w:rsidRPr="00D264D5">
        <w:rPr>
          <w:rFonts w:cs="Arial"/>
          <w:szCs w:val="24"/>
          <w:lang w:eastAsia="en-GB"/>
        </w:rPr>
        <w:t>(7, 29)</w:t>
      </w:r>
      <w:r>
        <w:rPr>
          <w:rFonts w:cs="Arial"/>
          <w:szCs w:val="24"/>
          <w:lang w:eastAsia="en-GB"/>
        </w:rPr>
        <w:t xml:space="preserve"> is not on this line.</w:t>
      </w:r>
    </w:p>
    <w:p w:rsidR="00EA3256" w:rsidRPr="00EA3256" w:rsidRDefault="00EA3256" w:rsidP="00EA3256">
      <w:pPr>
        <w:pStyle w:val="ListParagraph"/>
        <w:numPr>
          <w:ilvl w:val="0"/>
          <w:numId w:val="2"/>
        </w:numPr>
        <w:spacing w:after="0" w:line="240" w:lineRule="auto"/>
        <w:rPr>
          <w:rFonts w:cs="Arial"/>
          <w:szCs w:val="24"/>
          <w:lang w:eastAsia="en-GB"/>
        </w:rPr>
      </w:pPr>
      <w:r w:rsidRPr="00EA3256">
        <w:rPr>
          <w:rFonts w:cs="Arial"/>
          <w:szCs w:val="24"/>
          <w:lang w:eastAsia="en-GB"/>
        </w:rPr>
        <w:t>At (</w:t>
      </w:r>
      <w:r w:rsidRPr="00EA3256">
        <w:rPr>
          <w:rFonts w:cs="Arial"/>
          <w:i/>
          <w:szCs w:val="24"/>
          <w:lang w:eastAsia="en-GB"/>
        </w:rPr>
        <w:t>a</w:t>
      </w:r>
      <w:r w:rsidRPr="00EA3256">
        <w:rPr>
          <w:rFonts w:cs="Arial"/>
          <w:szCs w:val="24"/>
          <w:lang w:eastAsia="en-GB"/>
        </w:rPr>
        <w:t xml:space="preserve">, </w:t>
      </w:r>
      <w:r w:rsidRPr="00EA3256">
        <w:rPr>
          <w:rFonts w:cs="Arial"/>
          <w:position w:val="4"/>
          <w:szCs w:val="24"/>
          <w:lang w:eastAsia="en-GB"/>
        </w:rPr>
        <w:t>-</w:t>
      </w:r>
      <w:r w:rsidRPr="00EA3256">
        <w:rPr>
          <w:rFonts w:cs="Arial"/>
          <w:szCs w:val="24"/>
          <w:lang w:eastAsia="en-GB"/>
        </w:rPr>
        <w:t>5):</w:t>
      </w:r>
    </w:p>
    <w:p w:rsidR="00EA3256" w:rsidRPr="00EA3256" w:rsidRDefault="00EA3256" w:rsidP="00EA3256">
      <w:pPr>
        <w:pStyle w:val="ListParagraph"/>
        <w:spacing w:after="0" w:line="240" w:lineRule="auto"/>
        <w:ind w:left="360"/>
        <w:rPr>
          <w:rFonts w:cs="Arial"/>
          <w:szCs w:val="24"/>
          <w:lang w:eastAsia="en-GB"/>
        </w:rPr>
      </w:pPr>
      <w:r w:rsidRPr="00EA3256">
        <w:rPr>
          <w:rFonts w:cs="Arial"/>
          <w:position w:val="-6"/>
          <w:szCs w:val="24"/>
          <w:lang w:eastAsia="en-GB"/>
        </w:rPr>
        <w:object w:dxaOrig="1140" w:dyaOrig="260">
          <v:shape id="_x0000_i1060" type="#_x0000_t75" style="width:57pt;height:12.75pt" o:ole="">
            <v:imagedata r:id="rId90" o:title=""/>
          </v:shape>
          <o:OLEObject Type="Embed" ProgID="Equation.DSMT4" ShapeID="_x0000_i1060" DrawAspect="Content" ObjectID="_1561977336" r:id="rId91"/>
        </w:object>
      </w:r>
    </w:p>
    <w:p w:rsidR="00EA3256" w:rsidRPr="00EA3256" w:rsidRDefault="00EA3256" w:rsidP="00EA3256">
      <w:pPr>
        <w:pStyle w:val="ListParagraph"/>
        <w:spacing w:after="0" w:line="240" w:lineRule="auto"/>
        <w:ind w:left="360"/>
        <w:rPr>
          <w:rFonts w:cs="Arial"/>
          <w:szCs w:val="24"/>
          <w:lang w:eastAsia="en-GB"/>
        </w:rPr>
      </w:pPr>
      <w:r w:rsidRPr="00EA3256">
        <w:rPr>
          <w:rFonts w:cs="Arial"/>
          <w:position w:val="-6"/>
          <w:szCs w:val="24"/>
          <w:lang w:eastAsia="en-GB"/>
        </w:rPr>
        <w:object w:dxaOrig="800" w:dyaOrig="260">
          <v:shape id="_x0000_i1061" type="#_x0000_t75" style="width:39.75pt;height:12.75pt" o:ole="">
            <v:imagedata r:id="rId92" o:title=""/>
          </v:shape>
          <o:OLEObject Type="Embed" ProgID="Equation.DSMT4" ShapeID="_x0000_i1061" DrawAspect="Content" ObjectID="_1561977337" r:id="rId93"/>
        </w:object>
      </w:r>
    </w:p>
    <w:p w:rsidR="00EA3256" w:rsidRPr="00EA3256" w:rsidRDefault="00EA3256" w:rsidP="00EA3256">
      <w:pPr>
        <w:pStyle w:val="ListParagraph"/>
        <w:spacing w:after="0" w:line="240" w:lineRule="auto"/>
        <w:ind w:left="360"/>
        <w:rPr>
          <w:rFonts w:cs="Arial"/>
          <w:szCs w:val="24"/>
          <w:lang w:eastAsia="en-GB"/>
        </w:rPr>
      </w:pPr>
      <w:r w:rsidRPr="00EA3256">
        <w:rPr>
          <w:rFonts w:cs="Arial"/>
          <w:position w:val="-6"/>
          <w:szCs w:val="24"/>
          <w:lang w:eastAsia="en-GB"/>
        </w:rPr>
        <w:object w:dxaOrig="680" w:dyaOrig="260">
          <v:shape id="_x0000_i1062" type="#_x0000_t75" style="width:33.75pt;height:12.75pt" o:ole="">
            <v:imagedata r:id="rId94" o:title=""/>
          </v:shape>
          <o:OLEObject Type="Embed" ProgID="Equation.DSMT4" ShapeID="_x0000_i1062" DrawAspect="Content" ObjectID="_1561977338" r:id="rId95"/>
        </w:object>
      </w:r>
    </w:p>
    <w:p w:rsidR="00EA3256" w:rsidRPr="00EA3256" w:rsidRDefault="00EA3256" w:rsidP="00EA3256">
      <w:pPr>
        <w:spacing w:after="0" w:line="240" w:lineRule="auto"/>
        <w:rPr>
          <w:rFonts w:cs="Arial"/>
          <w:szCs w:val="24"/>
          <w:lang w:eastAsia="en-GB"/>
        </w:rPr>
      </w:pPr>
    </w:p>
    <w:p w:rsidR="00EA3256" w:rsidRDefault="00EA3256" w:rsidP="00EA3256">
      <w:pPr>
        <w:pStyle w:val="ListParagraph"/>
        <w:spacing w:after="0" w:line="240" w:lineRule="auto"/>
        <w:ind w:left="360"/>
        <w:rPr>
          <w:rFonts w:cs="Arial"/>
          <w:szCs w:val="24"/>
          <w:lang w:eastAsia="en-GB"/>
        </w:rPr>
      </w:pPr>
      <w:r w:rsidRPr="00EA3256">
        <w:rPr>
          <w:rFonts w:cs="Arial"/>
          <w:position w:val="-16"/>
          <w:szCs w:val="24"/>
          <w:lang w:eastAsia="en-GB"/>
        </w:rPr>
        <w:object w:dxaOrig="1820" w:dyaOrig="440">
          <v:shape id="_x0000_i1063" type="#_x0000_t75" style="width:90.75pt;height:21.75pt" o:ole="">
            <v:imagedata r:id="rId96" o:title=""/>
          </v:shape>
          <o:OLEObject Type="Embed" ProgID="Equation.DSMT4" ShapeID="_x0000_i1063" DrawAspect="Content" ObjectID="_1561977339" r:id="rId97"/>
        </w:object>
      </w:r>
    </w:p>
    <w:p w:rsidR="008F0BF8" w:rsidRPr="008F0BF8" w:rsidRDefault="008F0BF8" w:rsidP="008F0BF8">
      <w:pPr>
        <w:spacing w:after="0" w:line="240" w:lineRule="auto"/>
        <w:rPr>
          <w:rFonts w:cs="Arial"/>
          <w:szCs w:val="24"/>
          <w:lang w:eastAsia="en-GB"/>
        </w:rPr>
      </w:pPr>
    </w:p>
    <w:p w:rsidR="00EA3256" w:rsidRPr="00EA3256" w:rsidRDefault="00EA3256" w:rsidP="00EA3256">
      <w:pPr>
        <w:pStyle w:val="ListParagraph"/>
        <w:spacing w:after="0" w:line="240" w:lineRule="auto"/>
        <w:ind w:left="360"/>
        <w:rPr>
          <w:rFonts w:cs="Arial"/>
          <w:szCs w:val="24"/>
          <w:lang w:eastAsia="en-GB"/>
        </w:rPr>
      </w:pPr>
      <w:proofErr w:type="gramStart"/>
      <w:r w:rsidRPr="00EA3256">
        <w:rPr>
          <w:rFonts w:cs="Arial"/>
          <w:szCs w:val="24"/>
          <w:lang w:eastAsia="en-GB"/>
        </w:rPr>
        <w:t xml:space="preserve">At </w:t>
      </w:r>
      <w:proofErr w:type="gramEnd"/>
      <w:r w:rsidRPr="00EA3256">
        <w:rPr>
          <w:rFonts w:cs="Arial"/>
          <w:position w:val="-12"/>
          <w:szCs w:val="24"/>
          <w:lang w:eastAsia="en-GB"/>
        </w:rPr>
        <w:object w:dxaOrig="580" w:dyaOrig="360">
          <v:shape id="_x0000_i1064" type="#_x0000_t75" style="width:29.25pt;height:18pt" o:ole="">
            <v:imagedata r:id="rId98" o:title=""/>
          </v:shape>
          <o:OLEObject Type="Embed" ProgID="Equation.DSMT4" ShapeID="_x0000_i1064" DrawAspect="Content" ObjectID="_1561977340" r:id="rId99"/>
        </w:object>
      </w:r>
      <w:r w:rsidRPr="00EA3256">
        <w:rPr>
          <w:rFonts w:cs="Arial"/>
          <w:szCs w:val="24"/>
          <w:lang w:eastAsia="en-GB"/>
        </w:rPr>
        <w:t>:</w:t>
      </w:r>
    </w:p>
    <w:p w:rsidR="00EA3256" w:rsidRPr="00EA3256" w:rsidRDefault="00EA3256" w:rsidP="00EA3256">
      <w:pPr>
        <w:pStyle w:val="ListParagraph"/>
        <w:spacing w:after="0" w:line="240" w:lineRule="auto"/>
        <w:ind w:left="360"/>
        <w:rPr>
          <w:rFonts w:cs="Arial"/>
          <w:szCs w:val="24"/>
          <w:lang w:eastAsia="en-GB"/>
        </w:rPr>
      </w:pPr>
      <w:r w:rsidRPr="00EA3256">
        <w:rPr>
          <w:rFonts w:cs="Arial"/>
          <w:position w:val="-6"/>
          <w:szCs w:val="24"/>
          <w:lang w:eastAsia="en-GB"/>
        </w:rPr>
        <w:object w:dxaOrig="1200" w:dyaOrig="260">
          <v:shape id="_x0000_i1065" type="#_x0000_t75" style="width:60pt;height:12.75pt" o:ole="">
            <v:imagedata r:id="rId100" o:title=""/>
          </v:shape>
          <o:OLEObject Type="Embed" ProgID="Equation.DSMT4" ShapeID="_x0000_i1065" DrawAspect="Content" ObjectID="_1561977341" r:id="rId101"/>
        </w:object>
      </w:r>
    </w:p>
    <w:p w:rsidR="00EA3256" w:rsidRPr="00DD1E02" w:rsidRDefault="00EA3256" w:rsidP="00EA3256">
      <w:pPr>
        <w:pStyle w:val="ListParagraph"/>
        <w:spacing w:after="0" w:line="240" w:lineRule="auto"/>
        <w:ind w:left="360"/>
        <w:rPr>
          <w:rFonts w:cs="Arial"/>
          <w:szCs w:val="24"/>
          <w:highlight w:val="yellow"/>
          <w:lang w:eastAsia="en-GB"/>
        </w:rPr>
      </w:pPr>
      <w:r w:rsidRPr="00EA3256">
        <w:rPr>
          <w:rFonts w:cs="Arial"/>
          <w:position w:val="-6"/>
          <w:szCs w:val="24"/>
          <w:lang w:eastAsia="en-GB"/>
        </w:rPr>
        <w:object w:dxaOrig="680" w:dyaOrig="260">
          <v:shape id="_x0000_i1066" type="#_x0000_t75" style="width:33.75pt;height:12.75pt" o:ole="">
            <v:imagedata r:id="rId102" o:title=""/>
          </v:shape>
          <o:OLEObject Type="Embed" ProgID="Equation.DSMT4" ShapeID="_x0000_i1066" DrawAspect="Content" ObjectID="_1561977342" r:id="rId103"/>
        </w:object>
      </w:r>
    </w:p>
    <w:p w:rsidR="00541983" w:rsidRDefault="00541983" w:rsidP="00541983">
      <w:pPr>
        <w:spacing w:after="0" w:line="240" w:lineRule="auto"/>
        <w:rPr>
          <w:rFonts w:ascii="Arial" w:hAnsi="Arial" w:cs="Arial"/>
          <w:szCs w:val="24"/>
          <w:lang w:eastAsia="en-GB"/>
        </w:rPr>
      </w:pPr>
    </w:p>
    <w:p w:rsidR="00541983" w:rsidRPr="003370C3" w:rsidRDefault="008F0BF8" w:rsidP="00DD1E02">
      <w:pPr>
        <w:pStyle w:val="ListParagraph"/>
        <w:numPr>
          <w:ilvl w:val="0"/>
          <w:numId w:val="2"/>
        </w:numPr>
        <w:spacing w:after="0" w:line="240" w:lineRule="auto"/>
        <w:rPr>
          <w:rFonts w:cs="Arial"/>
          <w:szCs w:val="24"/>
          <w:lang w:eastAsia="en-GB"/>
        </w:rPr>
      </w:pPr>
      <w:r w:rsidRPr="003370C3">
        <w:rPr>
          <w:rFonts w:cs="Arial"/>
          <w:szCs w:val="24"/>
          <w:lang w:eastAsia="en-GB"/>
        </w:rPr>
        <w:t>C is the point (10, 3)</w:t>
      </w:r>
    </w:p>
    <w:p w:rsidR="008F0BF8" w:rsidRPr="00746853" w:rsidRDefault="008F0BF8" w:rsidP="008F0BF8">
      <w:pPr>
        <w:pStyle w:val="ListParagraph"/>
        <w:spacing w:after="0" w:line="240" w:lineRule="auto"/>
        <w:ind w:left="360"/>
        <w:rPr>
          <w:rFonts w:cs="Arial"/>
          <w:szCs w:val="24"/>
          <w:lang w:eastAsia="en-GB"/>
        </w:rPr>
      </w:pPr>
      <w:r w:rsidRPr="00746853">
        <w:rPr>
          <w:rFonts w:cs="Arial"/>
          <w:szCs w:val="24"/>
          <w:lang w:eastAsia="en-GB"/>
        </w:rPr>
        <w:t xml:space="preserve">Gradient </w:t>
      </w:r>
      <w:r w:rsidRPr="00746853">
        <w:rPr>
          <w:rFonts w:cs="Arial"/>
          <w:position w:val="-22"/>
          <w:szCs w:val="24"/>
          <w:lang w:eastAsia="en-GB"/>
        </w:rPr>
        <w:object w:dxaOrig="1380" w:dyaOrig="580">
          <v:shape id="_x0000_i1067" type="#_x0000_t75" style="width:69pt;height:29.25pt" o:ole="">
            <v:imagedata r:id="rId104" o:title=""/>
          </v:shape>
          <o:OLEObject Type="Embed" ProgID="Equation.DSMT4" ShapeID="_x0000_i1067" DrawAspect="Content" ObjectID="_1561977343" r:id="rId105"/>
        </w:object>
      </w:r>
    </w:p>
    <w:p w:rsidR="00541983" w:rsidRPr="00746853" w:rsidRDefault="00541983" w:rsidP="00541983">
      <w:pPr>
        <w:spacing w:after="0" w:line="240" w:lineRule="auto"/>
        <w:rPr>
          <w:rFonts w:ascii="Arial" w:hAnsi="Arial" w:cs="Arial"/>
          <w:szCs w:val="24"/>
          <w:lang w:eastAsia="en-GB"/>
        </w:rPr>
      </w:pPr>
    </w:p>
    <w:p w:rsidR="00541983" w:rsidRDefault="00746853" w:rsidP="00DD1E02">
      <w:pPr>
        <w:pStyle w:val="ListParagraph"/>
        <w:numPr>
          <w:ilvl w:val="0"/>
          <w:numId w:val="2"/>
        </w:numPr>
        <w:spacing w:after="0" w:line="240" w:lineRule="auto"/>
        <w:rPr>
          <w:rFonts w:cs="Arial"/>
          <w:szCs w:val="24"/>
          <w:lang w:eastAsia="en-GB"/>
        </w:rPr>
      </w:pPr>
      <w:r w:rsidRPr="00746853">
        <w:rPr>
          <w:rFonts w:cs="Arial"/>
          <w:szCs w:val="24"/>
          <w:lang w:eastAsia="en-GB"/>
        </w:rPr>
        <w:t xml:space="preserve">No, as she will probably not be able to </w:t>
      </w:r>
      <w:r>
        <w:rPr>
          <w:rFonts w:cs="Arial"/>
          <w:szCs w:val="24"/>
          <w:lang w:eastAsia="en-GB"/>
        </w:rPr>
        <w:t>keep up</w:t>
      </w:r>
      <w:r w:rsidRPr="00746853">
        <w:rPr>
          <w:rFonts w:cs="Arial"/>
          <w:szCs w:val="24"/>
          <w:lang w:eastAsia="en-GB"/>
        </w:rPr>
        <w:t xml:space="preserve"> th</w:t>
      </w:r>
      <w:r>
        <w:rPr>
          <w:rFonts w:cs="Arial"/>
          <w:szCs w:val="24"/>
          <w:lang w:eastAsia="en-GB"/>
        </w:rPr>
        <w:t>e</w:t>
      </w:r>
      <w:r w:rsidRPr="00746853">
        <w:rPr>
          <w:rFonts w:cs="Arial"/>
          <w:szCs w:val="24"/>
          <w:lang w:eastAsia="en-GB"/>
        </w:rPr>
        <w:t xml:space="preserve"> </w:t>
      </w:r>
      <w:r>
        <w:rPr>
          <w:rFonts w:cs="Arial"/>
          <w:szCs w:val="24"/>
          <w:lang w:eastAsia="en-GB"/>
        </w:rPr>
        <w:t xml:space="preserve">same </w:t>
      </w:r>
      <w:r w:rsidRPr="00746853">
        <w:rPr>
          <w:rFonts w:cs="Arial"/>
          <w:szCs w:val="24"/>
          <w:lang w:eastAsia="en-GB"/>
        </w:rPr>
        <w:t xml:space="preserve">speed </w:t>
      </w:r>
      <w:r>
        <w:rPr>
          <w:rFonts w:cs="Arial"/>
          <w:szCs w:val="24"/>
          <w:lang w:eastAsia="en-GB"/>
        </w:rPr>
        <w:t xml:space="preserve">over the whole race distance as she </w:t>
      </w:r>
      <w:r w:rsidR="00FD5404">
        <w:rPr>
          <w:rFonts w:cs="Arial"/>
          <w:szCs w:val="24"/>
          <w:lang w:eastAsia="en-GB"/>
        </w:rPr>
        <w:t xml:space="preserve">has </w:t>
      </w:r>
      <w:r>
        <w:rPr>
          <w:rFonts w:cs="Arial"/>
          <w:szCs w:val="24"/>
          <w:lang w:eastAsia="en-GB"/>
        </w:rPr>
        <w:t>do</w:t>
      </w:r>
      <w:r w:rsidR="00FD5404">
        <w:rPr>
          <w:rFonts w:cs="Arial"/>
          <w:szCs w:val="24"/>
          <w:lang w:eastAsia="en-GB"/>
        </w:rPr>
        <w:t>ne</w:t>
      </w:r>
      <w:r>
        <w:rPr>
          <w:rFonts w:cs="Arial"/>
          <w:szCs w:val="24"/>
          <w:lang w:eastAsia="en-GB"/>
        </w:rPr>
        <w:t xml:space="preserve"> in the first 400</w:t>
      </w:r>
      <w:r w:rsidRPr="00E93C82">
        <w:rPr>
          <w:rFonts w:cs="Arial"/>
          <w:sz w:val="12"/>
          <w:szCs w:val="12"/>
          <w:lang w:eastAsia="en-GB"/>
        </w:rPr>
        <w:t xml:space="preserve"> </w:t>
      </w:r>
      <w:r>
        <w:rPr>
          <w:rFonts w:cs="Arial"/>
          <w:szCs w:val="24"/>
          <w:lang w:eastAsia="en-GB"/>
        </w:rPr>
        <w:t>m.</w:t>
      </w:r>
    </w:p>
    <w:p w:rsidR="00746853" w:rsidRDefault="00746853" w:rsidP="00746853">
      <w:pPr>
        <w:pStyle w:val="ListParagraph"/>
        <w:spacing w:after="0" w:line="240" w:lineRule="auto"/>
        <w:ind w:left="360"/>
        <w:rPr>
          <w:rFonts w:cs="Arial"/>
          <w:szCs w:val="24"/>
          <w:lang w:eastAsia="en-GB"/>
        </w:rPr>
      </w:pPr>
      <w:r>
        <w:rPr>
          <w:rFonts w:cs="Arial"/>
          <w:szCs w:val="24"/>
          <w:lang w:eastAsia="en-GB"/>
        </w:rPr>
        <w:t>OR</w:t>
      </w:r>
    </w:p>
    <w:p w:rsidR="00746853" w:rsidRPr="00746853" w:rsidRDefault="00746853" w:rsidP="00746853">
      <w:pPr>
        <w:pStyle w:val="ListParagraph"/>
        <w:spacing w:after="0" w:line="240" w:lineRule="auto"/>
        <w:ind w:left="360"/>
        <w:rPr>
          <w:rFonts w:cs="Arial"/>
          <w:szCs w:val="24"/>
          <w:lang w:eastAsia="en-GB"/>
        </w:rPr>
      </w:pPr>
      <w:r>
        <w:rPr>
          <w:rFonts w:cs="Arial"/>
          <w:szCs w:val="24"/>
          <w:lang w:eastAsia="en-GB"/>
        </w:rPr>
        <w:t>Assuming she can keep the same speed over the whole distanc</w:t>
      </w:r>
      <w:r w:rsidR="00E93C82">
        <w:rPr>
          <w:rFonts w:cs="Arial"/>
          <w:szCs w:val="24"/>
          <w:lang w:eastAsia="en-GB"/>
        </w:rPr>
        <w:t>e, she should match her record.</w:t>
      </w:r>
    </w:p>
    <w:p w:rsidR="00541983" w:rsidRPr="00541983" w:rsidRDefault="00541983" w:rsidP="00541983">
      <w:pPr>
        <w:spacing w:after="0" w:line="240" w:lineRule="auto"/>
        <w:rPr>
          <w:rFonts w:ascii="Arial" w:hAnsi="Arial" w:cs="Arial"/>
        </w:rPr>
      </w:pPr>
    </w:p>
    <w:p w:rsidR="00541983" w:rsidRPr="00541983" w:rsidRDefault="003D14E4" w:rsidP="00541983">
      <w:pPr>
        <w:spacing w:after="0" w:line="240" w:lineRule="auto"/>
        <w:rPr>
          <w:rFonts w:ascii="Arial" w:hAnsi="Arial" w:cs="Arial"/>
        </w:rPr>
        <w:sectPr w:rsidR="00541983" w:rsidRPr="00541983" w:rsidSect="00AD03CB">
          <w:headerReference w:type="default" r:id="rId106"/>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76672" behindDoc="0" locked="0" layoutInCell="1" allowOverlap="1" wp14:anchorId="0537FB51" wp14:editId="4FB0FF02">
                <wp:simplePos x="0" y="0"/>
                <wp:positionH relativeFrom="column">
                  <wp:posOffset>116205</wp:posOffset>
                </wp:positionH>
                <wp:positionV relativeFrom="paragraph">
                  <wp:posOffset>503110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3D14E4" w:rsidRPr="003D14E4" w:rsidRDefault="003D14E4" w:rsidP="003D14E4">
                            <w:pPr>
                              <w:pStyle w:val="Header"/>
                              <w:spacing w:after="57" w:line="276" w:lineRule="auto"/>
                              <w:rPr>
                                <w:rFonts w:cs="Arial"/>
                                <w:sz w:val="16"/>
                                <w:szCs w:val="16"/>
                              </w:rPr>
                            </w:pPr>
                            <w:r w:rsidRPr="003D14E4">
                              <w:rPr>
                                <w:rFonts w:cs="Arial"/>
                                <w:sz w:val="16"/>
                                <w:szCs w:val="16"/>
                              </w:rPr>
                              <w:t xml:space="preserve">We’d like to know your view on the resources we produce.  </w:t>
                            </w:r>
                            <w:proofErr w:type="gramStart"/>
                            <w:r w:rsidRPr="003D14E4">
                              <w:rPr>
                                <w:rFonts w:cs="Arial"/>
                                <w:sz w:val="16"/>
                                <w:szCs w:val="16"/>
                              </w:rPr>
                              <w:t xml:space="preserve">By clicking on </w:t>
                            </w:r>
                            <w:hyperlink r:id="rId107" w:history="1">
                              <w:r w:rsidRPr="003D14E4">
                                <w:rPr>
                                  <w:rStyle w:val="Hyperlink"/>
                                  <w:rFonts w:cs="Arial"/>
                                  <w:sz w:val="16"/>
                                  <w:szCs w:val="16"/>
                                </w:rPr>
                                <w:t>‘Like’</w:t>
                              </w:r>
                            </w:hyperlink>
                            <w:r w:rsidRPr="003D14E4">
                              <w:rPr>
                                <w:rFonts w:cs="Arial"/>
                                <w:sz w:val="16"/>
                                <w:szCs w:val="16"/>
                              </w:rPr>
                              <w:t xml:space="preserve"> or ‘</w:t>
                            </w:r>
                            <w:hyperlink r:id="rId108" w:history="1">
                              <w:r w:rsidRPr="003D14E4">
                                <w:rPr>
                                  <w:rStyle w:val="Hyperlink"/>
                                  <w:rFonts w:cs="Arial"/>
                                  <w:sz w:val="16"/>
                                  <w:szCs w:val="16"/>
                                </w:rPr>
                                <w:t>Dislike</w:t>
                              </w:r>
                            </w:hyperlink>
                            <w:r w:rsidRPr="003D14E4">
                              <w:rPr>
                                <w:rFonts w:cs="Arial"/>
                                <w:sz w:val="16"/>
                                <w:szCs w:val="16"/>
                              </w:rPr>
                              <w:t>’ you can help us to ensure that our resources work for you.</w:t>
                            </w:r>
                            <w:proofErr w:type="gramEnd"/>
                            <w:r w:rsidRPr="003D14E4">
                              <w:rPr>
                                <w:rFonts w:cs="Arial"/>
                                <w:sz w:val="16"/>
                                <w:szCs w:val="16"/>
                              </w:rPr>
                              <w:t xml:space="preserve">  When the email template pops up please add additional comments if you wish and then just click ‘Send’.  Thank you.</w:t>
                            </w:r>
                          </w:p>
                          <w:p w:rsidR="003D14E4" w:rsidRPr="003D14E4" w:rsidRDefault="003D14E4" w:rsidP="003D14E4">
                            <w:pPr>
                              <w:suppressAutoHyphens/>
                              <w:autoSpaceDE w:val="0"/>
                              <w:autoSpaceDN w:val="0"/>
                              <w:adjustRightInd w:val="0"/>
                              <w:spacing w:after="57" w:line="288" w:lineRule="auto"/>
                              <w:textAlignment w:val="center"/>
                              <w:rPr>
                                <w:rFonts w:ascii="Arial" w:hAnsi="Arial" w:cs="Arial"/>
                                <w:color w:val="000000"/>
                                <w:sz w:val="16"/>
                                <w:szCs w:val="16"/>
                              </w:rPr>
                            </w:pPr>
                            <w:r w:rsidRPr="003D14E4">
                              <w:rPr>
                                <w:rFonts w:ascii="Arial" w:hAnsi="Arial"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09" w:history="1">
                              <w:r w:rsidRPr="003D14E4">
                                <w:rPr>
                                  <w:rStyle w:val="Hyperlink"/>
                                  <w:rFonts w:ascii="Arial" w:hAnsi="Arial" w:cs="Arial"/>
                                  <w:sz w:val="16"/>
                                  <w:szCs w:val="16"/>
                                </w:rPr>
                                <w:t>www.ocr.org.uk/expression-of-interest</w:t>
                              </w:r>
                            </w:hyperlink>
                          </w:p>
                          <w:p w:rsidR="003D14E4" w:rsidRPr="003D14E4" w:rsidRDefault="003D14E4" w:rsidP="003D14E4">
                            <w:pPr>
                              <w:suppressAutoHyphens/>
                              <w:autoSpaceDE w:val="0"/>
                              <w:autoSpaceDN w:val="0"/>
                              <w:adjustRightInd w:val="0"/>
                              <w:spacing w:after="57" w:line="288" w:lineRule="auto"/>
                              <w:textAlignment w:val="center"/>
                              <w:rPr>
                                <w:rStyle w:val="Hyperlink"/>
                                <w:rFonts w:ascii="Arial" w:hAnsi="Arial" w:cs="Arial"/>
                                <w:sz w:val="16"/>
                                <w:szCs w:val="16"/>
                              </w:rPr>
                            </w:pPr>
                            <w:r w:rsidRPr="003D14E4">
                              <w:rPr>
                                <w:rFonts w:ascii="Arial" w:hAnsi="Arial" w:cs="Arial"/>
                                <w:color w:val="000000"/>
                                <w:sz w:val="16"/>
                                <w:szCs w:val="16"/>
                              </w:rPr>
                              <w:t xml:space="preserve">Looking for a resource? There is now a quick and easy search tool to help find free resources for your qualification: </w:t>
                            </w:r>
                            <w:r w:rsidRPr="003D14E4">
                              <w:rPr>
                                <w:rFonts w:ascii="Arial" w:hAnsi="Arial" w:cs="Arial"/>
                                <w:color w:val="000000"/>
                                <w:sz w:val="16"/>
                                <w:szCs w:val="16"/>
                              </w:rPr>
                              <w:br/>
                            </w:r>
                            <w:r w:rsidRPr="003D14E4">
                              <w:rPr>
                                <w:rFonts w:ascii="Arial" w:hAnsi="Arial" w:cs="Arial"/>
                                <w:color w:val="000000"/>
                                <w:sz w:val="16"/>
                                <w:szCs w:val="16"/>
                                <w:u w:val="thick"/>
                              </w:rPr>
                              <w:fldChar w:fldCharType="begin"/>
                            </w:r>
                            <w:r w:rsidRPr="003D14E4">
                              <w:rPr>
                                <w:rFonts w:ascii="Arial" w:hAnsi="Arial" w:cs="Arial"/>
                                <w:color w:val="000000"/>
                                <w:sz w:val="16"/>
                                <w:szCs w:val="16"/>
                                <w:u w:val="thick"/>
                              </w:rPr>
                              <w:instrText>HYPERLINK "http://www.ocr.org.uk/i-want-to/find-resources/"</w:instrText>
                            </w:r>
                            <w:r w:rsidRPr="003D14E4">
                              <w:rPr>
                                <w:rFonts w:ascii="Arial" w:hAnsi="Arial" w:cs="Arial"/>
                                <w:color w:val="000000"/>
                                <w:sz w:val="16"/>
                                <w:szCs w:val="16"/>
                                <w:u w:val="thick"/>
                              </w:rPr>
                              <w:fldChar w:fldCharType="separate"/>
                            </w:r>
                            <w:r w:rsidRPr="003D14E4">
                              <w:rPr>
                                <w:rStyle w:val="Hyperlink"/>
                                <w:rFonts w:ascii="Arial" w:hAnsi="Arial" w:cs="Arial"/>
                                <w:sz w:val="16"/>
                                <w:szCs w:val="16"/>
                              </w:rPr>
                              <w:t>www.ocr.org.uk/i-want-to/find-resources/</w:t>
                            </w:r>
                          </w:p>
                          <w:p w:rsidR="003D14E4" w:rsidRPr="00FB63C2" w:rsidRDefault="003D14E4" w:rsidP="003D14E4">
                            <w:pPr>
                              <w:suppressAutoHyphens/>
                              <w:autoSpaceDE w:val="0"/>
                              <w:autoSpaceDN w:val="0"/>
                              <w:adjustRightInd w:val="0"/>
                              <w:spacing w:after="57" w:line="288" w:lineRule="auto"/>
                              <w:textAlignment w:val="center"/>
                              <w:rPr>
                                <w:rFonts w:cs="Arial"/>
                                <w:color w:val="0000FF"/>
                                <w:sz w:val="16"/>
                                <w:szCs w:val="16"/>
                                <w:u w:val="thick"/>
                              </w:rPr>
                            </w:pPr>
                            <w:r w:rsidRPr="003D14E4">
                              <w:rPr>
                                <w:rFonts w:ascii="Arial" w:hAnsi="Arial"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9.15pt;margin-top:396.15pt;width:494.6pt;height:9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" filled="f" stroked="f">
                <v:textbox>
                  <w:txbxContent>
                    <w:p w:rsidR="003D14E4" w:rsidRPr="003D14E4" w:rsidRDefault="003D14E4" w:rsidP="003D14E4">
                      <w:pPr>
                        <w:pStyle w:val="Header"/>
                        <w:spacing w:after="57" w:line="276" w:lineRule="auto"/>
                        <w:rPr>
                          <w:rFonts w:cs="Arial"/>
                          <w:sz w:val="16"/>
                          <w:szCs w:val="16"/>
                        </w:rPr>
                      </w:pPr>
                      <w:r w:rsidRPr="003D14E4">
                        <w:rPr>
                          <w:rFonts w:cs="Arial"/>
                          <w:sz w:val="16"/>
                          <w:szCs w:val="16"/>
                        </w:rPr>
                        <w:t xml:space="preserve">We’d like to know your view on the resources we produce.  </w:t>
                      </w:r>
                      <w:proofErr w:type="gramStart"/>
                      <w:r w:rsidRPr="003D14E4">
                        <w:rPr>
                          <w:rFonts w:cs="Arial"/>
                          <w:sz w:val="16"/>
                          <w:szCs w:val="16"/>
                        </w:rPr>
                        <w:t xml:space="preserve">By clicking on </w:t>
                      </w:r>
                      <w:hyperlink r:id="rId110" w:history="1">
                        <w:r w:rsidRPr="003D14E4">
                          <w:rPr>
                            <w:rStyle w:val="Hyperlink"/>
                            <w:rFonts w:cs="Arial"/>
                            <w:sz w:val="16"/>
                            <w:szCs w:val="16"/>
                          </w:rPr>
                          <w:t>‘</w:t>
                        </w:r>
                        <w:r w:rsidRPr="003D14E4">
                          <w:rPr>
                            <w:rStyle w:val="Hyperlink"/>
                            <w:rFonts w:cs="Arial"/>
                            <w:sz w:val="16"/>
                            <w:szCs w:val="16"/>
                          </w:rPr>
                          <w:t>L</w:t>
                        </w:r>
                        <w:r w:rsidRPr="003D14E4">
                          <w:rPr>
                            <w:rStyle w:val="Hyperlink"/>
                            <w:rFonts w:cs="Arial"/>
                            <w:sz w:val="16"/>
                            <w:szCs w:val="16"/>
                          </w:rPr>
                          <w:t>ike’</w:t>
                        </w:r>
                      </w:hyperlink>
                      <w:r w:rsidRPr="003D14E4">
                        <w:rPr>
                          <w:rFonts w:cs="Arial"/>
                          <w:sz w:val="16"/>
                          <w:szCs w:val="16"/>
                        </w:rPr>
                        <w:t xml:space="preserve"> or ‘</w:t>
                      </w:r>
                      <w:hyperlink r:id="rId111" w:history="1">
                        <w:r w:rsidRPr="003D14E4">
                          <w:rPr>
                            <w:rStyle w:val="Hyperlink"/>
                            <w:rFonts w:cs="Arial"/>
                            <w:sz w:val="16"/>
                            <w:szCs w:val="16"/>
                          </w:rPr>
                          <w:t>Dislike</w:t>
                        </w:r>
                      </w:hyperlink>
                      <w:r w:rsidRPr="003D14E4">
                        <w:rPr>
                          <w:rFonts w:cs="Arial"/>
                          <w:sz w:val="16"/>
                          <w:szCs w:val="16"/>
                        </w:rPr>
                        <w:t>’ you can help us to ensure that our resources work for you.</w:t>
                      </w:r>
                      <w:proofErr w:type="gramEnd"/>
                      <w:r w:rsidRPr="003D14E4">
                        <w:rPr>
                          <w:rFonts w:cs="Arial"/>
                          <w:sz w:val="16"/>
                          <w:szCs w:val="16"/>
                        </w:rPr>
                        <w:t xml:space="preserve">  When the email template pops up please add additional comments if you wish and then just click ‘Send’.  Thank you.</w:t>
                      </w:r>
                    </w:p>
                    <w:p w:rsidR="003D14E4" w:rsidRPr="003D14E4" w:rsidRDefault="003D14E4" w:rsidP="003D14E4">
                      <w:pPr>
                        <w:suppressAutoHyphens/>
                        <w:autoSpaceDE w:val="0"/>
                        <w:autoSpaceDN w:val="0"/>
                        <w:adjustRightInd w:val="0"/>
                        <w:spacing w:after="57" w:line="288" w:lineRule="auto"/>
                        <w:textAlignment w:val="center"/>
                        <w:rPr>
                          <w:rFonts w:ascii="Arial" w:hAnsi="Arial" w:cs="Arial"/>
                          <w:color w:val="000000"/>
                          <w:sz w:val="16"/>
                          <w:szCs w:val="16"/>
                        </w:rPr>
                      </w:pPr>
                      <w:r w:rsidRPr="003D14E4">
                        <w:rPr>
                          <w:rFonts w:ascii="Arial" w:hAnsi="Arial" w:cs="Arial"/>
                          <w:color w:val="000000"/>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12" w:history="1">
                        <w:r w:rsidRPr="003D14E4">
                          <w:rPr>
                            <w:rStyle w:val="Hyperlink"/>
                            <w:rFonts w:ascii="Arial" w:hAnsi="Arial" w:cs="Arial"/>
                            <w:sz w:val="16"/>
                            <w:szCs w:val="16"/>
                          </w:rPr>
                          <w:t>www.ocr.org.uk/expression-of-interest</w:t>
                        </w:r>
                      </w:hyperlink>
                    </w:p>
                    <w:p w:rsidR="003D14E4" w:rsidRPr="003D14E4" w:rsidRDefault="003D14E4" w:rsidP="003D14E4">
                      <w:pPr>
                        <w:suppressAutoHyphens/>
                        <w:autoSpaceDE w:val="0"/>
                        <w:autoSpaceDN w:val="0"/>
                        <w:adjustRightInd w:val="0"/>
                        <w:spacing w:after="57" w:line="288" w:lineRule="auto"/>
                        <w:textAlignment w:val="center"/>
                        <w:rPr>
                          <w:rStyle w:val="Hyperlink"/>
                          <w:rFonts w:ascii="Arial" w:hAnsi="Arial" w:cs="Arial"/>
                          <w:sz w:val="16"/>
                          <w:szCs w:val="16"/>
                        </w:rPr>
                      </w:pPr>
                      <w:r w:rsidRPr="003D14E4">
                        <w:rPr>
                          <w:rFonts w:ascii="Arial" w:hAnsi="Arial" w:cs="Arial"/>
                          <w:color w:val="000000"/>
                          <w:sz w:val="16"/>
                          <w:szCs w:val="16"/>
                        </w:rPr>
                        <w:t xml:space="preserve">Looking for a resource? There is now a quick and easy search tool to help find free resources for your qualification: </w:t>
                      </w:r>
                      <w:r w:rsidRPr="003D14E4">
                        <w:rPr>
                          <w:rFonts w:ascii="Arial" w:hAnsi="Arial" w:cs="Arial"/>
                          <w:color w:val="000000"/>
                          <w:sz w:val="16"/>
                          <w:szCs w:val="16"/>
                        </w:rPr>
                        <w:br/>
                      </w:r>
                      <w:r w:rsidRPr="003D14E4">
                        <w:rPr>
                          <w:rFonts w:ascii="Arial" w:hAnsi="Arial" w:cs="Arial"/>
                          <w:color w:val="000000"/>
                          <w:sz w:val="16"/>
                          <w:szCs w:val="16"/>
                          <w:u w:val="thick"/>
                        </w:rPr>
                        <w:fldChar w:fldCharType="begin"/>
                      </w:r>
                      <w:r w:rsidRPr="003D14E4">
                        <w:rPr>
                          <w:rFonts w:ascii="Arial" w:hAnsi="Arial" w:cs="Arial"/>
                          <w:color w:val="000000"/>
                          <w:sz w:val="16"/>
                          <w:szCs w:val="16"/>
                          <w:u w:val="thick"/>
                        </w:rPr>
                        <w:instrText>HYPERLINK "http://www.ocr.org.uk/i-want-to/find-resources/"</w:instrText>
                      </w:r>
                      <w:r w:rsidRPr="003D14E4">
                        <w:rPr>
                          <w:rFonts w:ascii="Arial" w:hAnsi="Arial" w:cs="Arial"/>
                          <w:color w:val="000000"/>
                          <w:sz w:val="16"/>
                          <w:szCs w:val="16"/>
                          <w:u w:val="thick"/>
                        </w:rPr>
                        <w:fldChar w:fldCharType="separate"/>
                      </w:r>
                      <w:r w:rsidRPr="003D14E4">
                        <w:rPr>
                          <w:rStyle w:val="Hyperlink"/>
                          <w:rFonts w:ascii="Arial" w:hAnsi="Arial" w:cs="Arial"/>
                          <w:sz w:val="16"/>
                          <w:szCs w:val="16"/>
                        </w:rPr>
                        <w:t>www.ocr.org.uk/i-want-to/find-resources/</w:t>
                      </w:r>
                    </w:p>
                    <w:p w:rsidR="003D14E4" w:rsidRPr="00FB63C2" w:rsidRDefault="003D14E4" w:rsidP="003D14E4">
                      <w:pPr>
                        <w:suppressAutoHyphens/>
                        <w:autoSpaceDE w:val="0"/>
                        <w:autoSpaceDN w:val="0"/>
                        <w:adjustRightInd w:val="0"/>
                        <w:spacing w:after="57" w:line="288" w:lineRule="auto"/>
                        <w:textAlignment w:val="center"/>
                        <w:rPr>
                          <w:rFonts w:cs="Arial"/>
                          <w:color w:val="0000FF"/>
                          <w:sz w:val="16"/>
                          <w:szCs w:val="16"/>
                          <w:u w:val="thick"/>
                        </w:rPr>
                      </w:pPr>
                      <w:r w:rsidRPr="003D14E4">
                        <w:rPr>
                          <w:rFonts w:ascii="Arial" w:hAnsi="Arial" w:cs="Arial"/>
                          <w:color w:val="000000"/>
                          <w:sz w:val="16"/>
                          <w:szCs w:val="16"/>
                        </w:rPr>
                        <w:fldChar w:fldCharType="end"/>
                      </w:r>
                    </w:p>
                  </w:txbxContent>
                </v:textbox>
              </v:shape>
            </w:pict>
          </mc:Fallback>
        </mc:AlternateContent>
      </w:r>
      <w:r>
        <w:rPr>
          <w:noProof/>
          <w:lang w:eastAsia="en-GB"/>
        </w:rPr>
        <mc:AlternateContent>
          <mc:Choice Requires="wps">
            <w:drawing>
              <wp:anchor distT="0" distB="0" distL="114300" distR="114300" simplePos="0" relativeHeight="251678720" behindDoc="0" locked="0" layoutInCell="1" allowOverlap="1" wp14:anchorId="57AE4308" wp14:editId="534E7DAB">
                <wp:simplePos x="0" y="0"/>
                <wp:positionH relativeFrom="column">
                  <wp:posOffset>17145</wp:posOffset>
                </wp:positionH>
                <wp:positionV relativeFrom="paragraph">
                  <wp:posOffset>6210935</wp:posOffset>
                </wp:positionV>
                <wp:extent cx="6409690" cy="1666875"/>
                <wp:effectExtent l="0" t="0" r="0" b="9525"/>
                <wp:wrapNone/>
                <wp:docPr id="2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668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3D14E4" w:rsidRPr="003D14E4" w:rsidRDefault="003D14E4" w:rsidP="003D14E4">
                            <w:pPr>
                              <w:autoSpaceDE w:val="0"/>
                              <w:autoSpaceDN w:val="0"/>
                              <w:spacing w:after="57" w:line="288" w:lineRule="auto"/>
                              <w:textAlignment w:val="center"/>
                              <w:rPr>
                                <w:rFonts w:ascii="Arial" w:hAnsi="Arial" w:cs="Arial"/>
                                <w:color w:val="0000FF"/>
                                <w:sz w:val="12"/>
                                <w:szCs w:val="12"/>
                                <w:u w:val="single"/>
                              </w:rPr>
                            </w:pPr>
                            <w:r w:rsidRPr="003D14E4">
                              <w:rPr>
                                <w:rFonts w:ascii="Arial" w:hAnsi="Arial" w:cs="Arial"/>
                                <w:b/>
                                <w:color w:val="000000"/>
                                <w:sz w:val="16"/>
                                <w:szCs w:val="16"/>
                              </w:rPr>
                              <w:t>OCR Resources</w:t>
                            </w:r>
                            <w:r w:rsidRPr="003D14E4">
                              <w:rPr>
                                <w:rFonts w:ascii="Arial" w:hAnsi="Arial" w:cs="Arial"/>
                                <w:color w:val="000000"/>
                                <w:sz w:val="16"/>
                                <w:szCs w:val="16"/>
                              </w:rPr>
                              <w:t xml:space="preserve">: </w:t>
                            </w:r>
                            <w:r w:rsidRPr="003D14E4">
                              <w:rPr>
                                <w:rFonts w:ascii="Arial" w:hAnsi="Arial" w:cs="Arial"/>
                                <w:i/>
                                <w:color w:val="000000"/>
                                <w:sz w:val="16"/>
                                <w:szCs w:val="16"/>
                              </w:rPr>
                              <w:t>the small print</w:t>
                            </w:r>
                            <w:r w:rsidRPr="003D14E4">
                              <w:rPr>
                                <w:rFonts w:ascii="Arial" w:hAnsi="Arial" w:cs="Arial"/>
                                <w:i/>
                                <w:color w:val="000000"/>
                                <w:sz w:val="16"/>
                                <w:szCs w:val="16"/>
                              </w:rPr>
                              <w:br/>
                            </w:r>
                            <w:r w:rsidRPr="003D14E4">
                              <w:rPr>
                                <w:rFonts w:ascii="Arial" w:hAnsi="Arial" w:cs="Arial"/>
                                <w:iCs/>
                                <w:color w:val="000000"/>
                                <w:sz w:val="12"/>
                                <w:szCs w:val="12"/>
                              </w:rPr>
                              <w:t xml:space="preserve">OCR’s </w:t>
                            </w:r>
                            <w:r w:rsidRPr="003D14E4">
                              <w:rPr>
                                <w:rStyle w:val="smallprintChar"/>
                                <w:rFonts w:eastAsia="Calibri"/>
                              </w:rPr>
                              <w:t>resources</w:t>
                            </w:r>
                            <w:r w:rsidRPr="003D14E4">
                              <w:rPr>
                                <w:rFonts w:ascii="Arial" w:hAnsi="Arial"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3D14E4">
                              <w:rPr>
                                <w:rFonts w:ascii="Arial" w:hAnsi="Arial" w:cs="Arial"/>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and Practice Papers on the qualification webpage</w:t>
                            </w:r>
                            <w:r w:rsidRPr="003D14E4">
                              <w:rPr>
                                <w:rFonts w:ascii="Arial" w:hAnsi="Arial" w:cs="Arial"/>
                                <w:color w:val="0000FF"/>
                                <w:sz w:val="12"/>
                                <w:szCs w:val="12"/>
                                <w:u w:val="single"/>
                              </w:rPr>
                              <w:t xml:space="preserve"> </w:t>
                            </w:r>
                            <w:hyperlink r:id="rId113" w:history="1">
                              <w:r w:rsidRPr="003D14E4">
                                <w:rPr>
                                  <w:rStyle w:val="Hyperlink"/>
                                  <w:rFonts w:ascii="Arial" w:hAnsi="Arial" w:cs="Arial"/>
                                  <w:sz w:val="12"/>
                                  <w:szCs w:val="12"/>
                                </w:rPr>
                                <w:t>http://www.ocr.org.uk/qualifications/gcse-mathematics-j560-from-2015/</w:t>
                              </w:r>
                            </w:hyperlink>
                          </w:p>
                          <w:p w:rsidR="003D14E4" w:rsidRPr="003D14E4" w:rsidRDefault="003D14E4" w:rsidP="003D14E4">
                            <w:pPr>
                              <w:autoSpaceDE w:val="0"/>
                              <w:autoSpaceDN w:val="0"/>
                              <w:spacing w:after="57" w:line="288" w:lineRule="auto"/>
                              <w:textAlignment w:val="center"/>
                              <w:rPr>
                                <w:rFonts w:ascii="Arial" w:hAnsi="Arial" w:cs="Arial"/>
                                <w:color w:val="0000FF"/>
                                <w:sz w:val="12"/>
                                <w:szCs w:val="12"/>
                                <w:u w:val="single"/>
                              </w:rPr>
                            </w:pPr>
                            <w:r w:rsidRPr="003D14E4">
                              <w:rPr>
                                <w:rFonts w:ascii="Arial" w:hAnsi="Arial" w:cs="Arial"/>
                                <w:iCs/>
                                <w:color w:val="000000"/>
                                <w:sz w:val="12"/>
                                <w:szCs w:val="12"/>
                              </w:rPr>
                              <w:br/>
                            </w:r>
                            <w:r w:rsidRPr="003D14E4">
                              <w:rPr>
                                <w:rFonts w:ascii="Arial" w:hAnsi="Arial" w:cs="Arial"/>
                                <w:color w:val="000000"/>
                                <w:sz w:val="12"/>
                                <w:szCs w:val="12"/>
                              </w:rPr>
                              <w:t>© OCR 2017 - This resource may be freely copied and distributed, as long as the OCR logo and this message remain intact and OCR is acknowledged as the originator of this work.</w:t>
                            </w:r>
                          </w:p>
                          <w:p w:rsidR="003D14E4" w:rsidRPr="003D14E4" w:rsidRDefault="003D14E4" w:rsidP="003D14E4">
                            <w:pPr>
                              <w:spacing w:after="0" w:line="360" w:lineRule="auto"/>
                              <w:rPr>
                                <w:rFonts w:ascii="Arial" w:hAnsi="Arial" w:cs="Arial"/>
                                <w:color w:val="000000"/>
                                <w:sz w:val="12"/>
                                <w:szCs w:val="12"/>
                              </w:rPr>
                            </w:pPr>
                            <w:r w:rsidRPr="003D14E4">
                              <w:rPr>
                                <w:rFonts w:ascii="Arial" w:hAnsi="Arial" w:cs="Arial"/>
                                <w:color w:val="000000"/>
                                <w:sz w:val="12"/>
                                <w:szCs w:val="12"/>
                              </w:rPr>
                              <w:t xml:space="preserve">OCR acknowledges the use of the following content: </w:t>
                            </w:r>
                            <w:proofErr w:type="gramStart"/>
                            <w:r w:rsidRPr="003D14E4">
                              <w:rPr>
                                <w:rFonts w:ascii="Arial" w:hAnsi="Arial" w:cs="Arial"/>
                                <w:color w:val="000000"/>
                                <w:sz w:val="12"/>
                                <w:szCs w:val="12"/>
                              </w:rPr>
                              <w:t>n/a</w:t>
                            </w:r>
                            <w:proofErr w:type="gramEnd"/>
                          </w:p>
                          <w:p w:rsidR="003D14E4" w:rsidRPr="003D14E4" w:rsidRDefault="003D14E4" w:rsidP="003D14E4">
                            <w:pPr>
                              <w:suppressAutoHyphens/>
                              <w:autoSpaceDE w:val="0"/>
                              <w:autoSpaceDN w:val="0"/>
                              <w:adjustRightInd w:val="0"/>
                              <w:spacing w:after="0" w:line="288" w:lineRule="auto"/>
                              <w:ind w:right="113"/>
                              <w:textAlignment w:val="center"/>
                              <w:rPr>
                                <w:rFonts w:ascii="Arial" w:hAnsi="Arial" w:cs="Arial"/>
                                <w:color w:val="0000FF"/>
                                <w:sz w:val="12"/>
                                <w:szCs w:val="12"/>
                                <w:u w:val="thick"/>
                                <w:lang w:eastAsia="en-GB"/>
                              </w:rPr>
                            </w:pPr>
                            <w:r w:rsidRPr="003D14E4">
                              <w:rPr>
                                <w:rFonts w:ascii="Arial" w:hAnsi="Arial" w:cs="Arial"/>
                                <w:color w:val="000000"/>
                                <w:sz w:val="12"/>
                                <w:szCs w:val="12"/>
                                <w:lang w:eastAsia="en-GB"/>
                              </w:rPr>
                              <w:t xml:space="preserve">Please get in touch if you want to discuss the accessibility of resources we offer to support delivery of our qualifications: </w:t>
                            </w:r>
                            <w:hyperlink r:id="rId114" w:history="1">
                              <w:r w:rsidRPr="003D14E4">
                                <w:rPr>
                                  <w:rStyle w:val="Hyperlink"/>
                                  <w:rFonts w:ascii="Arial" w:hAnsi="Arial"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4"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5pt;margin-top:489.05pt;width:504.7pt;height:131.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" fillcolor="#d8d8d8" stroked="f" strokeweight="2pt">
                <v:textbox>
                  <w:txbxContent>
                    <w:p w:rsidR="003D14E4" w:rsidRPr="003D14E4" w:rsidRDefault="003D14E4" w:rsidP="003D14E4">
                      <w:pPr>
                        <w:autoSpaceDE w:val="0"/>
                        <w:autoSpaceDN w:val="0"/>
                        <w:spacing w:after="57" w:line="288" w:lineRule="auto"/>
                        <w:textAlignment w:val="center"/>
                        <w:rPr>
                          <w:rFonts w:ascii="Arial" w:hAnsi="Arial" w:cs="Arial"/>
                          <w:color w:val="0000FF"/>
                          <w:sz w:val="12"/>
                          <w:szCs w:val="12"/>
                          <w:u w:val="single"/>
                        </w:rPr>
                      </w:pPr>
                      <w:r w:rsidRPr="003D14E4">
                        <w:rPr>
                          <w:rFonts w:ascii="Arial" w:hAnsi="Arial" w:cs="Arial"/>
                          <w:b/>
                          <w:color w:val="000000"/>
                          <w:sz w:val="16"/>
                          <w:szCs w:val="16"/>
                        </w:rPr>
                        <w:t>OCR Resources</w:t>
                      </w:r>
                      <w:r w:rsidRPr="003D14E4">
                        <w:rPr>
                          <w:rFonts w:ascii="Arial" w:hAnsi="Arial" w:cs="Arial"/>
                          <w:color w:val="000000"/>
                          <w:sz w:val="16"/>
                          <w:szCs w:val="16"/>
                        </w:rPr>
                        <w:t xml:space="preserve">: </w:t>
                      </w:r>
                      <w:r w:rsidRPr="003D14E4">
                        <w:rPr>
                          <w:rFonts w:ascii="Arial" w:hAnsi="Arial" w:cs="Arial"/>
                          <w:i/>
                          <w:color w:val="000000"/>
                          <w:sz w:val="16"/>
                          <w:szCs w:val="16"/>
                        </w:rPr>
                        <w:t>the small print</w:t>
                      </w:r>
                      <w:r w:rsidRPr="003D14E4">
                        <w:rPr>
                          <w:rFonts w:ascii="Arial" w:hAnsi="Arial" w:cs="Arial"/>
                          <w:i/>
                          <w:color w:val="000000"/>
                          <w:sz w:val="16"/>
                          <w:szCs w:val="16"/>
                        </w:rPr>
                        <w:br/>
                      </w:r>
                      <w:r w:rsidRPr="003D14E4">
                        <w:rPr>
                          <w:rFonts w:ascii="Arial" w:hAnsi="Arial" w:cs="Arial"/>
                          <w:iCs/>
                          <w:color w:val="000000"/>
                          <w:sz w:val="12"/>
                          <w:szCs w:val="12"/>
                        </w:rPr>
                        <w:t xml:space="preserve">OCR’s </w:t>
                      </w:r>
                      <w:r w:rsidRPr="003D14E4">
                        <w:rPr>
                          <w:rStyle w:val="smallprintChar"/>
                          <w:rFonts w:eastAsia="Calibri"/>
                        </w:rPr>
                        <w:t>resources</w:t>
                      </w:r>
                      <w:r w:rsidRPr="003D14E4">
                        <w:rPr>
                          <w:rFonts w:ascii="Arial" w:hAnsi="Arial"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3D14E4">
                        <w:rPr>
                          <w:rFonts w:ascii="Arial" w:hAnsi="Arial" w:cs="Arial"/>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and Practice Papers on the qualification webpage</w:t>
                      </w:r>
                      <w:r w:rsidRPr="003D14E4">
                        <w:rPr>
                          <w:rFonts w:ascii="Arial" w:hAnsi="Arial" w:cs="Arial"/>
                          <w:color w:val="0000FF"/>
                          <w:sz w:val="12"/>
                          <w:szCs w:val="12"/>
                          <w:u w:val="single"/>
                        </w:rPr>
                        <w:t xml:space="preserve"> </w:t>
                      </w:r>
                      <w:hyperlink r:id="rId115" w:history="1">
                        <w:r w:rsidRPr="003D14E4">
                          <w:rPr>
                            <w:rStyle w:val="Hyperlink"/>
                            <w:rFonts w:ascii="Arial" w:hAnsi="Arial" w:cs="Arial"/>
                            <w:sz w:val="12"/>
                            <w:szCs w:val="12"/>
                          </w:rPr>
                          <w:t>http://www.ocr.org.uk/qualifications/gcse-mathematics-j560-from-2015/</w:t>
                        </w:r>
                      </w:hyperlink>
                    </w:p>
                    <w:p w:rsidR="003D14E4" w:rsidRPr="003D14E4" w:rsidRDefault="003D14E4" w:rsidP="003D14E4">
                      <w:pPr>
                        <w:autoSpaceDE w:val="0"/>
                        <w:autoSpaceDN w:val="0"/>
                        <w:spacing w:after="57" w:line="288" w:lineRule="auto"/>
                        <w:textAlignment w:val="center"/>
                        <w:rPr>
                          <w:rFonts w:ascii="Arial" w:hAnsi="Arial" w:cs="Arial"/>
                          <w:color w:val="0000FF"/>
                          <w:sz w:val="12"/>
                          <w:szCs w:val="12"/>
                          <w:u w:val="single"/>
                        </w:rPr>
                      </w:pPr>
                      <w:r w:rsidRPr="003D14E4">
                        <w:rPr>
                          <w:rFonts w:ascii="Arial" w:hAnsi="Arial" w:cs="Arial"/>
                          <w:iCs/>
                          <w:color w:val="000000"/>
                          <w:sz w:val="12"/>
                          <w:szCs w:val="12"/>
                        </w:rPr>
                        <w:br/>
                      </w:r>
                      <w:r w:rsidRPr="003D14E4">
                        <w:rPr>
                          <w:rFonts w:ascii="Arial" w:hAnsi="Arial" w:cs="Arial"/>
                          <w:color w:val="000000"/>
                          <w:sz w:val="12"/>
                          <w:szCs w:val="12"/>
                        </w:rPr>
                        <w:t>© OCR 2017 - This resource may be freely copied and distributed, as long as the OCR logo and this message remain intact and OCR is acknowledged as the originator of this work.</w:t>
                      </w:r>
                    </w:p>
                    <w:p w:rsidR="003D14E4" w:rsidRPr="003D14E4" w:rsidRDefault="003D14E4" w:rsidP="003D14E4">
                      <w:pPr>
                        <w:spacing w:after="0" w:line="360" w:lineRule="auto"/>
                        <w:rPr>
                          <w:rFonts w:ascii="Arial" w:hAnsi="Arial" w:cs="Arial"/>
                          <w:color w:val="000000"/>
                          <w:sz w:val="12"/>
                          <w:szCs w:val="12"/>
                        </w:rPr>
                      </w:pPr>
                      <w:r w:rsidRPr="003D14E4">
                        <w:rPr>
                          <w:rFonts w:ascii="Arial" w:hAnsi="Arial" w:cs="Arial"/>
                          <w:color w:val="000000"/>
                          <w:sz w:val="12"/>
                          <w:szCs w:val="12"/>
                        </w:rPr>
                        <w:t xml:space="preserve">OCR acknowledges the use of the following content: </w:t>
                      </w:r>
                      <w:proofErr w:type="gramStart"/>
                      <w:r w:rsidRPr="003D14E4">
                        <w:rPr>
                          <w:rFonts w:ascii="Arial" w:hAnsi="Arial" w:cs="Arial"/>
                          <w:color w:val="000000"/>
                          <w:sz w:val="12"/>
                          <w:szCs w:val="12"/>
                        </w:rPr>
                        <w:t>n/a</w:t>
                      </w:r>
                      <w:proofErr w:type="gramEnd"/>
                    </w:p>
                    <w:p w:rsidR="003D14E4" w:rsidRPr="003D14E4" w:rsidRDefault="003D14E4" w:rsidP="003D14E4">
                      <w:pPr>
                        <w:suppressAutoHyphens/>
                        <w:autoSpaceDE w:val="0"/>
                        <w:autoSpaceDN w:val="0"/>
                        <w:adjustRightInd w:val="0"/>
                        <w:spacing w:after="0" w:line="288" w:lineRule="auto"/>
                        <w:ind w:right="113"/>
                        <w:textAlignment w:val="center"/>
                        <w:rPr>
                          <w:rFonts w:ascii="Arial" w:hAnsi="Arial" w:cs="Arial"/>
                          <w:color w:val="0000FF"/>
                          <w:sz w:val="12"/>
                          <w:szCs w:val="12"/>
                          <w:u w:val="thick"/>
                          <w:lang w:eastAsia="en-GB"/>
                        </w:rPr>
                      </w:pPr>
                      <w:r w:rsidRPr="003D14E4">
                        <w:rPr>
                          <w:rFonts w:ascii="Arial" w:hAnsi="Arial" w:cs="Arial"/>
                          <w:color w:val="000000"/>
                          <w:sz w:val="12"/>
                          <w:szCs w:val="12"/>
                          <w:lang w:eastAsia="en-GB"/>
                        </w:rPr>
                        <w:t xml:space="preserve">Please get in touch if you want to discuss the accessibility of resources we offer to support delivery of our qualifications: </w:t>
                      </w:r>
                      <w:hyperlink r:id="rId116" w:history="1">
                        <w:r w:rsidRPr="003D14E4">
                          <w:rPr>
                            <w:rStyle w:val="Hyperlink"/>
                            <w:rFonts w:ascii="Arial" w:hAnsi="Arial" w:cs="Arial"/>
                            <w:sz w:val="12"/>
                            <w:szCs w:val="12"/>
                          </w:rPr>
                          <w:t>resources.feedback@ocr.org.uk</w:t>
                        </w:r>
                      </w:hyperlink>
                    </w:p>
                  </w:txbxContent>
                </v:textbox>
              </v:roundrect>
            </w:pict>
          </mc:Fallback>
        </mc:AlternateContent>
      </w:r>
    </w:p>
    <w:tbl>
      <w:tblPr>
        <w:tblpPr w:leftFromText="187" w:rightFromText="187" w:vertAnchor="page" w:horzAnchor="margin" w:tblpY="1816"/>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074"/>
        <w:gridCol w:w="594"/>
        <w:gridCol w:w="4536"/>
        <w:gridCol w:w="425"/>
        <w:gridCol w:w="425"/>
        <w:gridCol w:w="425"/>
        <w:gridCol w:w="236"/>
        <w:gridCol w:w="1058"/>
        <w:gridCol w:w="588"/>
        <w:gridCol w:w="4497"/>
        <w:gridCol w:w="425"/>
        <w:gridCol w:w="426"/>
        <w:gridCol w:w="425"/>
      </w:tblGrid>
      <w:tr w:rsidR="00F15A3B" w:rsidRPr="00541983" w:rsidTr="00F15A3B">
        <w:trPr>
          <w:trHeight w:val="397"/>
          <w:tblHeader/>
        </w:trPr>
        <w:tc>
          <w:tcPr>
            <w:tcW w:w="1074" w:type="dxa"/>
            <w:shd w:val="clear" w:color="auto" w:fill="FAC8C8"/>
          </w:tcPr>
          <w:p w:rsidR="00F15A3B" w:rsidRPr="00541983" w:rsidRDefault="00F15A3B" w:rsidP="00F15A3B">
            <w:pPr>
              <w:spacing w:after="0" w:line="360" w:lineRule="auto"/>
              <w:jc w:val="center"/>
              <w:rPr>
                <w:rFonts w:ascii="Arial" w:hAnsi="Arial" w:cs="Arial"/>
                <w:b/>
                <w:sz w:val="14"/>
                <w:szCs w:val="16"/>
              </w:rPr>
            </w:pPr>
            <w:r w:rsidRPr="00541983">
              <w:rPr>
                <w:rFonts w:ascii="Arial" w:hAnsi="Arial" w:cs="Arial"/>
                <w:b/>
                <w:sz w:val="14"/>
                <w:szCs w:val="16"/>
              </w:rPr>
              <w:t>Assessment Objective</w:t>
            </w:r>
          </w:p>
        </w:tc>
        <w:tc>
          <w:tcPr>
            <w:tcW w:w="594" w:type="dxa"/>
            <w:shd w:val="clear" w:color="auto" w:fill="FAC8C8"/>
            <w:vAlign w:val="center"/>
          </w:tcPr>
          <w:p w:rsidR="00F15A3B" w:rsidRPr="00541983" w:rsidRDefault="00F15A3B" w:rsidP="00F15A3B">
            <w:pPr>
              <w:spacing w:after="0" w:line="360" w:lineRule="auto"/>
              <w:jc w:val="center"/>
              <w:rPr>
                <w:rFonts w:ascii="Arial" w:hAnsi="Arial" w:cs="Arial"/>
                <w:b/>
                <w:sz w:val="14"/>
                <w:szCs w:val="16"/>
              </w:rPr>
            </w:pPr>
            <w:r w:rsidRPr="00541983">
              <w:rPr>
                <w:rFonts w:ascii="Arial" w:hAnsi="Arial" w:cs="Arial"/>
                <w:b/>
                <w:szCs w:val="16"/>
              </w:rPr>
              <w:t>Qu</w:t>
            </w:r>
            <w:r w:rsidRPr="00541983">
              <w:rPr>
                <w:rFonts w:ascii="Arial" w:hAnsi="Arial" w:cs="Arial"/>
                <w:b/>
                <w:sz w:val="14"/>
                <w:szCs w:val="16"/>
              </w:rPr>
              <w:t>.</w:t>
            </w:r>
          </w:p>
        </w:tc>
        <w:tc>
          <w:tcPr>
            <w:tcW w:w="4536" w:type="dxa"/>
            <w:shd w:val="clear" w:color="auto" w:fill="FAC8C8"/>
            <w:vAlign w:val="center"/>
          </w:tcPr>
          <w:p w:rsidR="00F15A3B" w:rsidRPr="00541983" w:rsidRDefault="00F15A3B" w:rsidP="00F15A3B">
            <w:pPr>
              <w:spacing w:after="0" w:line="360" w:lineRule="auto"/>
              <w:jc w:val="center"/>
              <w:rPr>
                <w:rFonts w:ascii="Arial" w:hAnsi="Arial" w:cs="Arial"/>
                <w:b/>
                <w:sz w:val="14"/>
                <w:szCs w:val="18"/>
              </w:rPr>
            </w:pPr>
            <w:r w:rsidRPr="00541983">
              <w:rPr>
                <w:rFonts w:ascii="Arial" w:hAnsi="Arial" w:cs="Arial"/>
                <w:b/>
                <w:szCs w:val="18"/>
              </w:rPr>
              <w:t>Topic</w:t>
            </w:r>
          </w:p>
        </w:tc>
        <w:tc>
          <w:tcPr>
            <w:tcW w:w="425" w:type="dxa"/>
            <w:shd w:val="clear" w:color="auto" w:fill="FAC8C8"/>
            <w:vAlign w:val="center"/>
          </w:tcPr>
          <w:p w:rsidR="00F15A3B" w:rsidRPr="00541983" w:rsidRDefault="00F15A3B" w:rsidP="00F15A3B">
            <w:pPr>
              <w:spacing w:after="0" w:line="360" w:lineRule="auto"/>
              <w:jc w:val="center"/>
              <w:rPr>
                <w:rFonts w:ascii="Arial" w:hAnsi="Arial" w:cs="Arial"/>
                <w:b/>
                <w:szCs w:val="21"/>
              </w:rPr>
            </w:pPr>
            <w:r w:rsidRPr="00541983">
              <w:rPr>
                <w:rFonts w:ascii="Arial" w:hAnsi="Arial" w:cs="Arial"/>
                <w:b/>
                <w:szCs w:val="21"/>
              </w:rPr>
              <w:t>R</w:t>
            </w:r>
          </w:p>
        </w:tc>
        <w:tc>
          <w:tcPr>
            <w:tcW w:w="425" w:type="dxa"/>
            <w:shd w:val="clear" w:color="auto" w:fill="FAC8C8"/>
            <w:vAlign w:val="center"/>
          </w:tcPr>
          <w:p w:rsidR="00F15A3B" w:rsidRPr="00541983" w:rsidRDefault="00F15A3B" w:rsidP="00F15A3B">
            <w:pPr>
              <w:spacing w:after="0" w:line="360" w:lineRule="auto"/>
              <w:jc w:val="center"/>
              <w:rPr>
                <w:rFonts w:ascii="Arial" w:hAnsi="Arial" w:cs="Arial"/>
                <w:b/>
                <w:szCs w:val="21"/>
              </w:rPr>
            </w:pPr>
            <w:r w:rsidRPr="00541983">
              <w:rPr>
                <w:rFonts w:ascii="Arial" w:hAnsi="Arial" w:cs="Arial"/>
                <w:b/>
                <w:szCs w:val="21"/>
              </w:rPr>
              <w:t>A</w:t>
            </w:r>
          </w:p>
        </w:tc>
        <w:tc>
          <w:tcPr>
            <w:tcW w:w="425" w:type="dxa"/>
            <w:tcBorders>
              <w:right w:val="single" w:sz="4" w:space="0" w:color="auto"/>
            </w:tcBorders>
            <w:shd w:val="clear" w:color="auto" w:fill="FAC8C8"/>
            <w:vAlign w:val="center"/>
          </w:tcPr>
          <w:p w:rsidR="00F15A3B" w:rsidRPr="00541983" w:rsidRDefault="00F15A3B" w:rsidP="00F15A3B">
            <w:pPr>
              <w:spacing w:after="0" w:line="360" w:lineRule="auto"/>
              <w:jc w:val="center"/>
              <w:rPr>
                <w:rFonts w:ascii="Arial" w:hAnsi="Arial" w:cs="Arial"/>
                <w:b/>
                <w:szCs w:val="21"/>
              </w:rPr>
            </w:pPr>
            <w:r w:rsidRPr="00541983">
              <w:rPr>
                <w:rFonts w:ascii="Arial" w:hAnsi="Arial" w:cs="Arial"/>
                <w:b/>
                <w:szCs w:val="21"/>
              </w:rPr>
              <w:t>G</w:t>
            </w: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b/>
                <w:sz w:val="14"/>
                <w:szCs w:val="21"/>
              </w:rPr>
            </w:pPr>
          </w:p>
        </w:tc>
        <w:tc>
          <w:tcPr>
            <w:tcW w:w="1058" w:type="dxa"/>
            <w:tcBorders>
              <w:left w:val="single" w:sz="4" w:space="0" w:color="auto"/>
            </w:tcBorders>
            <w:shd w:val="clear" w:color="auto" w:fill="FAC8C8"/>
            <w:vAlign w:val="center"/>
          </w:tcPr>
          <w:p w:rsidR="00F15A3B" w:rsidRPr="00541983" w:rsidRDefault="00F15A3B" w:rsidP="00F15A3B">
            <w:pPr>
              <w:tabs>
                <w:tab w:val="left" w:pos="210"/>
              </w:tabs>
              <w:spacing w:after="0" w:line="360" w:lineRule="auto"/>
              <w:jc w:val="center"/>
              <w:rPr>
                <w:rFonts w:ascii="Arial" w:hAnsi="Arial" w:cs="Arial"/>
                <w:b/>
                <w:sz w:val="14"/>
                <w:szCs w:val="16"/>
              </w:rPr>
            </w:pPr>
            <w:r w:rsidRPr="00541983">
              <w:rPr>
                <w:rFonts w:ascii="Arial" w:hAnsi="Arial" w:cs="Arial"/>
                <w:b/>
                <w:sz w:val="14"/>
                <w:szCs w:val="16"/>
              </w:rPr>
              <w:t>Assessment Objective</w:t>
            </w:r>
          </w:p>
        </w:tc>
        <w:tc>
          <w:tcPr>
            <w:tcW w:w="588" w:type="dxa"/>
            <w:shd w:val="clear" w:color="auto" w:fill="FAC8C8"/>
            <w:vAlign w:val="center"/>
          </w:tcPr>
          <w:p w:rsidR="00F15A3B" w:rsidRPr="00541983" w:rsidRDefault="00F15A3B" w:rsidP="00F15A3B">
            <w:pPr>
              <w:spacing w:after="0" w:line="360" w:lineRule="auto"/>
              <w:jc w:val="center"/>
              <w:rPr>
                <w:rFonts w:ascii="Arial" w:hAnsi="Arial" w:cs="Arial"/>
                <w:b/>
                <w:sz w:val="14"/>
                <w:szCs w:val="16"/>
              </w:rPr>
            </w:pPr>
            <w:r w:rsidRPr="00541983">
              <w:rPr>
                <w:rFonts w:ascii="Arial" w:hAnsi="Arial" w:cs="Arial"/>
                <w:b/>
                <w:szCs w:val="16"/>
              </w:rPr>
              <w:t>Qu</w:t>
            </w:r>
            <w:r w:rsidRPr="00541983">
              <w:rPr>
                <w:rFonts w:ascii="Arial" w:hAnsi="Arial" w:cs="Arial"/>
                <w:b/>
                <w:sz w:val="14"/>
                <w:szCs w:val="16"/>
              </w:rPr>
              <w:t>.</w:t>
            </w:r>
          </w:p>
        </w:tc>
        <w:tc>
          <w:tcPr>
            <w:tcW w:w="4497" w:type="dxa"/>
            <w:shd w:val="clear" w:color="auto" w:fill="FAC8C8"/>
            <w:vAlign w:val="center"/>
          </w:tcPr>
          <w:p w:rsidR="00F15A3B" w:rsidRPr="00541983" w:rsidRDefault="00F15A3B" w:rsidP="00F15A3B">
            <w:pPr>
              <w:spacing w:after="0" w:line="360" w:lineRule="auto"/>
              <w:jc w:val="center"/>
              <w:rPr>
                <w:rFonts w:ascii="Arial" w:hAnsi="Arial" w:cs="Arial"/>
                <w:b/>
                <w:sz w:val="14"/>
                <w:szCs w:val="18"/>
              </w:rPr>
            </w:pPr>
            <w:r w:rsidRPr="00541983">
              <w:rPr>
                <w:rFonts w:ascii="Arial" w:hAnsi="Arial" w:cs="Arial"/>
                <w:b/>
                <w:szCs w:val="18"/>
              </w:rPr>
              <w:t>Topic</w:t>
            </w:r>
          </w:p>
        </w:tc>
        <w:tc>
          <w:tcPr>
            <w:tcW w:w="425" w:type="dxa"/>
            <w:shd w:val="clear" w:color="auto" w:fill="FAC8C8"/>
            <w:vAlign w:val="center"/>
          </w:tcPr>
          <w:p w:rsidR="00F15A3B" w:rsidRPr="00541983" w:rsidRDefault="00F15A3B" w:rsidP="00F15A3B">
            <w:pPr>
              <w:spacing w:after="0" w:line="360" w:lineRule="auto"/>
              <w:jc w:val="center"/>
              <w:rPr>
                <w:rFonts w:ascii="Arial" w:hAnsi="Arial" w:cs="Arial"/>
                <w:b/>
                <w:szCs w:val="21"/>
              </w:rPr>
            </w:pPr>
            <w:r w:rsidRPr="00541983">
              <w:rPr>
                <w:rFonts w:ascii="Arial" w:hAnsi="Arial" w:cs="Arial"/>
                <w:b/>
                <w:szCs w:val="21"/>
              </w:rPr>
              <w:t>R</w:t>
            </w:r>
          </w:p>
        </w:tc>
        <w:tc>
          <w:tcPr>
            <w:tcW w:w="426" w:type="dxa"/>
            <w:shd w:val="clear" w:color="auto" w:fill="FAC8C8"/>
            <w:vAlign w:val="center"/>
          </w:tcPr>
          <w:p w:rsidR="00F15A3B" w:rsidRPr="00541983" w:rsidRDefault="00F15A3B" w:rsidP="00F15A3B">
            <w:pPr>
              <w:spacing w:after="0" w:line="360" w:lineRule="auto"/>
              <w:jc w:val="center"/>
              <w:rPr>
                <w:rFonts w:ascii="Arial" w:hAnsi="Arial" w:cs="Arial"/>
                <w:b/>
                <w:szCs w:val="21"/>
              </w:rPr>
            </w:pPr>
            <w:r w:rsidRPr="00541983">
              <w:rPr>
                <w:rFonts w:ascii="Arial" w:hAnsi="Arial" w:cs="Arial"/>
                <w:b/>
                <w:szCs w:val="21"/>
              </w:rPr>
              <w:t>A</w:t>
            </w:r>
          </w:p>
        </w:tc>
        <w:tc>
          <w:tcPr>
            <w:tcW w:w="425" w:type="dxa"/>
            <w:shd w:val="clear" w:color="auto" w:fill="FAC8C8"/>
            <w:vAlign w:val="center"/>
          </w:tcPr>
          <w:p w:rsidR="00F15A3B" w:rsidRPr="00541983" w:rsidRDefault="00F15A3B" w:rsidP="00F15A3B">
            <w:pPr>
              <w:spacing w:after="0" w:line="360" w:lineRule="auto"/>
              <w:jc w:val="center"/>
              <w:rPr>
                <w:rFonts w:ascii="Arial" w:hAnsi="Arial" w:cs="Arial"/>
                <w:b/>
                <w:szCs w:val="21"/>
              </w:rPr>
            </w:pPr>
            <w:r w:rsidRPr="00541983">
              <w:rPr>
                <w:rFonts w:ascii="Arial" w:hAnsi="Arial" w:cs="Arial"/>
                <w:b/>
                <w:szCs w:val="21"/>
              </w:rPr>
              <w:t>G</w:t>
            </w: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1</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EC4EE2" w:rsidRDefault="00F15A3B" w:rsidP="00F15A3B">
            <w:pPr>
              <w:spacing w:after="0"/>
              <w:rPr>
                <w:rFonts w:ascii="Arial" w:hAnsi="Arial" w:cs="Arial"/>
                <w:sz w:val="18"/>
                <w:szCs w:val="18"/>
              </w:rPr>
            </w:pPr>
            <w:r w:rsidRPr="00541983">
              <w:rPr>
                <w:rFonts w:ascii="Arial" w:hAnsi="Arial" w:cs="Arial"/>
                <w:sz w:val="18"/>
                <w:szCs w:val="18"/>
              </w:rPr>
              <w:t>Find the gr</w:t>
            </w:r>
            <w:r>
              <w:rPr>
                <w:rFonts w:ascii="Arial" w:hAnsi="Arial" w:cs="Arial"/>
                <w:sz w:val="18"/>
                <w:szCs w:val="18"/>
              </w:rPr>
              <w:t xml:space="preserve">adient of a straight line using </w:t>
            </w:r>
            <w:r w:rsidRPr="00EC4EE2">
              <w:rPr>
                <w:rFonts w:ascii="Arial" w:hAnsi="Arial" w:cs="Arial"/>
                <w:position w:val="-8"/>
                <w:sz w:val="18"/>
                <w:szCs w:val="18"/>
              </w:rPr>
              <w:object w:dxaOrig="960" w:dyaOrig="220">
                <v:shape id="_x0000_i1068" type="#_x0000_t75" style="width:48pt;height:11.25pt" o:ole="">
                  <v:imagedata r:id="rId117" o:title=""/>
                </v:shape>
                <o:OLEObject Type="Embed" ProgID="Equation.DSMT4" ShapeID="_x0000_i1068" DrawAspect="Content" ObjectID="_1561977344" r:id="rId118"/>
              </w:objec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1</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EC4EE2" w:rsidRDefault="00F15A3B" w:rsidP="00F15A3B">
            <w:pPr>
              <w:spacing w:after="0"/>
              <w:rPr>
                <w:rFonts w:ascii="Arial" w:hAnsi="Arial" w:cs="Arial"/>
                <w:sz w:val="18"/>
                <w:szCs w:val="18"/>
              </w:rPr>
            </w:pPr>
            <w:r w:rsidRPr="00541983">
              <w:rPr>
                <w:rFonts w:ascii="Arial" w:hAnsi="Arial" w:cs="Arial"/>
                <w:sz w:val="18"/>
                <w:szCs w:val="18"/>
              </w:rPr>
              <w:t>Find the gr</w:t>
            </w:r>
            <w:r>
              <w:rPr>
                <w:rFonts w:ascii="Arial" w:hAnsi="Arial" w:cs="Arial"/>
                <w:sz w:val="18"/>
                <w:szCs w:val="18"/>
              </w:rPr>
              <w:t xml:space="preserve">adient of a straight line using </w:t>
            </w:r>
            <w:r w:rsidRPr="00EC4EE2">
              <w:rPr>
                <w:rFonts w:ascii="Arial" w:hAnsi="Arial" w:cs="Arial"/>
                <w:position w:val="-8"/>
                <w:sz w:val="18"/>
                <w:szCs w:val="18"/>
              </w:rPr>
              <w:object w:dxaOrig="960" w:dyaOrig="220">
                <v:shape id="_x0000_i1069" type="#_x0000_t75" style="width:48pt;height:11.25pt" o:ole="">
                  <v:imagedata r:id="rId117" o:title=""/>
                </v:shape>
                <o:OLEObject Type="Embed" ProgID="Equation.DSMT4" ShapeID="_x0000_i1069" DrawAspect="Content" ObjectID="_1561977345" r:id="rId119"/>
              </w:objec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2</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Find the intercept of a straight line using </w:t>
            </w:r>
            <w:r w:rsidRPr="00EC4EE2">
              <w:rPr>
                <w:rFonts w:ascii="Arial" w:hAnsi="Arial" w:cs="Arial"/>
                <w:position w:val="-8"/>
                <w:sz w:val="18"/>
                <w:szCs w:val="18"/>
              </w:rPr>
              <w:object w:dxaOrig="960" w:dyaOrig="220">
                <v:shape id="_x0000_i1070" type="#_x0000_t75" style="width:48pt;height:11.25pt" o:ole="">
                  <v:imagedata r:id="rId117" o:title=""/>
                </v:shape>
                <o:OLEObject Type="Embed" ProgID="Equation.DSMT4" ShapeID="_x0000_i1070" DrawAspect="Content" ObjectID="_1561977346" r:id="rId120"/>
              </w:objec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2</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Find the intercept of a straight line using </w:t>
            </w:r>
            <w:r w:rsidRPr="00EC4EE2">
              <w:rPr>
                <w:rFonts w:ascii="Arial" w:hAnsi="Arial" w:cs="Arial"/>
                <w:position w:val="-8"/>
                <w:sz w:val="18"/>
                <w:szCs w:val="18"/>
              </w:rPr>
              <w:object w:dxaOrig="960" w:dyaOrig="220">
                <v:shape id="_x0000_i1071" type="#_x0000_t75" style="width:48pt;height:11.25pt" o:ole="">
                  <v:imagedata r:id="rId117" o:title=""/>
                </v:shape>
                <o:OLEObject Type="Embed" ProgID="Equation.DSMT4" ShapeID="_x0000_i1071" DrawAspect="Content" ObjectID="_1561977347" r:id="rId121"/>
              </w:objec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3</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Interpr</w:t>
            </w:r>
            <w:r>
              <w:rPr>
                <w:rFonts w:ascii="Arial" w:hAnsi="Arial" w:cs="Arial"/>
                <w:sz w:val="18"/>
                <w:szCs w:val="18"/>
              </w:rPr>
              <w:t>et the gradient of a distance-</w:t>
            </w:r>
            <w:r w:rsidRPr="00541983">
              <w:rPr>
                <w:rFonts w:ascii="Arial" w:hAnsi="Arial" w:cs="Arial"/>
                <w:sz w:val="18"/>
                <w:szCs w:val="18"/>
              </w:rPr>
              <w:t>time graph</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3</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Interpr</w:t>
            </w:r>
            <w:r>
              <w:rPr>
                <w:rFonts w:ascii="Arial" w:hAnsi="Arial" w:cs="Arial"/>
                <w:sz w:val="18"/>
                <w:szCs w:val="18"/>
              </w:rPr>
              <w:t>et the gradient of a distance-</w:t>
            </w:r>
            <w:r w:rsidRPr="00541983">
              <w:rPr>
                <w:rFonts w:ascii="Arial" w:hAnsi="Arial" w:cs="Arial"/>
                <w:sz w:val="18"/>
                <w:szCs w:val="18"/>
              </w:rPr>
              <w:t>time graph</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4</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Recognise the graph of </w:t>
            </w:r>
            <w:r>
              <w:rPr>
                <w:rFonts w:ascii="Arial" w:hAnsi="Arial" w:cs="Arial"/>
                <w:noProof/>
                <w:position w:val="-8"/>
                <w:sz w:val="18"/>
                <w:szCs w:val="18"/>
                <w:lang w:eastAsia="en-GB"/>
              </w:rPr>
              <w:drawing>
                <wp:inline distT="0" distB="0" distL="0" distR="0" wp14:anchorId="59562250" wp14:editId="586F4AB7">
                  <wp:extent cx="361950" cy="2190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4</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Recognise the graph of </w:t>
            </w:r>
            <w:r>
              <w:rPr>
                <w:rFonts w:ascii="Arial" w:hAnsi="Arial" w:cs="Arial"/>
                <w:noProof/>
                <w:position w:val="-8"/>
                <w:sz w:val="18"/>
                <w:szCs w:val="18"/>
                <w:lang w:eastAsia="en-GB"/>
              </w:rPr>
              <w:drawing>
                <wp:inline distT="0" distB="0" distL="0" distR="0" wp14:anchorId="40922313" wp14:editId="41586C84">
                  <wp:extent cx="361950" cy="219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5</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Use </w:t>
            </w:r>
            <w:r w:rsidRPr="00EC4EE2">
              <w:rPr>
                <w:rFonts w:ascii="Arial" w:hAnsi="Arial" w:cs="Arial"/>
                <w:position w:val="-8"/>
                <w:sz w:val="18"/>
                <w:szCs w:val="18"/>
              </w:rPr>
              <w:object w:dxaOrig="960" w:dyaOrig="220">
                <v:shape id="_x0000_i1072" type="#_x0000_t75" style="width:48pt;height:11.25pt" o:ole="">
                  <v:imagedata r:id="rId117" o:title=""/>
                </v:shape>
                <o:OLEObject Type="Embed" ProgID="Equation.DSMT4" ShapeID="_x0000_i1072" DrawAspect="Content" ObjectID="_1561977348" r:id="rId123"/>
              </w:object>
            </w:r>
            <w:r w:rsidRPr="00541983">
              <w:rPr>
                <w:rFonts w:ascii="Arial" w:hAnsi="Arial" w:cs="Arial"/>
                <w:sz w:val="18"/>
                <w:szCs w:val="18"/>
              </w:rPr>
              <w:t xml:space="preserve"> to find the equation of a straight line</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5</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Use </w:t>
            </w:r>
            <w:r w:rsidRPr="00EC4EE2">
              <w:rPr>
                <w:rFonts w:ascii="Arial" w:hAnsi="Arial" w:cs="Arial"/>
                <w:position w:val="-8"/>
                <w:sz w:val="18"/>
                <w:szCs w:val="18"/>
              </w:rPr>
              <w:object w:dxaOrig="960" w:dyaOrig="220">
                <v:shape id="_x0000_i1073" type="#_x0000_t75" style="width:48pt;height:11.25pt" o:ole="">
                  <v:imagedata r:id="rId117" o:title=""/>
                </v:shape>
                <o:OLEObject Type="Embed" ProgID="Equation.DSMT4" ShapeID="_x0000_i1073" DrawAspect="Content" ObjectID="_1561977349" r:id="rId124"/>
              </w:object>
            </w:r>
            <w:r w:rsidRPr="00541983">
              <w:rPr>
                <w:rFonts w:ascii="Arial" w:hAnsi="Arial" w:cs="Arial"/>
                <w:sz w:val="18"/>
                <w:szCs w:val="18"/>
              </w:rPr>
              <w:t xml:space="preserve"> to find the equation of a straight line</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6</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Pr>
                <w:rFonts w:ascii="Arial" w:hAnsi="Arial" w:cs="Arial"/>
                <w:sz w:val="18"/>
                <w:szCs w:val="18"/>
              </w:rPr>
              <w:t>Identify a turning point</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6</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Pr>
                <w:rFonts w:ascii="Arial" w:hAnsi="Arial" w:cs="Arial"/>
                <w:sz w:val="18"/>
                <w:szCs w:val="18"/>
              </w:rPr>
              <w:t>Identify a turning point</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7</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Find the equation of a parallel line</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7</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Find the equation of a parallel line</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8</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Find the equation of a line through two given points</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8</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Find the equation of a line through two given points</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9</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143373" w:rsidRDefault="00F15A3B" w:rsidP="00F15A3B">
            <w:pPr>
              <w:spacing w:after="0"/>
              <w:rPr>
                <w:rFonts w:ascii="Arial" w:hAnsi="Arial" w:cs="Arial"/>
                <w:sz w:val="18"/>
                <w:szCs w:val="18"/>
              </w:rPr>
            </w:pPr>
            <w:r w:rsidRPr="00143373">
              <w:rPr>
                <w:rFonts w:ascii="Arial" w:hAnsi="Arial" w:cs="Arial"/>
                <w:sz w:val="18"/>
                <w:szCs w:val="18"/>
              </w:rPr>
              <w:t>Identify intercepts of a quadratic graph</w:t>
            </w:r>
          </w:p>
        </w:tc>
        <w:tc>
          <w:tcPr>
            <w:tcW w:w="425" w:type="dxa"/>
            <w:tcBorders>
              <w:bottom w:val="single" w:sz="4" w:space="0" w:color="auto"/>
            </w:tcBorders>
          </w:tcPr>
          <w:p w:rsidR="00F15A3B" w:rsidRPr="00541983" w:rsidRDefault="00F15A3B" w:rsidP="00F15A3B">
            <w:pPr>
              <w:spacing w:after="0" w:line="360" w:lineRule="auto"/>
              <w:rPr>
                <w:rFonts w:ascii="Arial" w:hAnsi="Arial" w:cs="Arial"/>
                <w:sz w:val="18"/>
                <w:szCs w:val="18"/>
              </w:rPr>
            </w:pPr>
          </w:p>
        </w:tc>
        <w:tc>
          <w:tcPr>
            <w:tcW w:w="425" w:type="dxa"/>
            <w:tcBorders>
              <w:bottom w:val="single" w:sz="4" w:space="0" w:color="auto"/>
            </w:tcBorders>
          </w:tcPr>
          <w:p w:rsidR="00F15A3B" w:rsidRPr="00541983" w:rsidRDefault="00F15A3B" w:rsidP="00F15A3B">
            <w:pPr>
              <w:spacing w:after="0" w:line="360" w:lineRule="auto"/>
              <w:rPr>
                <w:rFonts w:ascii="Arial" w:hAnsi="Arial" w:cs="Arial"/>
                <w:sz w:val="18"/>
                <w:szCs w:val="18"/>
              </w:rPr>
            </w:pPr>
          </w:p>
        </w:tc>
        <w:tc>
          <w:tcPr>
            <w:tcW w:w="425" w:type="dxa"/>
            <w:tcBorders>
              <w:bottom w:val="single" w:sz="4" w:space="0" w:color="auto"/>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9</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143373" w:rsidRDefault="00F15A3B" w:rsidP="00F15A3B">
            <w:pPr>
              <w:spacing w:after="0"/>
              <w:rPr>
                <w:rFonts w:ascii="Arial" w:hAnsi="Arial" w:cs="Arial"/>
                <w:sz w:val="18"/>
                <w:szCs w:val="18"/>
              </w:rPr>
            </w:pPr>
            <w:r w:rsidRPr="00143373">
              <w:rPr>
                <w:rFonts w:ascii="Arial" w:hAnsi="Arial" w:cs="Arial"/>
                <w:sz w:val="18"/>
                <w:szCs w:val="18"/>
              </w:rPr>
              <w:t>Identify intercepts of a quadratic graph</w:t>
            </w:r>
          </w:p>
        </w:tc>
        <w:tc>
          <w:tcPr>
            <w:tcW w:w="425" w:type="dxa"/>
            <w:tcBorders>
              <w:bottom w:val="single" w:sz="4" w:space="0" w:color="auto"/>
            </w:tcBorders>
          </w:tcPr>
          <w:p w:rsidR="00F15A3B" w:rsidRPr="00541983" w:rsidRDefault="00F15A3B" w:rsidP="00F15A3B">
            <w:pPr>
              <w:spacing w:after="0" w:line="360" w:lineRule="auto"/>
              <w:rPr>
                <w:rFonts w:ascii="Arial" w:hAnsi="Arial" w:cs="Arial"/>
                <w:sz w:val="18"/>
                <w:szCs w:val="18"/>
              </w:rPr>
            </w:pPr>
          </w:p>
        </w:tc>
        <w:tc>
          <w:tcPr>
            <w:tcW w:w="426" w:type="dxa"/>
            <w:tcBorders>
              <w:bottom w:val="single" w:sz="4" w:space="0" w:color="auto"/>
            </w:tcBorders>
          </w:tcPr>
          <w:p w:rsidR="00F15A3B" w:rsidRPr="00541983" w:rsidRDefault="00F15A3B" w:rsidP="00F15A3B">
            <w:pPr>
              <w:spacing w:after="0" w:line="360" w:lineRule="auto"/>
              <w:rPr>
                <w:rFonts w:ascii="Arial" w:hAnsi="Arial" w:cs="Arial"/>
                <w:sz w:val="18"/>
                <w:szCs w:val="18"/>
              </w:rPr>
            </w:pPr>
          </w:p>
        </w:tc>
        <w:tc>
          <w:tcPr>
            <w:tcW w:w="425" w:type="dxa"/>
            <w:tcBorders>
              <w:bottom w:val="single" w:sz="4" w:space="0" w:color="auto"/>
            </w:tcBorders>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10</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Use</w:t>
            </w:r>
            <w:r>
              <w:rPr>
                <w:rFonts w:ascii="Arial" w:hAnsi="Arial" w:cs="Arial"/>
                <w:sz w:val="18"/>
                <w:szCs w:val="18"/>
              </w:rPr>
              <w:t xml:space="preserve"> a table of values to plot a polynomial graph</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1</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10</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Use</w:t>
            </w:r>
            <w:r>
              <w:rPr>
                <w:rFonts w:ascii="Arial" w:hAnsi="Arial" w:cs="Arial"/>
                <w:sz w:val="18"/>
                <w:szCs w:val="18"/>
              </w:rPr>
              <w:t xml:space="preserve"> a table of values to plot a polynomial graph</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1</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Identify intercepts and explain how a graph can be used to find solutions to a quadratic equation</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1</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Identify intercepts and explain how a graph can be used to find solutions to a quadratic equation</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2</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Recognise </w:t>
            </w:r>
            <w:r>
              <w:rPr>
                <w:rFonts w:ascii="Arial" w:hAnsi="Arial" w:cs="Arial"/>
                <w:sz w:val="18"/>
                <w:szCs w:val="18"/>
              </w:rPr>
              <w:t>a graph</w:t>
            </w:r>
            <w:r w:rsidRPr="00541983">
              <w:rPr>
                <w:rFonts w:ascii="Arial" w:hAnsi="Arial" w:cs="Arial"/>
                <w:sz w:val="18"/>
                <w:szCs w:val="18"/>
              </w:rPr>
              <w:t xml:space="preserve"> that illustrate</w:t>
            </w:r>
            <w:r>
              <w:rPr>
                <w:rFonts w:ascii="Arial" w:hAnsi="Arial" w:cs="Arial"/>
                <w:sz w:val="18"/>
                <w:szCs w:val="18"/>
              </w:rPr>
              <w:t>s</w:t>
            </w:r>
            <w:r w:rsidRPr="00541983">
              <w:rPr>
                <w:rFonts w:ascii="Arial" w:hAnsi="Arial" w:cs="Arial"/>
                <w:sz w:val="18"/>
                <w:szCs w:val="18"/>
              </w:rPr>
              <w:t xml:space="preserve"> direct proportion</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2</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Recognise </w:t>
            </w:r>
            <w:r>
              <w:rPr>
                <w:rFonts w:ascii="Arial" w:hAnsi="Arial" w:cs="Arial"/>
                <w:sz w:val="18"/>
                <w:szCs w:val="18"/>
              </w:rPr>
              <w:t>a graph</w:t>
            </w:r>
            <w:r w:rsidRPr="00541983">
              <w:rPr>
                <w:rFonts w:ascii="Arial" w:hAnsi="Arial" w:cs="Arial"/>
                <w:sz w:val="18"/>
                <w:szCs w:val="18"/>
              </w:rPr>
              <w:t xml:space="preserve"> that illustrate</w:t>
            </w:r>
            <w:r>
              <w:rPr>
                <w:rFonts w:ascii="Arial" w:hAnsi="Arial" w:cs="Arial"/>
                <w:sz w:val="18"/>
                <w:szCs w:val="18"/>
              </w:rPr>
              <w:t>s</w:t>
            </w:r>
            <w:r w:rsidRPr="00541983">
              <w:rPr>
                <w:rFonts w:ascii="Arial" w:hAnsi="Arial" w:cs="Arial"/>
                <w:sz w:val="18"/>
                <w:szCs w:val="18"/>
              </w:rPr>
              <w:t xml:space="preserve"> direct proportion</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3</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Construct a graph in a real-world context</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3</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Construct a graph in a real-world context</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4</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Pr>
                <w:rFonts w:ascii="Arial" w:hAnsi="Arial" w:cs="Arial"/>
                <w:sz w:val="18"/>
                <w:szCs w:val="18"/>
              </w:rPr>
              <w:t xml:space="preserve">Use </w:t>
            </w:r>
            <w:r w:rsidRPr="00EC4EE2">
              <w:rPr>
                <w:rFonts w:ascii="Arial" w:hAnsi="Arial" w:cs="Arial"/>
                <w:position w:val="-8"/>
                <w:sz w:val="18"/>
                <w:szCs w:val="18"/>
              </w:rPr>
              <w:object w:dxaOrig="960" w:dyaOrig="220">
                <v:shape id="_x0000_i1074" type="#_x0000_t75" style="width:48pt;height:11.25pt" o:ole="">
                  <v:imagedata r:id="rId117" o:title=""/>
                </v:shape>
                <o:OLEObject Type="Embed" ProgID="Equation.DSMT4" ShapeID="_x0000_i1074" DrawAspect="Content" ObjectID="_1561977350" r:id="rId125"/>
              </w:object>
            </w:r>
            <w:r>
              <w:rPr>
                <w:rFonts w:ascii="Arial" w:hAnsi="Arial" w:cs="Arial"/>
                <w:sz w:val="18"/>
                <w:szCs w:val="18"/>
              </w:rPr>
              <w:t xml:space="preserve"> to identify </w:t>
            </w:r>
            <w:r w:rsidRPr="00541983">
              <w:rPr>
                <w:rFonts w:ascii="Arial" w:hAnsi="Arial" w:cs="Arial"/>
                <w:sz w:val="18"/>
                <w:szCs w:val="18"/>
              </w:rPr>
              <w:t>parallel lines</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4</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Pr>
                <w:rFonts w:ascii="Arial" w:hAnsi="Arial" w:cs="Arial"/>
                <w:sz w:val="18"/>
                <w:szCs w:val="18"/>
              </w:rPr>
              <w:t xml:space="preserve">Use </w:t>
            </w:r>
            <w:r w:rsidRPr="00EC4EE2">
              <w:rPr>
                <w:rFonts w:ascii="Arial" w:hAnsi="Arial" w:cs="Arial"/>
                <w:position w:val="-8"/>
                <w:sz w:val="18"/>
                <w:szCs w:val="18"/>
              </w:rPr>
              <w:object w:dxaOrig="960" w:dyaOrig="220">
                <v:shape id="_x0000_i1075" type="#_x0000_t75" style="width:48pt;height:11.25pt" o:ole="">
                  <v:imagedata r:id="rId117" o:title=""/>
                </v:shape>
                <o:OLEObject Type="Embed" ProgID="Equation.DSMT4" ShapeID="_x0000_i1075" DrawAspect="Content" ObjectID="_1561977351" r:id="rId126"/>
              </w:object>
            </w:r>
            <w:r>
              <w:rPr>
                <w:rFonts w:ascii="Arial" w:hAnsi="Arial" w:cs="Arial"/>
                <w:sz w:val="18"/>
                <w:szCs w:val="18"/>
              </w:rPr>
              <w:t xml:space="preserve"> to identify </w:t>
            </w:r>
            <w:r w:rsidRPr="00541983">
              <w:rPr>
                <w:rFonts w:ascii="Arial" w:hAnsi="Arial" w:cs="Arial"/>
                <w:sz w:val="18"/>
                <w:szCs w:val="18"/>
              </w:rPr>
              <w:t>parallel lines</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5</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Interpret </w:t>
            </w:r>
            <w:r>
              <w:rPr>
                <w:rFonts w:ascii="Arial" w:hAnsi="Arial" w:cs="Arial"/>
                <w:sz w:val="18"/>
                <w:szCs w:val="18"/>
              </w:rPr>
              <w:t>a graph in a real-world context</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2</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5</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sidRPr="00541983">
              <w:rPr>
                <w:rFonts w:ascii="Arial" w:hAnsi="Arial" w:cs="Arial"/>
                <w:sz w:val="18"/>
                <w:szCs w:val="18"/>
              </w:rPr>
              <w:t xml:space="preserve">Interpret </w:t>
            </w:r>
            <w:r>
              <w:rPr>
                <w:rFonts w:ascii="Arial" w:hAnsi="Arial" w:cs="Arial"/>
                <w:sz w:val="18"/>
                <w:szCs w:val="18"/>
              </w:rPr>
              <w:t>a graph in a real-world context</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6</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143373" w:rsidRDefault="00F15A3B" w:rsidP="00F15A3B">
            <w:pPr>
              <w:spacing w:after="0"/>
              <w:rPr>
                <w:rFonts w:ascii="Arial" w:hAnsi="Arial" w:cs="Arial"/>
                <w:sz w:val="18"/>
                <w:szCs w:val="18"/>
              </w:rPr>
            </w:pPr>
            <w:r>
              <w:rPr>
                <w:rFonts w:ascii="Arial" w:hAnsi="Arial" w:cs="Arial"/>
                <w:sz w:val="18"/>
                <w:szCs w:val="18"/>
              </w:rPr>
              <w:t>Find intercepts between a straight line and a quadratic graph</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6</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143373" w:rsidRDefault="00F15A3B" w:rsidP="00F15A3B">
            <w:pPr>
              <w:spacing w:after="0"/>
              <w:rPr>
                <w:rFonts w:ascii="Arial" w:hAnsi="Arial" w:cs="Arial"/>
                <w:sz w:val="18"/>
                <w:szCs w:val="18"/>
              </w:rPr>
            </w:pPr>
            <w:r>
              <w:rPr>
                <w:rFonts w:ascii="Arial" w:hAnsi="Arial" w:cs="Arial"/>
                <w:sz w:val="18"/>
                <w:szCs w:val="18"/>
              </w:rPr>
              <w:t>Find intercepts between a straight line and a quadratic graph</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7</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BB4E40" w:rsidRDefault="00F15A3B" w:rsidP="00F15A3B">
            <w:pPr>
              <w:spacing w:after="0"/>
              <w:rPr>
                <w:rFonts w:ascii="Arial" w:hAnsi="Arial" w:cs="Arial"/>
                <w:sz w:val="18"/>
                <w:szCs w:val="18"/>
                <w:highlight w:val="yellow"/>
              </w:rPr>
            </w:pPr>
            <w:r w:rsidRPr="00541983">
              <w:rPr>
                <w:rFonts w:ascii="Arial" w:hAnsi="Arial" w:cs="Arial"/>
                <w:sz w:val="18"/>
                <w:szCs w:val="18"/>
              </w:rPr>
              <w:t xml:space="preserve">Use </w:t>
            </w:r>
            <w:r w:rsidRPr="00EC4EE2">
              <w:rPr>
                <w:rFonts w:ascii="Arial" w:hAnsi="Arial" w:cs="Arial"/>
                <w:position w:val="-8"/>
                <w:sz w:val="18"/>
                <w:szCs w:val="18"/>
              </w:rPr>
              <w:object w:dxaOrig="960" w:dyaOrig="220">
                <v:shape id="_x0000_i1076" type="#_x0000_t75" style="width:48pt;height:11.25pt" o:ole="">
                  <v:imagedata r:id="rId117" o:title=""/>
                </v:shape>
                <o:OLEObject Type="Embed" ProgID="Equation.DSMT4" ShapeID="_x0000_i1076" DrawAspect="Content" ObjectID="_1561977352" r:id="rId127"/>
              </w:object>
            </w:r>
            <w:r w:rsidRPr="00541983">
              <w:rPr>
                <w:rFonts w:ascii="Arial" w:hAnsi="Arial" w:cs="Arial"/>
                <w:sz w:val="18"/>
                <w:szCs w:val="18"/>
              </w:rPr>
              <w:t xml:space="preserve"> to </w:t>
            </w:r>
            <w:r>
              <w:rPr>
                <w:rFonts w:ascii="Arial" w:hAnsi="Arial" w:cs="Arial"/>
                <w:sz w:val="18"/>
                <w:szCs w:val="18"/>
              </w:rPr>
              <w:t xml:space="preserve">identify </w:t>
            </w:r>
            <w:r w:rsidRPr="00541983">
              <w:rPr>
                <w:rFonts w:ascii="Arial" w:hAnsi="Arial" w:cs="Arial"/>
                <w:sz w:val="18"/>
                <w:szCs w:val="18"/>
              </w:rPr>
              <w:t>straight line</w:t>
            </w:r>
            <w:r>
              <w:rPr>
                <w:rFonts w:ascii="Arial" w:hAnsi="Arial" w:cs="Arial"/>
                <w:sz w:val="18"/>
                <w:szCs w:val="18"/>
              </w:rPr>
              <w:t>s</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7</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BB4E40" w:rsidRDefault="00F15A3B" w:rsidP="00F15A3B">
            <w:pPr>
              <w:spacing w:after="0"/>
              <w:rPr>
                <w:rFonts w:ascii="Arial" w:hAnsi="Arial" w:cs="Arial"/>
                <w:sz w:val="18"/>
                <w:szCs w:val="18"/>
                <w:highlight w:val="yellow"/>
              </w:rPr>
            </w:pPr>
            <w:r w:rsidRPr="00541983">
              <w:rPr>
                <w:rFonts w:ascii="Arial" w:hAnsi="Arial" w:cs="Arial"/>
                <w:sz w:val="18"/>
                <w:szCs w:val="18"/>
              </w:rPr>
              <w:t xml:space="preserve">Use </w:t>
            </w:r>
            <w:r w:rsidRPr="00EC4EE2">
              <w:rPr>
                <w:rFonts w:ascii="Arial" w:hAnsi="Arial" w:cs="Arial"/>
                <w:position w:val="-8"/>
                <w:sz w:val="18"/>
                <w:szCs w:val="18"/>
              </w:rPr>
              <w:object w:dxaOrig="960" w:dyaOrig="220">
                <v:shape id="_x0000_i1077" type="#_x0000_t75" style="width:48pt;height:11.25pt" o:ole="">
                  <v:imagedata r:id="rId117" o:title=""/>
                </v:shape>
                <o:OLEObject Type="Embed" ProgID="Equation.DSMT4" ShapeID="_x0000_i1077" DrawAspect="Content" ObjectID="_1561977353" r:id="rId128"/>
              </w:object>
            </w:r>
            <w:r w:rsidRPr="00541983">
              <w:rPr>
                <w:rFonts w:ascii="Arial" w:hAnsi="Arial" w:cs="Arial"/>
                <w:sz w:val="18"/>
                <w:szCs w:val="18"/>
              </w:rPr>
              <w:t xml:space="preserve"> to </w:t>
            </w:r>
            <w:r>
              <w:rPr>
                <w:rFonts w:ascii="Arial" w:hAnsi="Arial" w:cs="Arial"/>
                <w:sz w:val="18"/>
                <w:szCs w:val="18"/>
              </w:rPr>
              <w:t xml:space="preserve">identify </w:t>
            </w:r>
            <w:r w:rsidRPr="00541983">
              <w:rPr>
                <w:rFonts w:ascii="Arial" w:hAnsi="Arial" w:cs="Arial"/>
                <w:sz w:val="18"/>
                <w:szCs w:val="18"/>
              </w:rPr>
              <w:t>straight line</w:t>
            </w:r>
            <w:r>
              <w:rPr>
                <w:rFonts w:ascii="Arial" w:hAnsi="Arial" w:cs="Arial"/>
                <w:sz w:val="18"/>
                <w:szCs w:val="18"/>
              </w:rPr>
              <w:t>s</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8</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912301" w:rsidRDefault="00F15A3B" w:rsidP="00F15A3B">
            <w:pPr>
              <w:spacing w:after="0"/>
              <w:rPr>
                <w:rFonts w:ascii="Arial" w:hAnsi="Arial" w:cs="Arial"/>
                <w:sz w:val="18"/>
                <w:szCs w:val="18"/>
                <w:highlight w:val="yellow"/>
              </w:rPr>
            </w:pPr>
            <w:r w:rsidRPr="00912301">
              <w:rPr>
                <w:rFonts w:ascii="Arial" w:hAnsi="Arial" w:cs="Arial"/>
                <w:sz w:val="18"/>
                <w:szCs w:val="18"/>
              </w:rPr>
              <w:t>Identify points on a straight line with algebra</w:t>
            </w:r>
            <w:bookmarkStart w:id="0" w:name="_GoBack"/>
            <w:bookmarkEnd w:id="0"/>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8</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912301" w:rsidRDefault="00F15A3B" w:rsidP="00F15A3B">
            <w:pPr>
              <w:spacing w:after="0"/>
              <w:rPr>
                <w:rFonts w:ascii="Arial" w:hAnsi="Arial" w:cs="Arial"/>
                <w:sz w:val="18"/>
                <w:szCs w:val="18"/>
                <w:highlight w:val="yellow"/>
              </w:rPr>
            </w:pPr>
            <w:r w:rsidRPr="00912301">
              <w:rPr>
                <w:rFonts w:ascii="Arial" w:hAnsi="Arial" w:cs="Arial"/>
                <w:sz w:val="18"/>
                <w:szCs w:val="18"/>
              </w:rPr>
              <w:t>Identify points on a straight line with algebra</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912301" w:rsidRDefault="00F15A3B" w:rsidP="00F15A3B">
            <w:pPr>
              <w:spacing w:after="0"/>
              <w:jc w:val="center"/>
              <w:rPr>
                <w:rFonts w:ascii="Arial" w:hAnsi="Arial" w:cs="Arial"/>
                <w:sz w:val="18"/>
                <w:szCs w:val="18"/>
              </w:rPr>
            </w:pPr>
            <w:r w:rsidRPr="00912301">
              <w:rPr>
                <w:rFonts w:ascii="Arial" w:hAnsi="Arial" w:cs="Arial"/>
                <w:sz w:val="18"/>
              </w:rPr>
              <w:t>AO3</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912301" w:rsidRDefault="00F15A3B" w:rsidP="00F15A3B">
            <w:pPr>
              <w:spacing w:after="0"/>
              <w:jc w:val="center"/>
              <w:rPr>
                <w:rFonts w:ascii="Arial" w:hAnsi="Arial" w:cs="Arial"/>
                <w:sz w:val="18"/>
              </w:rPr>
            </w:pPr>
            <w:r w:rsidRPr="00912301">
              <w:rPr>
                <w:rFonts w:ascii="Arial" w:hAnsi="Arial" w:cs="Arial"/>
                <w:sz w:val="18"/>
              </w:rPr>
              <w:t>19</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912301" w:rsidRDefault="00F15A3B" w:rsidP="00F15A3B">
            <w:pPr>
              <w:spacing w:after="0"/>
              <w:rPr>
                <w:rFonts w:ascii="Arial" w:hAnsi="Arial" w:cs="Arial"/>
                <w:sz w:val="18"/>
                <w:szCs w:val="18"/>
              </w:rPr>
            </w:pPr>
            <w:r w:rsidRPr="00912301">
              <w:rPr>
                <w:rFonts w:ascii="Arial" w:hAnsi="Arial" w:cs="Arial"/>
                <w:sz w:val="18"/>
                <w:szCs w:val="18"/>
              </w:rPr>
              <w:t>Solve a gradient problem</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19</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912301" w:rsidRDefault="00F15A3B" w:rsidP="00F15A3B">
            <w:pPr>
              <w:spacing w:after="0"/>
              <w:rPr>
                <w:rFonts w:ascii="Arial" w:hAnsi="Arial" w:cs="Arial"/>
                <w:sz w:val="18"/>
                <w:szCs w:val="18"/>
              </w:rPr>
            </w:pPr>
            <w:r w:rsidRPr="00912301">
              <w:rPr>
                <w:rFonts w:ascii="Arial" w:hAnsi="Arial" w:cs="Arial"/>
                <w:sz w:val="18"/>
                <w:szCs w:val="18"/>
              </w:rPr>
              <w:t>Solve a gradient problem</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r w:rsidR="00F15A3B" w:rsidRPr="00541983" w:rsidTr="00F15A3B">
        <w:trPr>
          <w:trHeight w:val="345"/>
        </w:trPr>
        <w:tc>
          <w:tcPr>
            <w:tcW w:w="107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94"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20</w:t>
            </w:r>
          </w:p>
        </w:tc>
        <w:tc>
          <w:tcPr>
            <w:tcW w:w="4536"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Pr>
                <w:rFonts w:ascii="Arial" w:hAnsi="Arial" w:cs="Arial"/>
                <w:sz w:val="18"/>
                <w:szCs w:val="18"/>
              </w:rPr>
              <w:t>Use gradient in context</w:t>
            </w: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c>
          <w:tcPr>
            <w:tcW w:w="425" w:type="dxa"/>
            <w:tcBorders>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236" w:type="dxa"/>
            <w:tcBorders>
              <w:top w:val="nil"/>
              <w:left w:val="single" w:sz="4" w:space="0" w:color="auto"/>
              <w:bottom w:val="nil"/>
              <w:right w:val="single" w:sz="4" w:space="0" w:color="auto"/>
            </w:tcBorders>
          </w:tcPr>
          <w:p w:rsidR="00F15A3B" w:rsidRPr="00541983" w:rsidRDefault="00F15A3B" w:rsidP="00F15A3B">
            <w:pPr>
              <w:spacing w:after="0" w:line="360" w:lineRule="auto"/>
              <w:rPr>
                <w:rFonts w:ascii="Arial" w:hAnsi="Arial" w:cs="Arial"/>
                <w:sz w:val="18"/>
                <w:szCs w:val="18"/>
              </w:rPr>
            </w:pPr>
          </w:p>
        </w:tc>
        <w:tc>
          <w:tcPr>
            <w:tcW w:w="105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szCs w:val="18"/>
              </w:rPr>
            </w:pPr>
            <w:r w:rsidRPr="00541983">
              <w:rPr>
                <w:rFonts w:ascii="Arial" w:hAnsi="Arial" w:cs="Arial"/>
                <w:sz w:val="18"/>
              </w:rPr>
              <w:t>AO3</w:t>
            </w:r>
          </w:p>
        </w:tc>
        <w:tc>
          <w:tcPr>
            <w:tcW w:w="588"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jc w:val="center"/>
              <w:rPr>
                <w:rFonts w:ascii="Arial" w:hAnsi="Arial" w:cs="Arial"/>
                <w:sz w:val="18"/>
              </w:rPr>
            </w:pPr>
            <w:r w:rsidRPr="00541983">
              <w:rPr>
                <w:rFonts w:ascii="Arial" w:hAnsi="Arial" w:cs="Arial"/>
                <w:sz w:val="18"/>
              </w:rPr>
              <w:t>20</w:t>
            </w:r>
          </w:p>
        </w:tc>
        <w:tc>
          <w:tcPr>
            <w:tcW w:w="4497" w:type="dxa"/>
            <w:tcBorders>
              <w:top w:val="single" w:sz="4" w:space="0" w:color="auto"/>
              <w:left w:val="single" w:sz="4" w:space="0" w:color="auto"/>
              <w:bottom w:val="single" w:sz="4" w:space="0" w:color="auto"/>
              <w:right w:val="single" w:sz="4" w:space="0" w:color="auto"/>
            </w:tcBorders>
            <w:vAlign w:val="center"/>
          </w:tcPr>
          <w:p w:rsidR="00F15A3B" w:rsidRPr="00541983" w:rsidRDefault="00F15A3B" w:rsidP="00F15A3B">
            <w:pPr>
              <w:spacing w:after="0"/>
              <w:rPr>
                <w:rFonts w:ascii="Arial" w:hAnsi="Arial" w:cs="Arial"/>
                <w:sz w:val="18"/>
                <w:szCs w:val="18"/>
              </w:rPr>
            </w:pPr>
            <w:r>
              <w:rPr>
                <w:rFonts w:ascii="Arial" w:hAnsi="Arial" w:cs="Arial"/>
                <w:sz w:val="18"/>
                <w:szCs w:val="18"/>
              </w:rPr>
              <w:t>Use gradient in context</w:t>
            </w:r>
          </w:p>
        </w:tc>
        <w:tc>
          <w:tcPr>
            <w:tcW w:w="425" w:type="dxa"/>
          </w:tcPr>
          <w:p w:rsidR="00F15A3B" w:rsidRPr="00541983" w:rsidRDefault="00F15A3B" w:rsidP="00F15A3B">
            <w:pPr>
              <w:spacing w:after="0" w:line="360" w:lineRule="auto"/>
              <w:rPr>
                <w:rFonts w:ascii="Arial" w:hAnsi="Arial" w:cs="Arial"/>
                <w:sz w:val="18"/>
                <w:szCs w:val="18"/>
              </w:rPr>
            </w:pPr>
          </w:p>
        </w:tc>
        <w:tc>
          <w:tcPr>
            <w:tcW w:w="426" w:type="dxa"/>
          </w:tcPr>
          <w:p w:rsidR="00F15A3B" w:rsidRPr="00541983" w:rsidRDefault="00F15A3B" w:rsidP="00F15A3B">
            <w:pPr>
              <w:spacing w:after="0" w:line="360" w:lineRule="auto"/>
              <w:rPr>
                <w:rFonts w:ascii="Arial" w:hAnsi="Arial" w:cs="Arial"/>
                <w:sz w:val="18"/>
                <w:szCs w:val="18"/>
              </w:rPr>
            </w:pPr>
          </w:p>
        </w:tc>
        <w:tc>
          <w:tcPr>
            <w:tcW w:w="425" w:type="dxa"/>
          </w:tcPr>
          <w:p w:rsidR="00F15A3B" w:rsidRPr="00541983" w:rsidRDefault="00F15A3B" w:rsidP="00F15A3B">
            <w:pPr>
              <w:spacing w:after="0" w:line="360" w:lineRule="auto"/>
              <w:rPr>
                <w:rFonts w:ascii="Arial" w:hAnsi="Arial" w:cs="Arial"/>
                <w:sz w:val="18"/>
                <w:szCs w:val="18"/>
              </w:rPr>
            </w:pPr>
          </w:p>
        </w:tc>
      </w:tr>
    </w:tbl>
    <w:p w:rsidR="00AD03CB" w:rsidRPr="00541983" w:rsidRDefault="00AD03CB" w:rsidP="003D14E4">
      <w:pPr>
        <w:rPr>
          <w:rFonts w:ascii="Arial" w:hAnsi="Arial" w:cs="Arial"/>
        </w:rPr>
      </w:pPr>
    </w:p>
    <w:sectPr w:rsidR="00AD03CB" w:rsidRPr="00541983" w:rsidSect="00F15A3B">
      <w:headerReference w:type="default" r:id="rId129"/>
      <w:footerReference w:type="default" r:id="rId130"/>
      <w:pgSz w:w="16838" w:h="11906" w:orient="landscape"/>
      <w:pgMar w:top="-1285" w:right="964" w:bottom="1559" w:left="992" w:header="567" w:footer="52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14E4" w:rsidRDefault="003D14E4" w:rsidP="00D01F2D">
      <w:pPr>
        <w:spacing w:after="0" w:line="240" w:lineRule="auto"/>
      </w:pPr>
      <w:r>
        <w:separator/>
      </w:r>
    </w:p>
  </w:endnote>
  <w:endnote w:type="continuationSeparator" w:id="0">
    <w:p w:rsidR="003D14E4" w:rsidRDefault="003D14E4" w:rsidP="00D01F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4E4" w:rsidRPr="000C328B" w:rsidRDefault="003D14E4" w:rsidP="000C328B">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55B80">
      <w:rPr>
        <w:noProof/>
        <w:sz w:val="16"/>
        <w:szCs w:val="16"/>
      </w:rPr>
      <w:t>7</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4E4" w:rsidRPr="00F15A3B" w:rsidRDefault="00F15A3B" w:rsidP="00F15A3B">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E55B80">
      <w:rPr>
        <w:noProof/>
        <w:sz w:val="16"/>
        <w:szCs w:val="16"/>
      </w:rPr>
      <w:t>8</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14E4" w:rsidRDefault="003D14E4" w:rsidP="00D01F2D">
      <w:pPr>
        <w:spacing w:after="0" w:line="240" w:lineRule="auto"/>
      </w:pPr>
      <w:r>
        <w:separator/>
      </w:r>
    </w:p>
  </w:footnote>
  <w:footnote w:type="continuationSeparator" w:id="0">
    <w:p w:rsidR="003D14E4" w:rsidRDefault="003D14E4" w:rsidP="00D01F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4E4" w:rsidRDefault="003D14E4" w:rsidP="00AD03CB">
    <w:pPr>
      <w:pStyle w:val="Header"/>
    </w:pPr>
    <w:r>
      <w:rPr>
        <w:noProof/>
        <w:lang w:eastAsia="en-GB"/>
      </w:rPr>
      <w:drawing>
        <wp:anchor distT="0" distB="0" distL="114300" distR="114300" simplePos="0" relativeHeight="251657216" behindDoc="1" locked="0" layoutInCell="1" allowOverlap="1" wp14:anchorId="7BDB1E42" wp14:editId="2024C529">
          <wp:simplePos x="0" y="0"/>
          <wp:positionH relativeFrom="column">
            <wp:posOffset>-629920</wp:posOffset>
          </wp:positionH>
          <wp:positionV relativeFrom="paragraph">
            <wp:posOffset>-440690</wp:posOffset>
          </wp:positionV>
          <wp:extent cx="7559675" cy="1081405"/>
          <wp:effectExtent l="0" t="0" r="0" b="0"/>
          <wp:wrapTight wrapText="bothSides">
            <wp:wrapPolygon edited="0">
              <wp:start x="0" y="0"/>
              <wp:lineTo x="0" y="21308"/>
              <wp:lineTo x="21555" y="21308"/>
              <wp:lineTo x="21555" y="0"/>
              <wp:lineTo x="0" y="0"/>
            </wp:wrapPolygon>
          </wp:wrapTight>
          <wp:docPr id="3" name="Picture 3"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4E4" w:rsidRDefault="003D14E4" w:rsidP="00AD03CB">
    <w:pPr>
      <w:pStyle w:val="Header"/>
    </w:pPr>
    <w:r>
      <w:rPr>
        <w:noProof/>
        <w:lang w:eastAsia="en-GB"/>
      </w:rPr>
      <w:drawing>
        <wp:anchor distT="0" distB="0" distL="114300" distR="114300" simplePos="0" relativeHeight="251660288" behindDoc="1" locked="0" layoutInCell="1" allowOverlap="1" wp14:anchorId="2E2F8B57" wp14:editId="71014FDC">
          <wp:simplePos x="0" y="0"/>
          <wp:positionH relativeFrom="column">
            <wp:posOffset>-640080</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18" name="Picture 18"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14E4" w:rsidRPr="00AB5404" w:rsidRDefault="003D14E4" w:rsidP="00AD03CB">
    <w:pPr>
      <w:pStyle w:val="Header"/>
    </w:pPr>
    <w:r>
      <w:rPr>
        <w:noProof/>
        <w:lang w:eastAsia="en-GB"/>
      </w:rPr>
      <w:drawing>
        <wp:anchor distT="0" distB="0" distL="114300" distR="114300" simplePos="0" relativeHeight="251658240" behindDoc="1" locked="0" layoutInCell="1" allowOverlap="1" wp14:anchorId="5DD454BE" wp14:editId="35C3F1FD">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24" name="Picture 24"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983"/>
    <w:rsid w:val="00011C45"/>
    <w:rsid w:val="00023D3B"/>
    <w:rsid w:val="00064349"/>
    <w:rsid w:val="000771F4"/>
    <w:rsid w:val="000776F0"/>
    <w:rsid w:val="00077860"/>
    <w:rsid w:val="00090FBA"/>
    <w:rsid w:val="000A7A08"/>
    <w:rsid w:val="000C328B"/>
    <w:rsid w:val="000E1E6C"/>
    <w:rsid w:val="000F408C"/>
    <w:rsid w:val="00143373"/>
    <w:rsid w:val="00164397"/>
    <w:rsid w:val="0019304A"/>
    <w:rsid w:val="001C5070"/>
    <w:rsid w:val="002127EE"/>
    <w:rsid w:val="002270B2"/>
    <w:rsid w:val="00294980"/>
    <w:rsid w:val="002A01D4"/>
    <w:rsid w:val="002B6259"/>
    <w:rsid w:val="002F3FAA"/>
    <w:rsid w:val="002F5926"/>
    <w:rsid w:val="00331119"/>
    <w:rsid w:val="00331BF4"/>
    <w:rsid w:val="003370C3"/>
    <w:rsid w:val="00341221"/>
    <w:rsid w:val="00350C9E"/>
    <w:rsid w:val="003862B3"/>
    <w:rsid w:val="003A284F"/>
    <w:rsid w:val="003B0949"/>
    <w:rsid w:val="003B6178"/>
    <w:rsid w:val="003C7740"/>
    <w:rsid w:val="003D14E4"/>
    <w:rsid w:val="003F56F1"/>
    <w:rsid w:val="00405214"/>
    <w:rsid w:val="004713C4"/>
    <w:rsid w:val="00476010"/>
    <w:rsid w:val="00497EC1"/>
    <w:rsid w:val="00502254"/>
    <w:rsid w:val="00504A27"/>
    <w:rsid w:val="005101D5"/>
    <w:rsid w:val="00530DCD"/>
    <w:rsid w:val="00532C4A"/>
    <w:rsid w:val="00541983"/>
    <w:rsid w:val="00541CA1"/>
    <w:rsid w:val="005B07A7"/>
    <w:rsid w:val="005C1F87"/>
    <w:rsid w:val="005D2403"/>
    <w:rsid w:val="00667AEF"/>
    <w:rsid w:val="00675124"/>
    <w:rsid w:val="00680738"/>
    <w:rsid w:val="00681912"/>
    <w:rsid w:val="00684279"/>
    <w:rsid w:val="006A40EF"/>
    <w:rsid w:val="006D3809"/>
    <w:rsid w:val="006F5268"/>
    <w:rsid w:val="0073307B"/>
    <w:rsid w:val="007421FE"/>
    <w:rsid w:val="00745974"/>
    <w:rsid w:val="00746853"/>
    <w:rsid w:val="00766D08"/>
    <w:rsid w:val="00797621"/>
    <w:rsid w:val="007A0312"/>
    <w:rsid w:val="007A4532"/>
    <w:rsid w:val="007E1640"/>
    <w:rsid w:val="00830897"/>
    <w:rsid w:val="008657E3"/>
    <w:rsid w:val="008950A7"/>
    <w:rsid w:val="008A221A"/>
    <w:rsid w:val="008A39A0"/>
    <w:rsid w:val="008A4847"/>
    <w:rsid w:val="008D63A2"/>
    <w:rsid w:val="008F0BF8"/>
    <w:rsid w:val="008F5489"/>
    <w:rsid w:val="008F7554"/>
    <w:rsid w:val="00900141"/>
    <w:rsid w:val="009030B0"/>
    <w:rsid w:val="00912301"/>
    <w:rsid w:val="0094407A"/>
    <w:rsid w:val="00961310"/>
    <w:rsid w:val="009643AF"/>
    <w:rsid w:val="00970035"/>
    <w:rsid w:val="009760C4"/>
    <w:rsid w:val="00987141"/>
    <w:rsid w:val="00987641"/>
    <w:rsid w:val="009C23A8"/>
    <w:rsid w:val="009C2D43"/>
    <w:rsid w:val="00A47709"/>
    <w:rsid w:val="00A77869"/>
    <w:rsid w:val="00AB267D"/>
    <w:rsid w:val="00AB53F4"/>
    <w:rsid w:val="00AC0A66"/>
    <w:rsid w:val="00AD03CB"/>
    <w:rsid w:val="00AD6F83"/>
    <w:rsid w:val="00AE62BB"/>
    <w:rsid w:val="00B117BA"/>
    <w:rsid w:val="00B16124"/>
    <w:rsid w:val="00B250AB"/>
    <w:rsid w:val="00BB4E40"/>
    <w:rsid w:val="00C07B2E"/>
    <w:rsid w:val="00C24CFD"/>
    <w:rsid w:val="00C37867"/>
    <w:rsid w:val="00C76292"/>
    <w:rsid w:val="00D015DB"/>
    <w:rsid w:val="00D01F2D"/>
    <w:rsid w:val="00D16497"/>
    <w:rsid w:val="00D264D5"/>
    <w:rsid w:val="00D2739C"/>
    <w:rsid w:val="00D41E36"/>
    <w:rsid w:val="00D7242D"/>
    <w:rsid w:val="00D864FF"/>
    <w:rsid w:val="00D9461B"/>
    <w:rsid w:val="00D96EBC"/>
    <w:rsid w:val="00DB752B"/>
    <w:rsid w:val="00DD1E02"/>
    <w:rsid w:val="00DF4472"/>
    <w:rsid w:val="00E55B80"/>
    <w:rsid w:val="00E6453D"/>
    <w:rsid w:val="00E6580C"/>
    <w:rsid w:val="00E93C82"/>
    <w:rsid w:val="00EA3256"/>
    <w:rsid w:val="00EC4EE2"/>
    <w:rsid w:val="00EE6BBC"/>
    <w:rsid w:val="00EF4EB7"/>
    <w:rsid w:val="00F07151"/>
    <w:rsid w:val="00F15A3B"/>
    <w:rsid w:val="00F32D7C"/>
    <w:rsid w:val="00F34B05"/>
    <w:rsid w:val="00F42AF0"/>
    <w:rsid w:val="00F535D2"/>
    <w:rsid w:val="00F6488A"/>
    <w:rsid w:val="00F72B96"/>
    <w:rsid w:val="00FB0AE2"/>
    <w:rsid w:val="00FC2E16"/>
    <w:rsid w:val="00FD540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1983"/>
    <w:pPr>
      <w:keepNext/>
      <w:keepLines/>
      <w:spacing w:before="480" w:after="0"/>
      <w:outlineLvl w:val="0"/>
    </w:pPr>
    <w:rPr>
      <w:rFonts w:ascii="Arial" w:eastAsia="Times New Roman" w:hAnsi="Arial" w:cs="Times New Roman"/>
      <w:b/>
      <w:bCs/>
      <w:color w:val="D31920"/>
      <w:sz w:val="40"/>
      <w:szCs w:val="28"/>
    </w:rPr>
  </w:style>
  <w:style w:type="paragraph" w:styleId="Heading3">
    <w:name w:val="heading 3"/>
    <w:basedOn w:val="Normal"/>
    <w:next w:val="Normal"/>
    <w:link w:val="Heading3Char"/>
    <w:uiPriority w:val="9"/>
    <w:unhideWhenUsed/>
    <w:qFormat/>
    <w:rsid w:val="00541983"/>
    <w:pPr>
      <w:keepNext/>
      <w:keepLines/>
      <w:spacing w:before="200" w:after="0" w:line="360" w:lineRule="auto"/>
      <w:outlineLvl w:val="2"/>
    </w:pPr>
    <w:rPr>
      <w:rFonts w:ascii="Arial" w:eastAsia="Times New Roman" w:hAnsi="Arial" w:cs="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1983"/>
    <w:rPr>
      <w:rFonts w:ascii="Arial" w:eastAsia="Times New Roman" w:hAnsi="Arial" w:cs="Times New Roman"/>
      <w:b/>
      <w:bCs/>
      <w:color w:val="D31920"/>
      <w:sz w:val="40"/>
      <w:szCs w:val="28"/>
    </w:rPr>
  </w:style>
  <w:style w:type="character" w:customStyle="1" w:styleId="Heading3Char">
    <w:name w:val="Heading 3 Char"/>
    <w:basedOn w:val="DefaultParagraphFont"/>
    <w:link w:val="Heading3"/>
    <w:uiPriority w:val="9"/>
    <w:rsid w:val="00541983"/>
    <w:rPr>
      <w:rFonts w:ascii="Arial" w:eastAsia="Times New Roman" w:hAnsi="Arial" w:cs="Times New Roman"/>
      <w:b/>
      <w:bCs/>
      <w:color w:val="D31920"/>
      <w:sz w:val="28"/>
    </w:rPr>
  </w:style>
  <w:style w:type="paragraph" w:styleId="Header">
    <w:name w:val="header"/>
    <w:basedOn w:val="Normal"/>
    <w:link w:val="HeaderChar"/>
    <w:uiPriority w:val="99"/>
    <w:unhideWhenUsed/>
    <w:rsid w:val="00541983"/>
    <w:pPr>
      <w:tabs>
        <w:tab w:val="center" w:pos="4513"/>
        <w:tab w:val="right" w:pos="9026"/>
      </w:tabs>
      <w:spacing w:after="0" w:line="240" w:lineRule="auto"/>
    </w:pPr>
    <w:rPr>
      <w:rFonts w:ascii="Arial" w:eastAsia="Calibri" w:hAnsi="Arial" w:cs="Times New Roman"/>
    </w:rPr>
  </w:style>
  <w:style w:type="character" w:customStyle="1" w:styleId="HeaderChar">
    <w:name w:val="Header Char"/>
    <w:basedOn w:val="DefaultParagraphFont"/>
    <w:link w:val="Header"/>
    <w:uiPriority w:val="99"/>
    <w:rsid w:val="00541983"/>
    <w:rPr>
      <w:rFonts w:ascii="Arial" w:eastAsia="Calibri" w:hAnsi="Arial" w:cs="Times New Roman"/>
    </w:rPr>
  </w:style>
  <w:style w:type="paragraph" w:styleId="Footer">
    <w:name w:val="footer"/>
    <w:basedOn w:val="Normal"/>
    <w:link w:val="FooterChar"/>
    <w:uiPriority w:val="99"/>
    <w:unhideWhenUsed/>
    <w:rsid w:val="00541983"/>
    <w:pPr>
      <w:tabs>
        <w:tab w:val="center" w:pos="4513"/>
        <w:tab w:val="right" w:pos="9026"/>
      </w:tabs>
      <w:spacing w:after="0" w:line="240" w:lineRule="auto"/>
    </w:pPr>
    <w:rPr>
      <w:rFonts w:ascii="Arial" w:eastAsia="Calibri" w:hAnsi="Arial" w:cs="Times New Roman"/>
    </w:rPr>
  </w:style>
  <w:style w:type="character" w:customStyle="1" w:styleId="FooterChar">
    <w:name w:val="Footer Char"/>
    <w:basedOn w:val="DefaultParagraphFont"/>
    <w:link w:val="Footer"/>
    <w:uiPriority w:val="99"/>
    <w:rsid w:val="00541983"/>
    <w:rPr>
      <w:rFonts w:ascii="Arial" w:eastAsia="Calibri" w:hAnsi="Arial" w:cs="Times New Roman"/>
    </w:rPr>
  </w:style>
  <w:style w:type="paragraph" w:styleId="ListParagraph">
    <w:name w:val="List Paragraph"/>
    <w:basedOn w:val="Normal"/>
    <w:uiPriority w:val="34"/>
    <w:rsid w:val="00541983"/>
    <w:pPr>
      <w:spacing w:after="240"/>
      <w:ind w:left="720"/>
      <w:contextualSpacing/>
    </w:pPr>
    <w:rPr>
      <w:rFonts w:ascii="Arial" w:eastAsia="Calibri" w:hAnsi="Arial" w:cs="Times New Roman"/>
    </w:rPr>
  </w:style>
  <w:style w:type="table" w:styleId="TableGrid">
    <w:name w:val="Table Grid"/>
    <w:basedOn w:val="TableNormal"/>
    <w:uiPriority w:val="59"/>
    <w:rsid w:val="00541983"/>
    <w:pPr>
      <w:spacing w:after="0" w:line="240" w:lineRule="auto"/>
    </w:pPr>
    <w:rPr>
      <w:rFonts w:ascii="Calibri" w:eastAsia="Calibri" w:hAnsi="Calibri"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basedOn w:val="Normal"/>
    <w:link w:val="NORMALChar"/>
    <w:qFormat/>
    <w:rsid w:val="00541983"/>
    <w:pPr>
      <w:spacing w:after="0" w:line="360" w:lineRule="auto"/>
    </w:pPr>
    <w:rPr>
      <w:rFonts w:ascii="Arial" w:eastAsia="Calibri" w:hAnsi="Arial" w:cs="Times New Roman"/>
      <w:szCs w:val="24"/>
      <w:lang w:eastAsia="en-GB"/>
    </w:rPr>
  </w:style>
  <w:style w:type="character" w:customStyle="1" w:styleId="NORMALChar">
    <w:name w:val="NORMAL Char"/>
    <w:link w:val="Normal1"/>
    <w:rsid w:val="00541983"/>
    <w:rPr>
      <w:rFonts w:ascii="Arial" w:eastAsia="Calibri" w:hAnsi="Arial" w:cs="Times New Roman"/>
      <w:szCs w:val="24"/>
      <w:lang w:eastAsia="en-GB"/>
    </w:rPr>
  </w:style>
  <w:style w:type="paragraph" w:styleId="BalloonText">
    <w:name w:val="Balloon Text"/>
    <w:basedOn w:val="Normal"/>
    <w:link w:val="BalloonTextChar"/>
    <w:uiPriority w:val="99"/>
    <w:semiHidden/>
    <w:unhideWhenUsed/>
    <w:rsid w:val="00541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983"/>
    <w:rPr>
      <w:rFonts w:ascii="Tahoma" w:hAnsi="Tahoma" w:cs="Tahoma"/>
      <w:sz w:val="16"/>
      <w:szCs w:val="16"/>
    </w:rPr>
  </w:style>
  <w:style w:type="character" w:styleId="Hyperlink">
    <w:name w:val="Hyperlink"/>
    <w:unhideWhenUsed/>
    <w:rsid w:val="000C328B"/>
    <w:rPr>
      <w:color w:val="0000FF"/>
      <w:u w:val="single"/>
    </w:rPr>
  </w:style>
  <w:style w:type="paragraph" w:customStyle="1" w:styleId="smallprint">
    <w:name w:val="small print"/>
    <w:basedOn w:val="Normal"/>
    <w:link w:val="smallprintChar"/>
    <w:qFormat/>
    <w:rsid w:val="000C328B"/>
    <w:pPr>
      <w:spacing w:after="0" w:line="360" w:lineRule="auto"/>
    </w:pPr>
    <w:rPr>
      <w:rFonts w:ascii="Arial" w:eastAsia="Times New Roman" w:hAnsi="Arial" w:cs="Arial"/>
      <w:iCs/>
      <w:color w:val="000000"/>
      <w:sz w:val="12"/>
      <w:szCs w:val="12"/>
      <w:lang w:eastAsia="en-GB"/>
    </w:rPr>
  </w:style>
  <w:style w:type="character" w:customStyle="1" w:styleId="smallprintChar">
    <w:name w:val="small print Char"/>
    <w:link w:val="smallprint"/>
    <w:rsid w:val="000C328B"/>
    <w:rPr>
      <w:rFonts w:ascii="Arial" w:eastAsia="Times New Roman" w:hAnsi="Arial" w:cs="Arial"/>
      <w:iCs/>
      <w:color w:val="000000"/>
      <w:sz w:val="12"/>
      <w:szCs w:val="12"/>
      <w:lang w:eastAsia="en-GB"/>
    </w:rPr>
  </w:style>
  <w:style w:type="character" w:styleId="FollowedHyperlink">
    <w:name w:val="FollowedHyperlink"/>
    <w:basedOn w:val="DefaultParagraphFont"/>
    <w:uiPriority w:val="99"/>
    <w:semiHidden/>
    <w:unhideWhenUsed/>
    <w:rsid w:val="00F15A3B"/>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1983"/>
    <w:pPr>
      <w:keepNext/>
      <w:keepLines/>
      <w:spacing w:before="480" w:after="0"/>
      <w:outlineLvl w:val="0"/>
    </w:pPr>
    <w:rPr>
      <w:rFonts w:ascii="Arial" w:eastAsia="Times New Roman" w:hAnsi="Arial" w:cs="Times New Roman"/>
      <w:b/>
      <w:bCs/>
      <w:color w:val="D31920"/>
      <w:sz w:val="40"/>
      <w:szCs w:val="28"/>
    </w:rPr>
  </w:style>
  <w:style w:type="paragraph" w:styleId="Heading3">
    <w:name w:val="heading 3"/>
    <w:basedOn w:val="Normal"/>
    <w:next w:val="Normal"/>
    <w:link w:val="Heading3Char"/>
    <w:uiPriority w:val="9"/>
    <w:unhideWhenUsed/>
    <w:qFormat/>
    <w:rsid w:val="00541983"/>
    <w:pPr>
      <w:keepNext/>
      <w:keepLines/>
      <w:spacing w:before="200" w:after="0" w:line="360" w:lineRule="auto"/>
      <w:outlineLvl w:val="2"/>
    </w:pPr>
    <w:rPr>
      <w:rFonts w:ascii="Arial" w:eastAsia="Times New Roman" w:hAnsi="Arial" w:cs="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1983"/>
    <w:rPr>
      <w:rFonts w:ascii="Arial" w:eastAsia="Times New Roman" w:hAnsi="Arial" w:cs="Times New Roman"/>
      <w:b/>
      <w:bCs/>
      <w:color w:val="D31920"/>
      <w:sz w:val="40"/>
      <w:szCs w:val="28"/>
    </w:rPr>
  </w:style>
  <w:style w:type="character" w:customStyle="1" w:styleId="Heading3Char">
    <w:name w:val="Heading 3 Char"/>
    <w:basedOn w:val="DefaultParagraphFont"/>
    <w:link w:val="Heading3"/>
    <w:uiPriority w:val="9"/>
    <w:rsid w:val="00541983"/>
    <w:rPr>
      <w:rFonts w:ascii="Arial" w:eastAsia="Times New Roman" w:hAnsi="Arial" w:cs="Times New Roman"/>
      <w:b/>
      <w:bCs/>
      <w:color w:val="D31920"/>
      <w:sz w:val="28"/>
    </w:rPr>
  </w:style>
  <w:style w:type="paragraph" w:styleId="Header">
    <w:name w:val="header"/>
    <w:basedOn w:val="Normal"/>
    <w:link w:val="HeaderChar"/>
    <w:uiPriority w:val="99"/>
    <w:unhideWhenUsed/>
    <w:rsid w:val="00541983"/>
    <w:pPr>
      <w:tabs>
        <w:tab w:val="center" w:pos="4513"/>
        <w:tab w:val="right" w:pos="9026"/>
      </w:tabs>
      <w:spacing w:after="0" w:line="240" w:lineRule="auto"/>
    </w:pPr>
    <w:rPr>
      <w:rFonts w:ascii="Arial" w:eastAsia="Calibri" w:hAnsi="Arial" w:cs="Times New Roman"/>
    </w:rPr>
  </w:style>
  <w:style w:type="character" w:customStyle="1" w:styleId="HeaderChar">
    <w:name w:val="Header Char"/>
    <w:basedOn w:val="DefaultParagraphFont"/>
    <w:link w:val="Header"/>
    <w:uiPriority w:val="99"/>
    <w:rsid w:val="00541983"/>
    <w:rPr>
      <w:rFonts w:ascii="Arial" w:eastAsia="Calibri" w:hAnsi="Arial" w:cs="Times New Roman"/>
    </w:rPr>
  </w:style>
  <w:style w:type="paragraph" w:styleId="Footer">
    <w:name w:val="footer"/>
    <w:basedOn w:val="Normal"/>
    <w:link w:val="FooterChar"/>
    <w:uiPriority w:val="99"/>
    <w:unhideWhenUsed/>
    <w:rsid w:val="00541983"/>
    <w:pPr>
      <w:tabs>
        <w:tab w:val="center" w:pos="4513"/>
        <w:tab w:val="right" w:pos="9026"/>
      </w:tabs>
      <w:spacing w:after="0" w:line="240" w:lineRule="auto"/>
    </w:pPr>
    <w:rPr>
      <w:rFonts w:ascii="Arial" w:eastAsia="Calibri" w:hAnsi="Arial" w:cs="Times New Roman"/>
    </w:rPr>
  </w:style>
  <w:style w:type="character" w:customStyle="1" w:styleId="FooterChar">
    <w:name w:val="Footer Char"/>
    <w:basedOn w:val="DefaultParagraphFont"/>
    <w:link w:val="Footer"/>
    <w:uiPriority w:val="99"/>
    <w:rsid w:val="00541983"/>
    <w:rPr>
      <w:rFonts w:ascii="Arial" w:eastAsia="Calibri" w:hAnsi="Arial" w:cs="Times New Roman"/>
    </w:rPr>
  </w:style>
  <w:style w:type="paragraph" w:styleId="ListParagraph">
    <w:name w:val="List Paragraph"/>
    <w:basedOn w:val="Normal"/>
    <w:uiPriority w:val="34"/>
    <w:rsid w:val="00541983"/>
    <w:pPr>
      <w:spacing w:after="240"/>
      <w:ind w:left="720"/>
      <w:contextualSpacing/>
    </w:pPr>
    <w:rPr>
      <w:rFonts w:ascii="Arial" w:eastAsia="Calibri" w:hAnsi="Arial" w:cs="Times New Roman"/>
    </w:rPr>
  </w:style>
  <w:style w:type="table" w:styleId="TableGrid">
    <w:name w:val="Table Grid"/>
    <w:basedOn w:val="TableNormal"/>
    <w:uiPriority w:val="59"/>
    <w:rsid w:val="00541983"/>
    <w:pPr>
      <w:spacing w:after="0" w:line="240" w:lineRule="auto"/>
    </w:pPr>
    <w:rPr>
      <w:rFonts w:ascii="Calibri" w:eastAsia="Calibri" w:hAnsi="Calibri" w:cs="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basedOn w:val="Normal"/>
    <w:link w:val="NORMALChar"/>
    <w:qFormat/>
    <w:rsid w:val="00541983"/>
    <w:pPr>
      <w:spacing w:after="0" w:line="360" w:lineRule="auto"/>
    </w:pPr>
    <w:rPr>
      <w:rFonts w:ascii="Arial" w:eastAsia="Calibri" w:hAnsi="Arial" w:cs="Times New Roman"/>
      <w:szCs w:val="24"/>
      <w:lang w:eastAsia="en-GB"/>
    </w:rPr>
  </w:style>
  <w:style w:type="character" w:customStyle="1" w:styleId="NORMALChar">
    <w:name w:val="NORMAL Char"/>
    <w:link w:val="Normal1"/>
    <w:rsid w:val="00541983"/>
    <w:rPr>
      <w:rFonts w:ascii="Arial" w:eastAsia="Calibri" w:hAnsi="Arial" w:cs="Times New Roman"/>
      <w:szCs w:val="24"/>
      <w:lang w:eastAsia="en-GB"/>
    </w:rPr>
  </w:style>
  <w:style w:type="paragraph" w:styleId="BalloonText">
    <w:name w:val="Balloon Text"/>
    <w:basedOn w:val="Normal"/>
    <w:link w:val="BalloonTextChar"/>
    <w:uiPriority w:val="99"/>
    <w:semiHidden/>
    <w:unhideWhenUsed/>
    <w:rsid w:val="00541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1983"/>
    <w:rPr>
      <w:rFonts w:ascii="Tahoma" w:hAnsi="Tahoma" w:cs="Tahoma"/>
      <w:sz w:val="16"/>
      <w:szCs w:val="16"/>
    </w:rPr>
  </w:style>
  <w:style w:type="character" w:styleId="Hyperlink">
    <w:name w:val="Hyperlink"/>
    <w:unhideWhenUsed/>
    <w:rsid w:val="000C328B"/>
    <w:rPr>
      <w:color w:val="0000FF"/>
      <w:u w:val="single"/>
    </w:rPr>
  </w:style>
  <w:style w:type="paragraph" w:customStyle="1" w:styleId="smallprint">
    <w:name w:val="small print"/>
    <w:basedOn w:val="Normal"/>
    <w:link w:val="smallprintChar"/>
    <w:qFormat/>
    <w:rsid w:val="000C328B"/>
    <w:pPr>
      <w:spacing w:after="0" w:line="360" w:lineRule="auto"/>
    </w:pPr>
    <w:rPr>
      <w:rFonts w:ascii="Arial" w:eastAsia="Times New Roman" w:hAnsi="Arial" w:cs="Arial"/>
      <w:iCs/>
      <w:color w:val="000000"/>
      <w:sz w:val="12"/>
      <w:szCs w:val="12"/>
      <w:lang w:eastAsia="en-GB"/>
    </w:rPr>
  </w:style>
  <w:style w:type="character" w:customStyle="1" w:styleId="smallprintChar">
    <w:name w:val="small print Char"/>
    <w:link w:val="smallprint"/>
    <w:rsid w:val="000C328B"/>
    <w:rPr>
      <w:rFonts w:ascii="Arial" w:eastAsia="Times New Roman" w:hAnsi="Arial" w:cs="Arial"/>
      <w:iCs/>
      <w:color w:val="000000"/>
      <w:sz w:val="12"/>
      <w:szCs w:val="12"/>
      <w:lang w:eastAsia="en-GB"/>
    </w:rPr>
  </w:style>
  <w:style w:type="character" w:styleId="FollowedHyperlink">
    <w:name w:val="FollowedHyperlink"/>
    <w:basedOn w:val="DefaultParagraphFont"/>
    <w:uiPriority w:val="99"/>
    <w:semiHidden/>
    <w:unhideWhenUsed/>
    <w:rsid w:val="00F15A3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5078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7.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chart" Target="charts/chart6.xml"/><Relationship Id="rId63" Type="http://schemas.openxmlformats.org/officeDocument/2006/relationships/oleObject" Target="embeddings/oleObject23.bin"/><Relationship Id="rId68" Type="http://schemas.openxmlformats.org/officeDocument/2006/relationships/image" Target="media/image280.wmf"/><Relationship Id="rId84" Type="http://schemas.openxmlformats.org/officeDocument/2006/relationships/image" Target="media/image35.wmf"/><Relationship Id="rId89" Type="http://schemas.openxmlformats.org/officeDocument/2006/relationships/oleObject" Target="embeddings/oleObject35.bin"/><Relationship Id="rId112" Type="http://schemas.openxmlformats.org/officeDocument/2006/relationships/hyperlink" Target="http://www.ocr.org.uk/expression-of-interest" TargetMode="External"/><Relationship Id="rId16" Type="http://schemas.openxmlformats.org/officeDocument/2006/relationships/header" Target="header1.xml"/><Relationship Id="rId107" Type="http://schemas.openxmlformats.org/officeDocument/2006/relationships/hyperlink" Target="mailto:resources.feedback@ocr.org.uk?subject=I%20liked%20the%20GCSE%20(9-1)%20Mathematics%20Check%20In%2007%20Foundation" TargetMode="External"/><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18.bin"/><Relationship Id="rId58" Type="http://schemas.openxmlformats.org/officeDocument/2006/relationships/image" Target="media/image24.wmf"/><Relationship Id="rId74" Type="http://schemas.openxmlformats.org/officeDocument/2006/relationships/oleObject" Target="embeddings/oleObject28.bin"/><Relationship Id="rId79" Type="http://schemas.openxmlformats.org/officeDocument/2006/relationships/oleObject" Target="embeddings/oleObject30.bin"/><Relationship Id="rId102" Type="http://schemas.openxmlformats.org/officeDocument/2006/relationships/image" Target="media/image44.wmf"/><Relationship Id="rId123" Type="http://schemas.openxmlformats.org/officeDocument/2006/relationships/oleObject" Target="embeddings/oleObject48.bin"/><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38.bin"/><Relationship Id="rId19" Type="http://schemas.openxmlformats.org/officeDocument/2006/relationships/chart" Target="charts/chart2.xml"/><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chart" Target="charts/chart3.xml"/><Relationship Id="rId35"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6.bin"/><Relationship Id="rId77" Type="http://schemas.openxmlformats.org/officeDocument/2006/relationships/oleObject" Target="embeddings/oleObject29.bin"/><Relationship Id="rId100" Type="http://schemas.openxmlformats.org/officeDocument/2006/relationships/image" Target="media/image43.wmf"/><Relationship Id="rId105" Type="http://schemas.openxmlformats.org/officeDocument/2006/relationships/oleObject" Target="embeddings/oleObject43.bin"/><Relationship Id="rId113" Type="http://schemas.openxmlformats.org/officeDocument/2006/relationships/hyperlink" Target="http://www.ocr.org.uk/qualifications/gcse-mathematics-j560-from-2015/" TargetMode="External"/><Relationship Id="rId118" Type="http://schemas.openxmlformats.org/officeDocument/2006/relationships/oleObject" Target="embeddings/oleObject44.bin"/><Relationship Id="rId126"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oleObject" Target="embeddings/oleObject27.bin"/><Relationship Id="rId80" Type="http://schemas.openxmlformats.org/officeDocument/2006/relationships/image" Target="media/image33.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2.wmf"/><Relationship Id="rId121"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chart" Target="charts/chart1.xml"/><Relationship Id="rId17" Type="http://schemas.openxmlformats.org/officeDocument/2006/relationships/footer" Target="footer1.xml"/><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hyperlink" Target="mailto:resources.feedback@ocr.org.uk?subject=I%20disliked%20the%20GCSE%20(9-1)%20Mathematics%20Check%20In%2007%20Foundation" TargetMode="External"/><Relationship Id="rId116" Type="http://schemas.openxmlformats.org/officeDocument/2006/relationships/hyperlink" Target="mailto:resources.feedback@ocr.org.uk" TargetMode="External"/><Relationship Id="rId124" Type="http://schemas.openxmlformats.org/officeDocument/2006/relationships/oleObject" Target="embeddings/oleObject49.bin"/><Relationship Id="rId129"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chart" Target="charts/chart7.xml"/><Relationship Id="rId75" Type="http://schemas.openxmlformats.org/officeDocument/2006/relationships/chart" Target="charts/chart8.xml"/><Relationship Id="rId83" Type="http://schemas.openxmlformats.org/officeDocument/2006/relationships/oleObject" Target="embeddings/oleObject32.bin"/><Relationship Id="rId88" Type="http://schemas.openxmlformats.org/officeDocument/2006/relationships/image" Target="media/image37.wmf"/><Relationship Id="rId91" Type="http://schemas.openxmlformats.org/officeDocument/2006/relationships/oleObject" Target="embeddings/oleObject36.bin"/><Relationship Id="rId96" Type="http://schemas.openxmlformats.org/officeDocument/2006/relationships/image" Target="media/image41.wmf"/><Relationship Id="rId111" Type="http://schemas.openxmlformats.org/officeDocument/2006/relationships/hyperlink" Target="mailto:resources.feedback@ocr.org.uk?subject=I%20disliked%20the%20GCSE%20(9-1)%20Mathematics%20Check%20In%2007%20Foundation" TargetMode="External"/><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chart" Target="charts/chart5.xml"/><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header" Target="header2.xml"/><Relationship Id="rId114" Type="http://schemas.openxmlformats.org/officeDocument/2006/relationships/hyperlink" Target="mailto:resources.feedback@ocr.org.uk" TargetMode="External"/><Relationship Id="rId119" Type="http://schemas.openxmlformats.org/officeDocument/2006/relationships/oleObject" Target="embeddings/oleObject45.bin"/><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chart" Target="charts/chart4.xml"/><Relationship Id="rId44" Type="http://schemas.openxmlformats.org/officeDocument/2006/relationships/oleObject" Target="embeddings/oleObject14.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4.bin"/><Relationship Id="rId73" Type="http://schemas.openxmlformats.org/officeDocument/2006/relationships/image" Target="media/image30.wmf"/><Relationship Id="rId78" Type="http://schemas.openxmlformats.org/officeDocument/2006/relationships/image" Target="media/image32.wmf"/><Relationship Id="rId81" Type="http://schemas.openxmlformats.org/officeDocument/2006/relationships/oleObject" Target="embeddings/oleObject3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48.wmf"/><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15.wmf"/><Relationship Id="rId109" Type="http://schemas.openxmlformats.org/officeDocument/2006/relationships/hyperlink" Target="http://www.ocr.org.uk/expression-of-interest" TargetMode="External"/><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31.wmf"/><Relationship Id="rId97" Type="http://schemas.openxmlformats.org/officeDocument/2006/relationships/oleObject" Target="embeddings/oleObject39.bin"/><Relationship Id="rId104" Type="http://schemas.openxmlformats.org/officeDocument/2006/relationships/image" Target="media/image45.wmf"/><Relationship Id="rId120" Type="http://schemas.openxmlformats.org/officeDocument/2006/relationships/oleObject" Target="embeddings/oleObject46.bin"/><Relationship Id="rId125"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4.bin"/><Relationship Id="rId110" Type="http://schemas.openxmlformats.org/officeDocument/2006/relationships/hyperlink" Target="mailto:resources.feedback@ocr.org.uk?subject=I%20liked%20the%20GCSE%20(9-1)%20Mathematics%20Check%20In%2007%20Foundation" TargetMode="External"/><Relationship Id="rId115" Type="http://schemas.openxmlformats.org/officeDocument/2006/relationships/hyperlink" Target="http://www.ocr.org.uk/qualifications/gcse-mathematics-j560-from-2015/" TargetMode="External"/><Relationship Id="rId131" Type="http://schemas.openxmlformats.org/officeDocument/2006/relationships/fontTable" Target="fontTable.xml"/><Relationship Id="rId61" Type="http://schemas.openxmlformats.org/officeDocument/2006/relationships/oleObject" Target="embeddings/oleObject22.bin"/><Relationship Id="rId82" Type="http://schemas.openxmlformats.org/officeDocument/2006/relationships/image" Target="media/image34.wmf"/></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46.jpeg"/></Relationships>
</file>

<file path=word/_rels/header3.xml.rels><?xml version="1.0" encoding="UTF-8" standalone="yes"?>
<Relationships xmlns="http://schemas.openxmlformats.org/package/2006/relationships"><Relationship Id="rId1" Type="http://schemas.openxmlformats.org/officeDocument/2006/relationships/image" Target="media/image49.jpeg"/></Relationships>
</file>

<file path=word/charts/_rels/chart1.xml.rels><?xml version="1.0" encoding="UTF-8" standalone="yes"?>
<Relationships xmlns="http://schemas.openxmlformats.org/package/2006/relationships"><Relationship Id="rId1" Type="http://schemas.openxmlformats.org/officeDocument/2006/relationships/oleObject" Target="file:///C:\graph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ilestorage\OCR\SD\Subject_Advisors\Subjects\Maths\02%20Resources\01%20GCSE\GQ%20Reform%20-%20J560\Check%20ins\06%20Section%20Check%20In\07_Graphs%20of%20Equations%20and%20Functions\03%20Amended%20drafts%20(Post%20AMEC\Book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ilestorage\OCR\SD\Subject_Advisors\Subjects\Maths\02%20Resources\01%20GCSE\GQ%20Reform%20-%20J560\Check%20ins\06%20Section%20Check%20In\07_Graphs%20of%20Equations%20and%20Functions\03%20Amended%20drafts%20(Post%20AMEC\Book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graph.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caroline_gcse\graph_runner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graph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caroline_gcse\graphq16+1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066872890888636"/>
          <c:y val="9.415343848792071E-2"/>
          <c:w val="0.70758136482939638"/>
          <c:h val="0.70366699370246422"/>
        </c:manualLayout>
      </c:layout>
      <c:scatterChart>
        <c:scatterStyle val="lineMarker"/>
        <c:varyColors val="0"/>
        <c:ser>
          <c:idx val="0"/>
          <c:order val="0"/>
          <c:spPr>
            <a:ln>
              <a:solidFill>
                <a:schemeClr val="tx1"/>
              </a:solidFill>
            </a:ln>
          </c:spPr>
          <c:marker>
            <c:symbol val="none"/>
          </c:marker>
          <c:xVal>
            <c:numRef>
              <c:f>Sheet1!$B$6:$B$11</c:f>
              <c:numCache>
                <c:formatCode>General</c:formatCode>
                <c:ptCount val="6"/>
                <c:pt idx="0">
                  <c:v>0</c:v>
                </c:pt>
                <c:pt idx="1">
                  <c:v>2</c:v>
                </c:pt>
                <c:pt idx="2">
                  <c:v>4</c:v>
                </c:pt>
                <c:pt idx="3">
                  <c:v>6</c:v>
                </c:pt>
                <c:pt idx="4">
                  <c:v>8</c:v>
                </c:pt>
                <c:pt idx="5">
                  <c:v>10</c:v>
                </c:pt>
              </c:numCache>
            </c:numRef>
          </c:xVal>
          <c:yVal>
            <c:numRef>
              <c:f>Sheet1!$C$6:$C$11</c:f>
              <c:numCache>
                <c:formatCode>General</c:formatCode>
                <c:ptCount val="6"/>
                <c:pt idx="0">
                  <c:v>0</c:v>
                </c:pt>
                <c:pt idx="1">
                  <c:v>90</c:v>
                </c:pt>
                <c:pt idx="2">
                  <c:v>90</c:v>
                </c:pt>
                <c:pt idx="3">
                  <c:v>230</c:v>
                </c:pt>
                <c:pt idx="4">
                  <c:v>290</c:v>
                </c:pt>
                <c:pt idx="5">
                  <c:v>370</c:v>
                </c:pt>
              </c:numCache>
            </c:numRef>
          </c:yVal>
          <c:smooth val="0"/>
        </c:ser>
        <c:dLbls>
          <c:showLegendKey val="0"/>
          <c:showVal val="0"/>
          <c:showCatName val="0"/>
          <c:showSerName val="0"/>
          <c:showPercent val="0"/>
          <c:showBubbleSize val="0"/>
        </c:dLbls>
        <c:axId val="124404480"/>
        <c:axId val="124406400"/>
      </c:scatterChart>
      <c:valAx>
        <c:axId val="124404480"/>
        <c:scaling>
          <c:orientation val="minMax"/>
          <c:max val="8"/>
        </c:scaling>
        <c:delete val="0"/>
        <c:axPos val="b"/>
        <c:majorGridlines/>
        <c:minorGridlines/>
        <c:title>
          <c:tx>
            <c:rich>
              <a:bodyPr/>
              <a:lstStyle/>
              <a:p>
                <a:pPr>
                  <a:defRPr/>
                </a:pPr>
                <a:r>
                  <a:rPr lang="en-US" sz="1100" b="0">
                    <a:latin typeface="Arial" panose="020B0604020202020204" pitchFamily="34" charset="0"/>
                    <a:cs typeface="Arial" panose="020B0604020202020204" pitchFamily="34" charset="0"/>
                  </a:rPr>
                  <a:t>Time (hours</a:t>
                </a:r>
                <a:r>
                  <a:rPr lang="en-US"/>
                  <a:t>)</a:t>
                </a:r>
              </a:p>
              <a:p>
                <a:pPr>
                  <a:defRPr/>
                </a:pPr>
                <a:r>
                  <a:rPr lang="en-US"/>
                  <a:t> </a:t>
                </a:r>
              </a:p>
            </c:rich>
          </c:tx>
          <c:layout>
            <c:manualLayout>
              <c:xMode val="edge"/>
              <c:yMode val="edge"/>
              <c:x val="0.52342050993625733"/>
              <c:y val="0.87985073750765175"/>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4406400"/>
        <c:crosses val="autoZero"/>
        <c:crossBetween val="midCat"/>
      </c:valAx>
      <c:valAx>
        <c:axId val="124406400"/>
        <c:scaling>
          <c:orientation val="minMax"/>
          <c:max val="300"/>
        </c:scaling>
        <c:delete val="0"/>
        <c:axPos val="l"/>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Distance (miles)</a:t>
                </a:r>
              </a:p>
            </c:rich>
          </c:tx>
          <c:layout>
            <c:manualLayout>
              <c:xMode val="edge"/>
              <c:yMode val="edge"/>
              <c:x val="4.5634983127109112E-2"/>
              <c:y val="0.3784518628462179"/>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4404480"/>
        <c:crossesAt val="0"/>
        <c:crossBetween val="midCat"/>
      </c:valAx>
      <c:spPr>
        <a:ln>
          <a:gradFill>
            <a:gsLst>
              <a:gs pos="0">
                <a:schemeClr val="bg1">
                  <a:lumMod val="65000"/>
                </a:schemeClr>
              </a:gs>
              <a:gs pos="50000">
                <a:schemeClr val="accent1">
                  <a:tint val="44500"/>
                  <a:satMod val="160000"/>
                </a:schemeClr>
              </a:gs>
              <a:gs pos="100000">
                <a:schemeClr val="accent1">
                  <a:tint val="23500"/>
                  <a:satMod val="160000"/>
                </a:schemeClr>
              </a:gs>
            </a:gsLst>
            <a:lin ang="5400000" scaled="0"/>
          </a:gradFill>
        </a:ln>
        <a:effectLst>
          <a:outerShdw dir="5400000" algn="ctr" rotWithShape="0">
            <a:srgbClr val="000000">
              <a:alpha val="11000"/>
            </a:srgbClr>
          </a:outerShdw>
        </a:effectLst>
      </c:spPr>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41115041266633E-2"/>
          <c:y val="9.3085865796451159E-2"/>
          <c:w val="0.83957379253818643"/>
          <c:h val="0.83428497095623599"/>
        </c:manualLayout>
      </c:layout>
      <c:scatterChart>
        <c:scatterStyle val="lineMarker"/>
        <c:varyColors val="0"/>
        <c:ser>
          <c:idx val="0"/>
          <c:order val="0"/>
          <c:spPr>
            <a:ln w="28575">
              <a:noFill/>
            </a:ln>
          </c:spPr>
          <c:marker>
            <c:symbol val="none"/>
          </c:marker>
          <c:trendline>
            <c:spPr>
              <a:ln w="25400">
                <a:solidFill>
                  <a:schemeClr val="tx1"/>
                </a:solidFill>
              </a:ln>
            </c:spPr>
            <c:trendlineType val="poly"/>
            <c:order val="2"/>
            <c:dispRSqr val="0"/>
            <c:dispEq val="0"/>
          </c:trendline>
          <c:xVal>
            <c:numRef>
              <c:f>Sheet1!$A$1:$A$2100</c:f>
              <c:numCache>
                <c:formatCode>General</c:formatCode>
                <c:ptCount val="2100"/>
                <c:pt idx="0">
                  <c:v>6</c:v>
                </c:pt>
                <c:pt idx="1">
                  <c:v>5.99</c:v>
                </c:pt>
                <c:pt idx="2">
                  <c:v>5.98</c:v>
                </c:pt>
                <c:pt idx="3">
                  <c:v>5.97</c:v>
                </c:pt>
                <c:pt idx="4">
                  <c:v>5.96</c:v>
                </c:pt>
                <c:pt idx="5">
                  <c:v>5.95</c:v>
                </c:pt>
                <c:pt idx="6">
                  <c:v>5.94</c:v>
                </c:pt>
                <c:pt idx="7">
                  <c:v>5.93</c:v>
                </c:pt>
                <c:pt idx="8">
                  <c:v>5.92</c:v>
                </c:pt>
                <c:pt idx="9">
                  <c:v>5.91</c:v>
                </c:pt>
                <c:pt idx="10">
                  <c:v>5.9</c:v>
                </c:pt>
                <c:pt idx="11">
                  <c:v>5.89</c:v>
                </c:pt>
                <c:pt idx="12">
                  <c:v>5.88</c:v>
                </c:pt>
                <c:pt idx="13">
                  <c:v>5.87</c:v>
                </c:pt>
                <c:pt idx="14">
                  <c:v>5.86</c:v>
                </c:pt>
                <c:pt idx="15">
                  <c:v>5.85</c:v>
                </c:pt>
                <c:pt idx="16">
                  <c:v>5.84</c:v>
                </c:pt>
                <c:pt idx="17">
                  <c:v>5.83</c:v>
                </c:pt>
                <c:pt idx="18">
                  <c:v>5.82</c:v>
                </c:pt>
                <c:pt idx="19">
                  <c:v>5.81</c:v>
                </c:pt>
                <c:pt idx="20">
                  <c:v>5.8</c:v>
                </c:pt>
                <c:pt idx="21">
                  <c:v>5.79</c:v>
                </c:pt>
                <c:pt idx="22">
                  <c:v>5.78</c:v>
                </c:pt>
                <c:pt idx="23">
                  <c:v>5.77</c:v>
                </c:pt>
                <c:pt idx="24">
                  <c:v>5.7600000000000096</c:v>
                </c:pt>
                <c:pt idx="25">
                  <c:v>5.7500000000000098</c:v>
                </c:pt>
                <c:pt idx="26">
                  <c:v>5.74000000000001</c:v>
                </c:pt>
                <c:pt idx="27">
                  <c:v>5.7300000000000102</c:v>
                </c:pt>
                <c:pt idx="28">
                  <c:v>5.7200000000000104</c:v>
                </c:pt>
                <c:pt idx="29">
                  <c:v>5.7100000000000097</c:v>
                </c:pt>
                <c:pt idx="30">
                  <c:v>5.7000000000000099</c:v>
                </c:pt>
                <c:pt idx="31">
                  <c:v>5.6900000000000102</c:v>
                </c:pt>
                <c:pt idx="32">
                  <c:v>5.6800000000000104</c:v>
                </c:pt>
                <c:pt idx="33">
                  <c:v>5.6700000000000097</c:v>
                </c:pt>
                <c:pt idx="34">
                  <c:v>5.6600000000000099</c:v>
                </c:pt>
                <c:pt idx="35">
                  <c:v>5.6500000000000101</c:v>
                </c:pt>
                <c:pt idx="36">
                  <c:v>5.6400000000000103</c:v>
                </c:pt>
                <c:pt idx="37">
                  <c:v>5.6300000000000097</c:v>
                </c:pt>
                <c:pt idx="38">
                  <c:v>5.6200000000000099</c:v>
                </c:pt>
                <c:pt idx="39">
                  <c:v>5.6100000000000101</c:v>
                </c:pt>
                <c:pt idx="40">
                  <c:v>5.6000000000000103</c:v>
                </c:pt>
                <c:pt idx="41">
                  <c:v>5.5900000000000096</c:v>
                </c:pt>
                <c:pt idx="42">
                  <c:v>5.5800000000000098</c:v>
                </c:pt>
                <c:pt idx="43">
                  <c:v>5.5700000000000101</c:v>
                </c:pt>
                <c:pt idx="44">
                  <c:v>5.5600000000000103</c:v>
                </c:pt>
                <c:pt idx="45">
                  <c:v>5.5500000000000096</c:v>
                </c:pt>
                <c:pt idx="46">
                  <c:v>5.5400000000000098</c:v>
                </c:pt>
                <c:pt idx="47">
                  <c:v>5.53000000000001</c:v>
                </c:pt>
                <c:pt idx="48">
                  <c:v>5.5200000000000102</c:v>
                </c:pt>
                <c:pt idx="49">
                  <c:v>5.5100000000000096</c:v>
                </c:pt>
                <c:pt idx="50">
                  <c:v>5.5000000000000098</c:v>
                </c:pt>
                <c:pt idx="51">
                  <c:v>5.49000000000001</c:v>
                </c:pt>
                <c:pt idx="52">
                  <c:v>5.4800000000000102</c:v>
                </c:pt>
                <c:pt idx="53">
                  <c:v>5.4700000000000104</c:v>
                </c:pt>
                <c:pt idx="54">
                  <c:v>5.4600000000000097</c:v>
                </c:pt>
                <c:pt idx="55">
                  <c:v>5.4500000000000099</c:v>
                </c:pt>
                <c:pt idx="56">
                  <c:v>5.4400000000000102</c:v>
                </c:pt>
                <c:pt idx="57">
                  <c:v>5.4300000000000104</c:v>
                </c:pt>
                <c:pt idx="58">
                  <c:v>5.4200000000000097</c:v>
                </c:pt>
                <c:pt idx="59">
                  <c:v>5.4100000000000099</c:v>
                </c:pt>
                <c:pt idx="60">
                  <c:v>5.4000000000000101</c:v>
                </c:pt>
                <c:pt idx="61">
                  <c:v>5.3900000000000103</c:v>
                </c:pt>
                <c:pt idx="62">
                  <c:v>5.3800000000000097</c:v>
                </c:pt>
                <c:pt idx="63">
                  <c:v>5.3700000000000099</c:v>
                </c:pt>
                <c:pt idx="64">
                  <c:v>5.3600000000000101</c:v>
                </c:pt>
                <c:pt idx="65">
                  <c:v>5.3500000000000103</c:v>
                </c:pt>
                <c:pt idx="66">
                  <c:v>5.3400000000000096</c:v>
                </c:pt>
                <c:pt idx="67">
                  <c:v>5.3300000000000098</c:v>
                </c:pt>
                <c:pt idx="68">
                  <c:v>5.3200000000000101</c:v>
                </c:pt>
                <c:pt idx="69">
                  <c:v>5.3100000000000103</c:v>
                </c:pt>
                <c:pt idx="70">
                  <c:v>5.3000000000000096</c:v>
                </c:pt>
                <c:pt idx="71">
                  <c:v>5.2900000000000196</c:v>
                </c:pt>
                <c:pt idx="72">
                  <c:v>5.2800000000000198</c:v>
                </c:pt>
                <c:pt idx="73">
                  <c:v>5.27000000000002</c:v>
                </c:pt>
                <c:pt idx="74">
                  <c:v>5.2600000000000202</c:v>
                </c:pt>
                <c:pt idx="75">
                  <c:v>5.2500000000000204</c:v>
                </c:pt>
                <c:pt idx="76">
                  <c:v>5.2400000000000198</c:v>
                </c:pt>
                <c:pt idx="77">
                  <c:v>5.23000000000002</c:v>
                </c:pt>
                <c:pt idx="78">
                  <c:v>5.2200000000000202</c:v>
                </c:pt>
                <c:pt idx="79">
                  <c:v>5.2100000000000204</c:v>
                </c:pt>
                <c:pt idx="80">
                  <c:v>5.2000000000000197</c:v>
                </c:pt>
                <c:pt idx="81">
                  <c:v>5.1900000000000199</c:v>
                </c:pt>
                <c:pt idx="82">
                  <c:v>5.1800000000000201</c:v>
                </c:pt>
                <c:pt idx="83">
                  <c:v>5.1700000000000204</c:v>
                </c:pt>
                <c:pt idx="84">
                  <c:v>5.1600000000000197</c:v>
                </c:pt>
                <c:pt idx="85">
                  <c:v>5.1500000000000199</c:v>
                </c:pt>
                <c:pt idx="86">
                  <c:v>5.1400000000000201</c:v>
                </c:pt>
                <c:pt idx="87">
                  <c:v>5.1300000000000203</c:v>
                </c:pt>
                <c:pt idx="88">
                  <c:v>5.1200000000000196</c:v>
                </c:pt>
                <c:pt idx="89">
                  <c:v>5.1100000000000199</c:v>
                </c:pt>
                <c:pt idx="90">
                  <c:v>5.1000000000000201</c:v>
                </c:pt>
                <c:pt idx="91">
                  <c:v>5.0900000000000203</c:v>
                </c:pt>
                <c:pt idx="92">
                  <c:v>5.0800000000000196</c:v>
                </c:pt>
                <c:pt idx="93">
                  <c:v>5.0700000000000198</c:v>
                </c:pt>
                <c:pt idx="94">
                  <c:v>5.06000000000002</c:v>
                </c:pt>
                <c:pt idx="95">
                  <c:v>5.0500000000000203</c:v>
                </c:pt>
                <c:pt idx="96">
                  <c:v>5.0400000000000196</c:v>
                </c:pt>
                <c:pt idx="97">
                  <c:v>5.0300000000000198</c:v>
                </c:pt>
                <c:pt idx="98">
                  <c:v>5.02000000000002</c:v>
                </c:pt>
                <c:pt idx="99">
                  <c:v>5.0100000000000202</c:v>
                </c:pt>
                <c:pt idx="100">
                  <c:v>5.0000000000000204</c:v>
                </c:pt>
                <c:pt idx="101">
                  <c:v>4.9900000000000198</c:v>
                </c:pt>
                <c:pt idx="102">
                  <c:v>4.98000000000002</c:v>
                </c:pt>
                <c:pt idx="103">
                  <c:v>4.9700000000000202</c:v>
                </c:pt>
                <c:pt idx="104">
                  <c:v>4.9600000000000204</c:v>
                </c:pt>
                <c:pt idx="105">
                  <c:v>4.9500000000000197</c:v>
                </c:pt>
                <c:pt idx="106">
                  <c:v>4.9400000000000199</c:v>
                </c:pt>
                <c:pt idx="107">
                  <c:v>4.9300000000000201</c:v>
                </c:pt>
                <c:pt idx="108">
                  <c:v>4.9200000000000204</c:v>
                </c:pt>
                <c:pt idx="109">
                  <c:v>4.9100000000000197</c:v>
                </c:pt>
                <c:pt idx="110">
                  <c:v>4.9000000000000199</c:v>
                </c:pt>
                <c:pt idx="111">
                  <c:v>4.8900000000000201</c:v>
                </c:pt>
                <c:pt idx="112">
                  <c:v>4.8800000000000203</c:v>
                </c:pt>
                <c:pt idx="113">
                  <c:v>4.8700000000000196</c:v>
                </c:pt>
                <c:pt idx="114">
                  <c:v>4.8600000000000199</c:v>
                </c:pt>
                <c:pt idx="115">
                  <c:v>4.8500000000000201</c:v>
                </c:pt>
                <c:pt idx="116">
                  <c:v>4.8400000000000203</c:v>
                </c:pt>
                <c:pt idx="117">
                  <c:v>4.8300000000000196</c:v>
                </c:pt>
                <c:pt idx="118">
                  <c:v>4.8200000000000296</c:v>
                </c:pt>
                <c:pt idx="119">
                  <c:v>4.8100000000000298</c:v>
                </c:pt>
                <c:pt idx="120">
                  <c:v>4.80000000000003</c:v>
                </c:pt>
                <c:pt idx="121">
                  <c:v>4.7900000000000302</c:v>
                </c:pt>
                <c:pt idx="122">
                  <c:v>4.7800000000000296</c:v>
                </c:pt>
                <c:pt idx="123">
                  <c:v>4.7700000000000298</c:v>
                </c:pt>
                <c:pt idx="124">
                  <c:v>4.76000000000003</c:v>
                </c:pt>
                <c:pt idx="125">
                  <c:v>4.7500000000000302</c:v>
                </c:pt>
                <c:pt idx="126">
                  <c:v>4.7400000000000304</c:v>
                </c:pt>
                <c:pt idx="127">
                  <c:v>4.7300000000000297</c:v>
                </c:pt>
                <c:pt idx="128">
                  <c:v>4.7200000000000299</c:v>
                </c:pt>
                <c:pt idx="129">
                  <c:v>4.7100000000000302</c:v>
                </c:pt>
                <c:pt idx="130">
                  <c:v>4.7000000000000304</c:v>
                </c:pt>
                <c:pt idx="131">
                  <c:v>4.6900000000000297</c:v>
                </c:pt>
                <c:pt idx="132">
                  <c:v>4.6800000000000299</c:v>
                </c:pt>
                <c:pt idx="133">
                  <c:v>4.6700000000000301</c:v>
                </c:pt>
                <c:pt idx="134">
                  <c:v>4.6600000000000303</c:v>
                </c:pt>
                <c:pt idx="135">
                  <c:v>4.6500000000000297</c:v>
                </c:pt>
                <c:pt idx="136">
                  <c:v>4.6400000000000299</c:v>
                </c:pt>
                <c:pt idx="137">
                  <c:v>4.6300000000000301</c:v>
                </c:pt>
                <c:pt idx="138">
                  <c:v>4.6200000000000303</c:v>
                </c:pt>
                <c:pt idx="139">
                  <c:v>4.6100000000000296</c:v>
                </c:pt>
                <c:pt idx="140">
                  <c:v>4.6000000000000298</c:v>
                </c:pt>
                <c:pt idx="141">
                  <c:v>4.5900000000000301</c:v>
                </c:pt>
                <c:pt idx="142">
                  <c:v>4.5800000000000303</c:v>
                </c:pt>
                <c:pt idx="143">
                  <c:v>4.5700000000000296</c:v>
                </c:pt>
                <c:pt idx="144">
                  <c:v>4.5600000000000298</c:v>
                </c:pt>
                <c:pt idx="145">
                  <c:v>4.55000000000003</c:v>
                </c:pt>
                <c:pt idx="146">
                  <c:v>4.5400000000000302</c:v>
                </c:pt>
                <c:pt idx="147">
                  <c:v>4.5300000000000296</c:v>
                </c:pt>
                <c:pt idx="148">
                  <c:v>4.5200000000000298</c:v>
                </c:pt>
                <c:pt idx="149">
                  <c:v>4.51000000000003</c:v>
                </c:pt>
                <c:pt idx="150">
                  <c:v>4.5000000000000302</c:v>
                </c:pt>
                <c:pt idx="151">
                  <c:v>4.4900000000000304</c:v>
                </c:pt>
                <c:pt idx="152">
                  <c:v>4.4800000000000297</c:v>
                </c:pt>
                <c:pt idx="153">
                  <c:v>4.4700000000000299</c:v>
                </c:pt>
                <c:pt idx="154">
                  <c:v>4.4600000000000302</c:v>
                </c:pt>
                <c:pt idx="155">
                  <c:v>4.4500000000000304</c:v>
                </c:pt>
                <c:pt idx="156">
                  <c:v>4.4400000000000297</c:v>
                </c:pt>
                <c:pt idx="157">
                  <c:v>4.4300000000000299</c:v>
                </c:pt>
                <c:pt idx="158">
                  <c:v>4.4200000000000301</c:v>
                </c:pt>
                <c:pt idx="159">
                  <c:v>4.4100000000000303</c:v>
                </c:pt>
                <c:pt idx="160">
                  <c:v>4.4000000000000297</c:v>
                </c:pt>
                <c:pt idx="161">
                  <c:v>4.3900000000000299</c:v>
                </c:pt>
                <c:pt idx="162">
                  <c:v>4.3800000000000301</c:v>
                </c:pt>
                <c:pt idx="163">
                  <c:v>4.3700000000000303</c:v>
                </c:pt>
                <c:pt idx="164">
                  <c:v>4.3600000000000296</c:v>
                </c:pt>
                <c:pt idx="165">
                  <c:v>4.3500000000000396</c:v>
                </c:pt>
                <c:pt idx="166">
                  <c:v>4.3400000000000398</c:v>
                </c:pt>
                <c:pt idx="167">
                  <c:v>4.33000000000004</c:v>
                </c:pt>
                <c:pt idx="168">
                  <c:v>4.3200000000000403</c:v>
                </c:pt>
                <c:pt idx="169">
                  <c:v>4.3100000000000396</c:v>
                </c:pt>
                <c:pt idx="170">
                  <c:v>4.3000000000000398</c:v>
                </c:pt>
                <c:pt idx="171">
                  <c:v>4.29000000000004</c:v>
                </c:pt>
                <c:pt idx="172">
                  <c:v>4.2800000000000402</c:v>
                </c:pt>
                <c:pt idx="173">
                  <c:v>4.2700000000000404</c:v>
                </c:pt>
                <c:pt idx="174">
                  <c:v>4.2600000000000398</c:v>
                </c:pt>
                <c:pt idx="175">
                  <c:v>4.25000000000004</c:v>
                </c:pt>
                <c:pt idx="176">
                  <c:v>4.2400000000000402</c:v>
                </c:pt>
                <c:pt idx="177">
                  <c:v>4.2300000000000404</c:v>
                </c:pt>
                <c:pt idx="178">
                  <c:v>4.2200000000000397</c:v>
                </c:pt>
                <c:pt idx="179">
                  <c:v>4.2100000000000399</c:v>
                </c:pt>
                <c:pt idx="180">
                  <c:v>4.2000000000000401</c:v>
                </c:pt>
                <c:pt idx="181">
                  <c:v>4.1900000000000404</c:v>
                </c:pt>
                <c:pt idx="182">
                  <c:v>4.1800000000000397</c:v>
                </c:pt>
                <c:pt idx="183">
                  <c:v>4.1700000000000399</c:v>
                </c:pt>
                <c:pt idx="184">
                  <c:v>4.1600000000000401</c:v>
                </c:pt>
                <c:pt idx="185">
                  <c:v>4.1500000000000403</c:v>
                </c:pt>
                <c:pt idx="186">
                  <c:v>4.1400000000000396</c:v>
                </c:pt>
                <c:pt idx="187">
                  <c:v>4.1300000000000399</c:v>
                </c:pt>
                <c:pt idx="188">
                  <c:v>4.1200000000000401</c:v>
                </c:pt>
                <c:pt idx="189">
                  <c:v>4.1100000000000403</c:v>
                </c:pt>
                <c:pt idx="190">
                  <c:v>4.1000000000000396</c:v>
                </c:pt>
                <c:pt idx="191">
                  <c:v>4.0900000000000398</c:v>
                </c:pt>
                <c:pt idx="192">
                  <c:v>4.08000000000004</c:v>
                </c:pt>
                <c:pt idx="193">
                  <c:v>4.0700000000000403</c:v>
                </c:pt>
                <c:pt idx="194">
                  <c:v>4.0600000000000396</c:v>
                </c:pt>
                <c:pt idx="195">
                  <c:v>4.0500000000000398</c:v>
                </c:pt>
                <c:pt idx="196">
                  <c:v>4.04000000000004</c:v>
                </c:pt>
                <c:pt idx="197">
                  <c:v>4.0300000000000402</c:v>
                </c:pt>
                <c:pt idx="198">
                  <c:v>4.0200000000000404</c:v>
                </c:pt>
                <c:pt idx="199">
                  <c:v>4.0100000000000398</c:v>
                </c:pt>
                <c:pt idx="200">
                  <c:v>4.00000000000004</c:v>
                </c:pt>
                <c:pt idx="201">
                  <c:v>3.9900000000000402</c:v>
                </c:pt>
                <c:pt idx="202">
                  <c:v>3.98000000000004</c:v>
                </c:pt>
                <c:pt idx="203">
                  <c:v>3.9700000000000402</c:v>
                </c:pt>
                <c:pt idx="204">
                  <c:v>3.9600000000000399</c:v>
                </c:pt>
                <c:pt idx="205">
                  <c:v>3.9500000000000401</c:v>
                </c:pt>
                <c:pt idx="206">
                  <c:v>3.9400000000000399</c:v>
                </c:pt>
                <c:pt idx="207">
                  <c:v>3.9300000000000401</c:v>
                </c:pt>
                <c:pt idx="208">
                  <c:v>3.9200000000000399</c:v>
                </c:pt>
                <c:pt idx="209">
                  <c:v>3.9100000000000401</c:v>
                </c:pt>
                <c:pt idx="210">
                  <c:v>3.9000000000000399</c:v>
                </c:pt>
                <c:pt idx="211">
                  <c:v>3.8900000000000401</c:v>
                </c:pt>
                <c:pt idx="212">
                  <c:v>3.8800000000000501</c:v>
                </c:pt>
                <c:pt idx="213">
                  <c:v>3.8700000000000498</c:v>
                </c:pt>
                <c:pt idx="214">
                  <c:v>3.8600000000000501</c:v>
                </c:pt>
                <c:pt idx="215">
                  <c:v>3.8500000000000498</c:v>
                </c:pt>
                <c:pt idx="216">
                  <c:v>3.84000000000005</c:v>
                </c:pt>
                <c:pt idx="217">
                  <c:v>3.8300000000000498</c:v>
                </c:pt>
                <c:pt idx="218">
                  <c:v>3.82000000000005</c:v>
                </c:pt>
                <c:pt idx="219">
                  <c:v>3.8100000000000498</c:v>
                </c:pt>
                <c:pt idx="220">
                  <c:v>3.80000000000005</c:v>
                </c:pt>
                <c:pt idx="221">
                  <c:v>3.7900000000000502</c:v>
                </c:pt>
                <c:pt idx="222">
                  <c:v>3.78000000000005</c:v>
                </c:pt>
                <c:pt idx="223">
                  <c:v>3.7700000000000502</c:v>
                </c:pt>
                <c:pt idx="224">
                  <c:v>3.76000000000005</c:v>
                </c:pt>
                <c:pt idx="225">
                  <c:v>3.7500000000000502</c:v>
                </c:pt>
                <c:pt idx="226">
                  <c:v>3.74000000000005</c:v>
                </c:pt>
                <c:pt idx="227">
                  <c:v>3.7300000000000502</c:v>
                </c:pt>
                <c:pt idx="228">
                  <c:v>3.7200000000000499</c:v>
                </c:pt>
                <c:pt idx="229">
                  <c:v>3.7100000000000501</c:v>
                </c:pt>
                <c:pt idx="230">
                  <c:v>3.7000000000000499</c:v>
                </c:pt>
                <c:pt idx="231">
                  <c:v>3.6900000000000501</c:v>
                </c:pt>
                <c:pt idx="232">
                  <c:v>3.6800000000000499</c:v>
                </c:pt>
                <c:pt idx="233">
                  <c:v>3.6700000000000501</c:v>
                </c:pt>
                <c:pt idx="234">
                  <c:v>3.6600000000000499</c:v>
                </c:pt>
                <c:pt idx="235">
                  <c:v>3.6500000000000501</c:v>
                </c:pt>
                <c:pt idx="236">
                  <c:v>3.6400000000000499</c:v>
                </c:pt>
                <c:pt idx="237">
                  <c:v>3.6300000000000501</c:v>
                </c:pt>
                <c:pt idx="238">
                  <c:v>3.6200000000000498</c:v>
                </c:pt>
                <c:pt idx="239">
                  <c:v>3.6100000000000501</c:v>
                </c:pt>
                <c:pt idx="240">
                  <c:v>3.6000000000000498</c:v>
                </c:pt>
                <c:pt idx="241">
                  <c:v>3.59000000000005</c:v>
                </c:pt>
                <c:pt idx="242">
                  <c:v>3.5800000000000498</c:v>
                </c:pt>
                <c:pt idx="243">
                  <c:v>3.57000000000005</c:v>
                </c:pt>
                <c:pt idx="244">
                  <c:v>3.5600000000000498</c:v>
                </c:pt>
                <c:pt idx="245">
                  <c:v>3.55000000000005</c:v>
                </c:pt>
                <c:pt idx="246">
                  <c:v>3.5400000000000502</c:v>
                </c:pt>
                <c:pt idx="247">
                  <c:v>3.53000000000005</c:v>
                </c:pt>
                <c:pt idx="248">
                  <c:v>3.5200000000000502</c:v>
                </c:pt>
                <c:pt idx="249">
                  <c:v>3.51000000000005</c:v>
                </c:pt>
                <c:pt idx="250">
                  <c:v>3.5000000000000502</c:v>
                </c:pt>
                <c:pt idx="251">
                  <c:v>3.49000000000005</c:v>
                </c:pt>
                <c:pt idx="252">
                  <c:v>3.4800000000000502</c:v>
                </c:pt>
                <c:pt idx="253">
                  <c:v>3.4700000000000499</c:v>
                </c:pt>
                <c:pt idx="254">
                  <c:v>3.4600000000000501</c:v>
                </c:pt>
                <c:pt idx="255">
                  <c:v>3.4500000000000499</c:v>
                </c:pt>
                <c:pt idx="256">
                  <c:v>3.4400000000000501</c:v>
                </c:pt>
                <c:pt idx="257">
                  <c:v>3.4300000000000499</c:v>
                </c:pt>
                <c:pt idx="258">
                  <c:v>3.4200000000000501</c:v>
                </c:pt>
                <c:pt idx="259">
                  <c:v>3.4100000000000601</c:v>
                </c:pt>
                <c:pt idx="260">
                  <c:v>3.4000000000000599</c:v>
                </c:pt>
                <c:pt idx="261">
                  <c:v>3.3900000000000601</c:v>
                </c:pt>
                <c:pt idx="262">
                  <c:v>3.3800000000000598</c:v>
                </c:pt>
                <c:pt idx="263">
                  <c:v>3.3700000000000601</c:v>
                </c:pt>
                <c:pt idx="264">
                  <c:v>3.3600000000000598</c:v>
                </c:pt>
                <c:pt idx="265">
                  <c:v>3.35000000000006</c:v>
                </c:pt>
                <c:pt idx="266">
                  <c:v>3.3400000000000598</c:v>
                </c:pt>
                <c:pt idx="267">
                  <c:v>3.33000000000006</c:v>
                </c:pt>
                <c:pt idx="268">
                  <c:v>3.3200000000000598</c:v>
                </c:pt>
                <c:pt idx="269">
                  <c:v>3.31000000000006</c:v>
                </c:pt>
                <c:pt idx="270">
                  <c:v>3.3000000000000602</c:v>
                </c:pt>
                <c:pt idx="271">
                  <c:v>3.29000000000006</c:v>
                </c:pt>
                <c:pt idx="272">
                  <c:v>3.2800000000000602</c:v>
                </c:pt>
                <c:pt idx="273">
                  <c:v>3.27000000000006</c:v>
                </c:pt>
                <c:pt idx="274">
                  <c:v>3.2600000000000602</c:v>
                </c:pt>
                <c:pt idx="275">
                  <c:v>3.25000000000006</c:v>
                </c:pt>
                <c:pt idx="276">
                  <c:v>3.2400000000000602</c:v>
                </c:pt>
                <c:pt idx="277">
                  <c:v>3.2300000000000599</c:v>
                </c:pt>
                <c:pt idx="278">
                  <c:v>3.2200000000000601</c:v>
                </c:pt>
                <c:pt idx="279">
                  <c:v>3.2100000000000599</c:v>
                </c:pt>
                <c:pt idx="280">
                  <c:v>3.2000000000000601</c:v>
                </c:pt>
                <c:pt idx="281">
                  <c:v>3.1900000000000599</c:v>
                </c:pt>
                <c:pt idx="282">
                  <c:v>3.1800000000000601</c:v>
                </c:pt>
                <c:pt idx="283">
                  <c:v>3.1700000000000599</c:v>
                </c:pt>
                <c:pt idx="284">
                  <c:v>3.1600000000000601</c:v>
                </c:pt>
                <c:pt idx="285">
                  <c:v>3.1500000000000599</c:v>
                </c:pt>
                <c:pt idx="286">
                  <c:v>3.1400000000000601</c:v>
                </c:pt>
                <c:pt idx="287">
                  <c:v>3.1300000000000598</c:v>
                </c:pt>
                <c:pt idx="288">
                  <c:v>3.1200000000000601</c:v>
                </c:pt>
                <c:pt idx="289">
                  <c:v>3.1100000000000598</c:v>
                </c:pt>
                <c:pt idx="290">
                  <c:v>3.10000000000006</c:v>
                </c:pt>
                <c:pt idx="291">
                  <c:v>3.0900000000000598</c:v>
                </c:pt>
                <c:pt idx="292">
                  <c:v>3.08000000000006</c:v>
                </c:pt>
                <c:pt idx="293">
                  <c:v>3.0700000000000598</c:v>
                </c:pt>
                <c:pt idx="294">
                  <c:v>3.06000000000006</c:v>
                </c:pt>
                <c:pt idx="295">
                  <c:v>3.0500000000000602</c:v>
                </c:pt>
                <c:pt idx="296">
                  <c:v>3.04000000000006</c:v>
                </c:pt>
                <c:pt idx="297">
                  <c:v>3.0300000000000602</c:v>
                </c:pt>
                <c:pt idx="298">
                  <c:v>3.02000000000006</c:v>
                </c:pt>
                <c:pt idx="299">
                  <c:v>3.0100000000000602</c:v>
                </c:pt>
                <c:pt idx="300">
                  <c:v>3.00000000000006</c:v>
                </c:pt>
                <c:pt idx="301">
                  <c:v>2.9900000000000602</c:v>
                </c:pt>
                <c:pt idx="302">
                  <c:v>2.9800000000000599</c:v>
                </c:pt>
                <c:pt idx="303">
                  <c:v>2.9700000000000601</c:v>
                </c:pt>
                <c:pt idx="304">
                  <c:v>2.9600000000000599</c:v>
                </c:pt>
                <c:pt idx="305">
                  <c:v>2.9500000000000699</c:v>
                </c:pt>
                <c:pt idx="306">
                  <c:v>2.9400000000000701</c:v>
                </c:pt>
                <c:pt idx="307">
                  <c:v>2.9300000000000699</c:v>
                </c:pt>
                <c:pt idx="308">
                  <c:v>2.9200000000000701</c:v>
                </c:pt>
                <c:pt idx="309">
                  <c:v>2.9100000000000699</c:v>
                </c:pt>
                <c:pt idx="310">
                  <c:v>2.9000000000000701</c:v>
                </c:pt>
                <c:pt idx="311">
                  <c:v>2.8900000000000698</c:v>
                </c:pt>
                <c:pt idx="312">
                  <c:v>2.8800000000000701</c:v>
                </c:pt>
                <c:pt idx="313">
                  <c:v>2.8700000000000698</c:v>
                </c:pt>
                <c:pt idx="314">
                  <c:v>2.86000000000007</c:v>
                </c:pt>
                <c:pt idx="315">
                  <c:v>2.8500000000000698</c:v>
                </c:pt>
                <c:pt idx="316">
                  <c:v>2.84000000000007</c:v>
                </c:pt>
                <c:pt idx="317">
                  <c:v>2.8300000000000698</c:v>
                </c:pt>
                <c:pt idx="318">
                  <c:v>2.82000000000007</c:v>
                </c:pt>
                <c:pt idx="319">
                  <c:v>2.8100000000000702</c:v>
                </c:pt>
                <c:pt idx="320">
                  <c:v>2.80000000000007</c:v>
                </c:pt>
                <c:pt idx="321">
                  <c:v>2.7900000000000702</c:v>
                </c:pt>
                <c:pt idx="322">
                  <c:v>2.78000000000007</c:v>
                </c:pt>
                <c:pt idx="323">
                  <c:v>2.7700000000000702</c:v>
                </c:pt>
                <c:pt idx="324">
                  <c:v>2.76000000000007</c:v>
                </c:pt>
                <c:pt idx="325">
                  <c:v>2.7500000000000702</c:v>
                </c:pt>
                <c:pt idx="326">
                  <c:v>2.7400000000000699</c:v>
                </c:pt>
                <c:pt idx="327">
                  <c:v>2.7300000000000701</c:v>
                </c:pt>
                <c:pt idx="328">
                  <c:v>2.7200000000000699</c:v>
                </c:pt>
                <c:pt idx="329">
                  <c:v>2.7100000000000701</c:v>
                </c:pt>
                <c:pt idx="330">
                  <c:v>2.7000000000000699</c:v>
                </c:pt>
                <c:pt idx="331">
                  <c:v>2.6900000000000701</c:v>
                </c:pt>
                <c:pt idx="332">
                  <c:v>2.6800000000000699</c:v>
                </c:pt>
                <c:pt idx="333">
                  <c:v>2.6700000000000701</c:v>
                </c:pt>
                <c:pt idx="334">
                  <c:v>2.6600000000000699</c:v>
                </c:pt>
                <c:pt idx="335">
                  <c:v>2.6500000000000701</c:v>
                </c:pt>
                <c:pt idx="336">
                  <c:v>2.6400000000000698</c:v>
                </c:pt>
                <c:pt idx="337">
                  <c:v>2.6300000000000701</c:v>
                </c:pt>
                <c:pt idx="338">
                  <c:v>2.6200000000000698</c:v>
                </c:pt>
                <c:pt idx="339">
                  <c:v>2.61000000000007</c:v>
                </c:pt>
                <c:pt idx="340">
                  <c:v>2.6000000000000698</c:v>
                </c:pt>
                <c:pt idx="341">
                  <c:v>2.59000000000007</c:v>
                </c:pt>
                <c:pt idx="342">
                  <c:v>2.5800000000000698</c:v>
                </c:pt>
                <c:pt idx="343">
                  <c:v>2.57000000000007</c:v>
                </c:pt>
                <c:pt idx="344">
                  <c:v>2.5600000000000702</c:v>
                </c:pt>
                <c:pt idx="345">
                  <c:v>2.55000000000007</c:v>
                </c:pt>
                <c:pt idx="346">
                  <c:v>2.5400000000000702</c:v>
                </c:pt>
                <c:pt idx="347">
                  <c:v>2.53000000000007</c:v>
                </c:pt>
                <c:pt idx="348">
                  <c:v>2.5200000000000702</c:v>
                </c:pt>
                <c:pt idx="349">
                  <c:v>2.51000000000007</c:v>
                </c:pt>
                <c:pt idx="350">
                  <c:v>2.5000000000000702</c:v>
                </c:pt>
                <c:pt idx="351">
                  <c:v>2.4900000000000699</c:v>
                </c:pt>
                <c:pt idx="352">
                  <c:v>2.4800000000000799</c:v>
                </c:pt>
                <c:pt idx="353">
                  <c:v>2.4700000000000801</c:v>
                </c:pt>
                <c:pt idx="354">
                  <c:v>2.4600000000000799</c:v>
                </c:pt>
                <c:pt idx="355">
                  <c:v>2.4500000000000801</c:v>
                </c:pt>
                <c:pt idx="356">
                  <c:v>2.4400000000000799</c:v>
                </c:pt>
                <c:pt idx="357">
                  <c:v>2.4300000000000801</c:v>
                </c:pt>
                <c:pt idx="358">
                  <c:v>2.4200000000000799</c:v>
                </c:pt>
                <c:pt idx="359">
                  <c:v>2.4100000000000801</c:v>
                </c:pt>
                <c:pt idx="360">
                  <c:v>2.4000000000000798</c:v>
                </c:pt>
                <c:pt idx="361">
                  <c:v>2.3900000000000801</c:v>
                </c:pt>
                <c:pt idx="362">
                  <c:v>2.3800000000000798</c:v>
                </c:pt>
                <c:pt idx="363">
                  <c:v>2.37000000000008</c:v>
                </c:pt>
                <c:pt idx="364">
                  <c:v>2.3600000000000798</c:v>
                </c:pt>
                <c:pt idx="365">
                  <c:v>2.35000000000008</c:v>
                </c:pt>
                <c:pt idx="366">
                  <c:v>2.3400000000000798</c:v>
                </c:pt>
                <c:pt idx="367">
                  <c:v>2.33000000000008</c:v>
                </c:pt>
                <c:pt idx="368">
                  <c:v>2.3200000000000802</c:v>
                </c:pt>
                <c:pt idx="369">
                  <c:v>2.31000000000008</c:v>
                </c:pt>
                <c:pt idx="370">
                  <c:v>2.3000000000000802</c:v>
                </c:pt>
                <c:pt idx="371">
                  <c:v>2.29000000000008</c:v>
                </c:pt>
                <c:pt idx="372">
                  <c:v>2.2800000000000802</c:v>
                </c:pt>
                <c:pt idx="373">
                  <c:v>2.27000000000008</c:v>
                </c:pt>
                <c:pt idx="374">
                  <c:v>2.2600000000000802</c:v>
                </c:pt>
                <c:pt idx="375">
                  <c:v>2.2500000000000799</c:v>
                </c:pt>
                <c:pt idx="376">
                  <c:v>2.2400000000000801</c:v>
                </c:pt>
                <c:pt idx="377">
                  <c:v>2.2300000000000799</c:v>
                </c:pt>
                <c:pt idx="378">
                  <c:v>2.2200000000000801</c:v>
                </c:pt>
                <c:pt idx="379">
                  <c:v>2.2100000000000799</c:v>
                </c:pt>
                <c:pt idx="380">
                  <c:v>2.2000000000000801</c:v>
                </c:pt>
                <c:pt idx="381">
                  <c:v>2.1900000000000799</c:v>
                </c:pt>
                <c:pt idx="382">
                  <c:v>2.1800000000000801</c:v>
                </c:pt>
                <c:pt idx="383">
                  <c:v>2.1700000000000799</c:v>
                </c:pt>
                <c:pt idx="384">
                  <c:v>2.1600000000000801</c:v>
                </c:pt>
                <c:pt idx="385">
                  <c:v>2.1500000000000798</c:v>
                </c:pt>
                <c:pt idx="386">
                  <c:v>2.1400000000000801</c:v>
                </c:pt>
                <c:pt idx="387">
                  <c:v>2.1300000000000798</c:v>
                </c:pt>
                <c:pt idx="388">
                  <c:v>2.12000000000008</c:v>
                </c:pt>
                <c:pt idx="389">
                  <c:v>2.1100000000000798</c:v>
                </c:pt>
                <c:pt idx="390">
                  <c:v>2.10000000000008</c:v>
                </c:pt>
                <c:pt idx="391">
                  <c:v>2.0900000000000798</c:v>
                </c:pt>
                <c:pt idx="392">
                  <c:v>2.08000000000008</c:v>
                </c:pt>
                <c:pt idx="393">
                  <c:v>2.0700000000000802</c:v>
                </c:pt>
                <c:pt idx="394">
                  <c:v>2.06000000000008</c:v>
                </c:pt>
                <c:pt idx="395">
                  <c:v>2.0500000000000802</c:v>
                </c:pt>
                <c:pt idx="396">
                  <c:v>2.04000000000008</c:v>
                </c:pt>
                <c:pt idx="397">
                  <c:v>2.0300000000000802</c:v>
                </c:pt>
                <c:pt idx="398">
                  <c:v>2.02000000000008</c:v>
                </c:pt>
                <c:pt idx="399">
                  <c:v>2.0100000000000899</c:v>
                </c:pt>
                <c:pt idx="400">
                  <c:v>2.0000000000000902</c:v>
                </c:pt>
                <c:pt idx="401">
                  <c:v>1.9900000000000899</c:v>
                </c:pt>
                <c:pt idx="402">
                  <c:v>1.9800000000000899</c:v>
                </c:pt>
                <c:pt idx="403">
                  <c:v>1.9700000000000899</c:v>
                </c:pt>
                <c:pt idx="404">
                  <c:v>1.9600000000000899</c:v>
                </c:pt>
                <c:pt idx="405">
                  <c:v>1.9500000000000901</c:v>
                </c:pt>
                <c:pt idx="406">
                  <c:v>1.9400000000000901</c:v>
                </c:pt>
                <c:pt idx="407">
                  <c:v>1.9300000000000901</c:v>
                </c:pt>
                <c:pt idx="408">
                  <c:v>1.9200000000000901</c:v>
                </c:pt>
                <c:pt idx="409">
                  <c:v>1.9100000000000901</c:v>
                </c:pt>
                <c:pt idx="410">
                  <c:v>1.9000000000000901</c:v>
                </c:pt>
                <c:pt idx="411">
                  <c:v>1.8900000000000901</c:v>
                </c:pt>
                <c:pt idx="412">
                  <c:v>1.88000000000009</c:v>
                </c:pt>
                <c:pt idx="413">
                  <c:v>1.87000000000009</c:v>
                </c:pt>
                <c:pt idx="414">
                  <c:v>1.86000000000009</c:v>
                </c:pt>
                <c:pt idx="415">
                  <c:v>1.85000000000009</c:v>
                </c:pt>
                <c:pt idx="416">
                  <c:v>1.84000000000009</c:v>
                </c:pt>
                <c:pt idx="417">
                  <c:v>1.83000000000009</c:v>
                </c:pt>
                <c:pt idx="418">
                  <c:v>1.82000000000009</c:v>
                </c:pt>
                <c:pt idx="419">
                  <c:v>1.81000000000009</c:v>
                </c:pt>
                <c:pt idx="420">
                  <c:v>1.80000000000009</c:v>
                </c:pt>
                <c:pt idx="421">
                  <c:v>1.79000000000009</c:v>
                </c:pt>
                <c:pt idx="422">
                  <c:v>1.78000000000009</c:v>
                </c:pt>
                <c:pt idx="423">
                  <c:v>1.7700000000000899</c:v>
                </c:pt>
                <c:pt idx="424">
                  <c:v>1.7600000000000899</c:v>
                </c:pt>
                <c:pt idx="425">
                  <c:v>1.7500000000000899</c:v>
                </c:pt>
                <c:pt idx="426">
                  <c:v>1.7400000000000899</c:v>
                </c:pt>
                <c:pt idx="427">
                  <c:v>1.7300000000000899</c:v>
                </c:pt>
                <c:pt idx="428">
                  <c:v>1.7200000000000899</c:v>
                </c:pt>
                <c:pt idx="429">
                  <c:v>1.7100000000000899</c:v>
                </c:pt>
                <c:pt idx="430">
                  <c:v>1.7000000000000901</c:v>
                </c:pt>
                <c:pt idx="431">
                  <c:v>1.6900000000000901</c:v>
                </c:pt>
                <c:pt idx="432">
                  <c:v>1.6800000000000901</c:v>
                </c:pt>
                <c:pt idx="433">
                  <c:v>1.6700000000000901</c:v>
                </c:pt>
                <c:pt idx="434">
                  <c:v>1.6600000000000901</c:v>
                </c:pt>
                <c:pt idx="435">
                  <c:v>1.6500000000000901</c:v>
                </c:pt>
                <c:pt idx="436">
                  <c:v>1.6400000000000901</c:v>
                </c:pt>
                <c:pt idx="437">
                  <c:v>1.63000000000009</c:v>
                </c:pt>
                <c:pt idx="438">
                  <c:v>1.62000000000009</c:v>
                </c:pt>
                <c:pt idx="439">
                  <c:v>1.61000000000009</c:v>
                </c:pt>
                <c:pt idx="440">
                  <c:v>1.60000000000009</c:v>
                </c:pt>
                <c:pt idx="441">
                  <c:v>1.59000000000009</c:v>
                </c:pt>
                <c:pt idx="442">
                  <c:v>1.58000000000009</c:v>
                </c:pt>
                <c:pt idx="443">
                  <c:v>1.57000000000009</c:v>
                </c:pt>
                <c:pt idx="444">
                  <c:v>1.56000000000009</c:v>
                </c:pt>
                <c:pt idx="445">
                  <c:v>1.55000000000009</c:v>
                </c:pt>
                <c:pt idx="446">
                  <c:v>1.5400000000001</c:v>
                </c:pt>
                <c:pt idx="447">
                  <c:v>1.5300000000000999</c:v>
                </c:pt>
                <c:pt idx="448">
                  <c:v>1.5200000000000999</c:v>
                </c:pt>
                <c:pt idx="449">
                  <c:v>1.5100000000000999</c:v>
                </c:pt>
                <c:pt idx="450">
                  <c:v>1.5000000000000999</c:v>
                </c:pt>
                <c:pt idx="451">
                  <c:v>1.4900000000000999</c:v>
                </c:pt>
                <c:pt idx="452">
                  <c:v>1.4800000000000999</c:v>
                </c:pt>
                <c:pt idx="453">
                  <c:v>1.4700000000000999</c:v>
                </c:pt>
                <c:pt idx="454">
                  <c:v>1.4600000000001001</c:v>
                </c:pt>
                <c:pt idx="455">
                  <c:v>1.4500000000001001</c:v>
                </c:pt>
                <c:pt idx="456">
                  <c:v>1.4400000000001001</c:v>
                </c:pt>
                <c:pt idx="457">
                  <c:v>1.4300000000001001</c:v>
                </c:pt>
                <c:pt idx="458">
                  <c:v>1.4200000000001001</c:v>
                </c:pt>
                <c:pt idx="459">
                  <c:v>1.4100000000001001</c:v>
                </c:pt>
                <c:pt idx="460">
                  <c:v>1.4000000000001001</c:v>
                </c:pt>
                <c:pt idx="461">
                  <c:v>1.3900000000001</c:v>
                </c:pt>
                <c:pt idx="462">
                  <c:v>1.3800000000001</c:v>
                </c:pt>
                <c:pt idx="463">
                  <c:v>1.3700000000001</c:v>
                </c:pt>
                <c:pt idx="464">
                  <c:v>1.3600000000001</c:v>
                </c:pt>
                <c:pt idx="465">
                  <c:v>1.3500000000001</c:v>
                </c:pt>
                <c:pt idx="466">
                  <c:v>1.3400000000001</c:v>
                </c:pt>
                <c:pt idx="467">
                  <c:v>1.3300000000001</c:v>
                </c:pt>
                <c:pt idx="468">
                  <c:v>1.3200000000001</c:v>
                </c:pt>
                <c:pt idx="469">
                  <c:v>1.3100000000001</c:v>
                </c:pt>
                <c:pt idx="470">
                  <c:v>1.3000000000001</c:v>
                </c:pt>
                <c:pt idx="471">
                  <c:v>1.2900000000001</c:v>
                </c:pt>
                <c:pt idx="472">
                  <c:v>1.2800000000000999</c:v>
                </c:pt>
                <c:pt idx="473">
                  <c:v>1.2700000000000999</c:v>
                </c:pt>
                <c:pt idx="474">
                  <c:v>1.2600000000000999</c:v>
                </c:pt>
                <c:pt idx="475">
                  <c:v>1.2500000000000999</c:v>
                </c:pt>
                <c:pt idx="476">
                  <c:v>1.2400000000000999</c:v>
                </c:pt>
                <c:pt idx="477">
                  <c:v>1.2300000000000999</c:v>
                </c:pt>
                <c:pt idx="478">
                  <c:v>1.2200000000000999</c:v>
                </c:pt>
                <c:pt idx="479">
                  <c:v>1.2100000000001001</c:v>
                </c:pt>
                <c:pt idx="480">
                  <c:v>1.2000000000001001</c:v>
                </c:pt>
                <c:pt idx="481">
                  <c:v>1.1900000000001001</c:v>
                </c:pt>
                <c:pt idx="482">
                  <c:v>1.1800000000001001</c:v>
                </c:pt>
                <c:pt idx="483">
                  <c:v>1.1700000000001001</c:v>
                </c:pt>
                <c:pt idx="484">
                  <c:v>1.1600000000001001</c:v>
                </c:pt>
                <c:pt idx="485">
                  <c:v>1.1500000000001001</c:v>
                </c:pt>
                <c:pt idx="486">
                  <c:v>1.1400000000001</c:v>
                </c:pt>
                <c:pt idx="487">
                  <c:v>1.1300000000001</c:v>
                </c:pt>
                <c:pt idx="488">
                  <c:v>1.1200000000001</c:v>
                </c:pt>
                <c:pt idx="489">
                  <c:v>1.1100000000001</c:v>
                </c:pt>
                <c:pt idx="490">
                  <c:v>1.1000000000001</c:v>
                </c:pt>
                <c:pt idx="491">
                  <c:v>1.0900000000001</c:v>
                </c:pt>
                <c:pt idx="492">
                  <c:v>1.0800000000001</c:v>
                </c:pt>
                <c:pt idx="493">
                  <c:v>1.07000000000011</c:v>
                </c:pt>
                <c:pt idx="494">
                  <c:v>1.06000000000011</c:v>
                </c:pt>
                <c:pt idx="495">
                  <c:v>1.05000000000011</c:v>
                </c:pt>
                <c:pt idx="496">
                  <c:v>1.0400000000001099</c:v>
                </c:pt>
                <c:pt idx="497">
                  <c:v>1.0300000000001099</c:v>
                </c:pt>
                <c:pt idx="498">
                  <c:v>1.0200000000001099</c:v>
                </c:pt>
                <c:pt idx="499">
                  <c:v>1.0100000000001099</c:v>
                </c:pt>
                <c:pt idx="500">
                  <c:v>1.0000000000001099</c:v>
                </c:pt>
                <c:pt idx="501">
                  <c:v>0.99000000000011001</c:v>
                </c:pt>
                <c:pt idx="502">
                  <c:v>0.98000000000011001</c:v>
                </c:pt>
                <c:pt idx="503">
                  <c:v>0.97000000000011</c:v>
                </c:pt>
                <c:pt idx="504">
                  <c:v>0.96000000000010999</c:v>
                </c:pt>
                <c:pt idx="505">
                  <c:v>0.95000000000010998</c:v>
                </c:pt>
                <c:pt idx="506">
                  <c:v>0.94000000000010997</c:v>
                </c:pt>
                <c:pt idx="507">
                  <c:v>0.93000000000010996</c:v>
                </c:pt>
                <c:pt idx="508">
                  <c:v>0.92000000000010995</c:v>
                </c:pt>
                <c:pt idx="509">
                  <c:v>0.91000000000011005</c:v>
                </c:pt>
                <c:pt idx="510">
                  <c:v>0.90000000000011005</c:v>
                </c:pt>
                <c:pt idx="511">
                  <c:v>0.89000000000011004</c:v>
                </c:pt>
                <c:pt idx="512">
                  <c:v>0.88000000000011003</c:v>
                </c:pt>
                <c:pt idx="513">
                  <c:v>0.87000000000011002</c:v>
                </c:pt>
                <c:pt idx="514">
                  <c:v>0.86000000000011001</c:v>
                </c:pt>
                <c:pt idx="515">
                  <c:v>0.85000000000011</c:v>
                </c:pt>
                <c:pt idx="516">
                  <c:v>0.84000000000010999</c:v>
                </c:pt>
                <c:pt idx="517">
                  <c:v>0.83000000000010998</c:v>
                </c:pt>
                <c:pt idx="518">
                  <c:v>0.82000000000010997</c:v>
                </c:pt>
                <c:pt idx="519">
                  <c:v>0.81000000000010997</c:v>
                </c:pt>
                <c:pt idx="520">
                  <c:v>0.80000000000010996</c:v>
                </c:pt>
                <c:pt idx="521">
                  <c:v>0.79000000000010995</c:v>
                </c:pt>
                <c:pt idx="522">
                  <c:v>0.78000000000011005</c:v>
                </c:pt>
                <c:pt idx="523">
                  <c:v>0.77000000000011004</c:v>
                </c:pt>
                <c:pt idx="524">
                  <c:v>0.76000000000011003</c:v>
                </c:pt>
                <c:pt idx="525">
                  <c:v>0.75000000000011002</c:v>
                </c:pt>
                <c:pt idx="526">
                  <c:v>0.74000000000011001</c:v>
                </c:pt>
                <c:pt idx="527">
                  <c:v>0.73000000000011001</c:v>
                </c:pt>
                <c:pt idx="528">
                  <c:v>0.72000000000011</c:v>
                </c:pt>
                <c:pt idx="529">
                  <c:v>0.71000000000010999</c:v>
                </c:pt>
                <c:pt idx="530">
                  <c:v>0.70000000000010998</c:v>
                </c:pt>
                <c:pt idx="531">
                  <c:v>0.69000000000010997</c:v>
                </c:pt>
                <c:pt idx="532">
                  <c:v>0.68000000000010996</c:v>
                </c:pt>
                <c:pt idx="533">
                  <c:v>0.67000000000010995</c:v>
                </c:pt>
                <c:pt idx="534">
                  <c:v>0.66000000000011005</c:v>
                </c:pt>
                <c:pt idx="535">
                  <c:v>0.65000000000011005</c:v>
                </c:pt>
                <c:pt idx="536">
                  <c:v>0.64000000000011004</c:v>
                </c:pt>
                <c:pt idx="537">
                  <c:v>0.63000000000011003</c:v>
                </c:pt>
                <c:pt idx="538">
                  <c:v>0.62000000000011002</c:v>
                </c:pt>
                <c:pt idx="539">
                  <c:v>0.61000000000011001</c:v>
                </c:pt>
                <c:pt idx="540">
                  <c:v>0.60000000000011999</c:v>
                </c:pt>
                <c:pt idx="541">
                  <c:v>0.59000000000011998</c:v>
                </c:pt>
                <c:pt idx="542">
                  <c:v>0.58000000000011998</c:v>
                </c:pt>
                <c:pt idx="543">
                  <c:v>0.57000000000011997</c:v>
                </c:pt>
                <c:pt idx="544">
                  <c:v>0.56000000000011996</c:v>
                </c:pt>
                <c:pt idx="545">
                  <c:v>0.55000000000011995</c:v>
                </c:pt>
                <c:pt idx="546">
                  <c:v>0.54000000000012005</c:v>
                </c:pt>
                <c:pt idx="547">
                  <c:v>0.53000000000012004</c:v>
                </c:pt>
                <c:pt idx="548">
                  <c:v>0.52000000000012003</c:v>
                </c:pt>
                <c:pt idx="549">
                  <c:v>0.51000000000012002</c:v>
                </c:pt>
                <c:pt idx="550">
                  <c:v>0.50000000000012002</c:v>
                </c:pt>
                <c:pt idx="551">
                  <c:v>0.49000000000012001</c:v>
                </c:pt>
                <c:pt idx="552">
                  <c:v>0.48000000000012</c:v>
                </c:pt>
                <c:pt idx="553">
                  <c:v>0.47000000000011999</c:v>
                </c:pt>
                <c:pt idx="554">
                  <c:v>0.46000000000011998</c:v>
                </c:pt>
                <c:pt idx="555">
                  <c:v>0.45000000000012003</c:v>
                </c:pt>
                <c:pt idx="556">
                  <c:v>0.44000000000012002</c:v>
                </c:pt>
                <c:pt idx="557">
                  <c:v>0.43000000000012001</c:v>
                </c:pt>
                <c:pt idx="558">
                  <c:v>0.42000000000012</c:v>
                </c:pt>
                <c:pt idx="559">
                  <c:v>0.41000000000011999</c:v>
                </c:pt>
                <c:pt idx="560">
                  <c:v>0.40000000000011998</c:v>
                </c:pt>
                <c:pt idx="561">
                  <c:v>0.39000000000011997</c:v>
                </c:pt>
                <c:pt idx="562">
                  <c:v>0.38000000000012002</c:v>
                </c:pt>
                <c:pt idx="563">
                  <c:v>0.37000000000012001</c:v>
                </c:pt>
                <c:pt idx="564">
                  <c:v>0.36000000000012</c:v>
                </c:pt>
                <c:pt idx="565">
                  <c:v>0.35000000000011999</c:v>
                </c:pt>
                <c:pt idx="566">
                  <c:v>0.34000000000011998</c:v>
                </c:pt>
                <c:pt idx="567">
                  <c:v>0.33000000000011998</c:v>
                </c:pt>
                <c:pt idx="568">
                  <c:v>0.32000000000012002</c:v>
                </c:pt>
                <c:pt idx="569">
                  <c:v>0.31000000000012001</c:v>
                </c:pt>
                <c:pt idx="570">
                  <c:v>0.30000000000012</c:v>
                </c:pt>
                <c:pt idx="571">
                  <c:v>0.29000000000012</c:v>
                </c:pt>
                <c:pt idx="572">
                  <c:v>0.28000000000011999</c:v>
                </c:pt>
                <c:pt idx="573">
                  <c:v>0.27000000000011998</c:v>
                </c:pt>
                <c:pt idx="574">
                  <c:v>0.26000000000012002</c:v>
                </c:pt>
                <c:pt idx="575">
                  <c:v>0.25000000000012002</c:v>
                </c:pt>
                <c:pt idx="576">
                  <c:v>0.24000000000012001</c:v>
                </c:pt>
                <c:pt idx="577">
                  <c:v>0.23000000000012</c:v>
                </c:pt>
                <c:pt idx="578">
                  <c:v>0.22000000000011999</c:v>
                </c:pt>
                <c:pt idx="579">
                  <c:v>0.21000000000012001</c:v>
                </c:pt>
                <c:pt idx="580">
                  <c:v>0.20000000000012</c:v>
                </c:pt>
                <c:pt idx="581">
                  <c:v>0.19000000000011999</c:v>
                </c:pt>
                <c:pt idx="582">
                  <c:v>0.18000000000012001</c:v>
                </c:pt>
                <c:pt idx="583">
                  <c:v>0.17000000000012</c:v>
                </c:pt>
                <c:pt idx="584">
                  <c:v>0.16000000000011999</c:v>
                </c:pt>
                <c:pt idx="585">
                  <c:v>0.15000000000012001</c:v>
                </c:pt>
                <c:pt idx="586">
                  <c:v>0.14000000000012</c:v>
                </c:pt>
                <c:pt idx="587">
                  <c:v>0.13000000000013001</c:v>
                </c:pt>
                <c:pt idx="588">
                  <c:v>0.12000000000013</c:v>
                </c:pt>
                <c:pt idx="589">
                  <c:v>0.11000000000012999</c:v>
                </c:pt>
                <c:pt idx="590">
                  <c:v>0.10000000000013</c:v>
                </c:pt>
                <c:pt idx="591">
                  <c:v>9.0000000000130406E-2</c:v>
                </c:pt>
                <c:pt idx="592">
                  <c:v>8.0000000000129703E-2</c:v>
                </c:pt>
                <c:pt idx="593">
                  <c:v>7.000000000013E-2</c:v>
                </c:pt>
                <c:pt idx="594">
                  <c:v>6.0000000000130199E-2</c:v>
                </c:pt>
                <c:pt idx="595">
                  <c:v>5.0000000000130398E-2</c:v>
                </c:pt>
                <c:pt idx="596">
                  <c:v>4.0000000000129703E-2</c:v>
                </c:pt>
                <c:pt idx="597">
                  <c:v>3.0000000000129898E-2</c:v>
                </c:pt>
                <c:pt idx="598">
                  <c:v>2.0000000000130101E-2</c:v>
                </c:pt>
                <c:pt idx="599">
                  <c:v>1.00000000001303E-2</c:v>
                </c:pt>
                <c:pt idx="600">
                  <c:v>1.2967404927621801E-13</c:v>
                </c:pt>
                <c:pt idx="601">
                  <c:v>-9.9999999998701093E-3</c:v>
                </c:pt>
                <c:pt idx="602">
                  <c:v>-1.99999999998699E-2</c:v>
                </c:pt>
                <c:pt idx="603">
                  <c:v>-2.99999999998697E-2</c:v>
                </c:pt>
                <c:pt idx="604">
                  <c:v>-3.9999999999870403E-2</c:v>
                </c:pt>
                <c:pt idx="605">
                  <c:v>-4.99999999998701E-2</c:v>
                </c:pt>
                <c:pt idx="606">
                  <c:v>-5.99999999998699E-2</c:v>
                </c:pt>
                <c:pt idx="607">
                  <c:v>-6.9999999999869694E-2</c:v>
                </c:pt>
                <c:pt idx="608">
                  <c:v>-7.9999999999870397E-2</c:v>
                </c:pt>
                <c:pt idx="609">
                  <c:v>-8.9999999999870198E-2</c:v>
                </c:pt>
                <c:pt idx="610">
                  <c:v>-9.9999999999869998E-2</c:v>
                </c:pt>
                <c:pt idx="611">
                  <c:v>-0.10999999999986999</c:v>
                </c:pt>
                <c:pt idx="612">
                  <c:v>-0.11999999999987</c:v>
                </c:pt>
                <c:pt idx="613">
                  <c:v>-0.12999999999987</c:v>
                </c:pt>
                <c:pt idx="614">
                  <c:v>-0.13999999999987001</c:v>
                </c:pt>
                <c:pt idx="615">
                  <c:v>-0.14999999999986999</c:v>
                </c:pt>
                <c:pt idx="616">
                  <c:v>-0.15999999999987</c:v>
                </c:pt>
                <c:pt idx="617">
                  <c:v>-0.16999999999987001</c:v>
                </c:pt>
                <c:pt idx="618">
                  <c:v>-0.17999999999986999</c:v>
                </c:pt>
                <c:pt idx="619">
                  <c:v>-0.18999999999987</c:v>
                </c:pt>
                <c:pt idx="620">
                  <c:v>-0.19999999999987</c:v>
                </c:pt>
                <c:pt idx="621">
                  <c:v>-0.20999999999987001</c:v>
                </c:pt>
                <c:pt idx="622">
                  <c:v>-0.21999999999986999</c:v>
                </c:pt>
                <c:pt idx="623">
                  <c:v>-0.22999999999987</c:v>
                </c:pt>
                <c:pt idx="624">
                  <c:v>-0.23999999999987001</c:v>
                </c:pt>
                <c:pt idx="625">
                  <c:v>-0.24999999999986999</c:v>
                </c:pt>
                <c:pt idx="626">
                  <c:v>-0.25999999999987</c:v>
                </c:pt>
                <c:pt idx="627">
                  <c:v>-0.26999999999987001</c:v>
                </c:pt>
                <c:pt idx="628">
                  <c:v>-0.27999999999987002</c:v>
                </c:pt>
                <c:pt idx="629">
                  <c:v>-0.28999999999986997</c:v>
                </c:pt>
                <c:pt idx="630">
                  <c:v>-0.29999999999986998</c:v>
                </c:pt>
                <c:pt idx="631">
                  <c:v>-0.30999999999986999</c:v>
                </c:pt>
                <c:pt idx="632">
                  <c:v>-0.31999999999987</c:v>
                </c:pt>
                <c:pt idx="633">
                  <c:v>-0.32999999999987001</c:v>
                </c:pt>
                <c:pt idx="634">
                  <c:v>-0.33999999999986003</c:v>
                </c:pt>
                <c:pt idx="635">
                  <c:v>-0.34999999999985998</c:v>
                </c:pt>
                <c:pt idx="636">
                  <c:v>-0.35999999999985999</c:v>
                </c:pt>
                <c:pt idx="637">
                  <c:v>-0.36999999999986</c:v>
                </c:pt>
                <c:pt idx="638">
                  <c:v>-0.37999999999986001</c:v>
                </c:pt>
                <c:pt idx="639">
                  <c:v>-0.38999999999986001</c:v>
                </c:pt>
                <c:pt idx="640">
                  <c:v>-0.39999999999986002</c:v>
                </c:pt>
                <c:pt idx="641">
                  <c:v>-0.40999999999985998</c:v>
                </c:pt>
                <c:pt idx="642">
                  <c:v>-0.41999999999985999</c:v>
                </c:pt>
                <c:pt idx="643">
                  <c:v>-0.42999999999985999</c:v>
                </c:pt>
                <c:pt idx="644">
                  <c:v>-0.43999999999986</c:v>
                </c:pt>
                <c:pt idx="645">
                  <c:v>-0.44999999999986001</c:v>
                </c:pt>
                <c:pt idx="646">
                  <c:v>-0.45999999999986002</c:v>
                </c:pt>
                <c:pt idx="647">
                  <c:v>-0.46999999999985997</c:v>
                </c:pt>
                <c:pt idx="648">
                  <c:v>-0.47999999999985998</c:v>
                </c:pt>
                <c:pt idx="649">
                  <c:v>-0.48999999999985999</c:v>
                </c:pt>
                <c:pt idx="650">
                  <c:v>-0.49999999999986</c:v>
                </c:pt>
                <c:pt idx="651">
                  <c:v>-0.50999999999986001</c:v>
                </c:pt>
                <c:pt idx="652">
                  <c:v>-0.51999999999986002</c:v>
                </c:pt>
                <c:pt idx="653">
                  <c:v>-0.52999999999986003</c:v>
                </c:pt>
                <c:pt idx="654">
                  <c:v>-0.53999999999986004</c:v>
                </c:pt>
                <c:pt idx="655">
                  <c:v>-0.54999999999986005</c:v>
                </c:pt>
                <c:pt idx="656">
                  <c:v>-0.55999999999986005</c:v>
                </c:pt>
                <c:pt idx="657">
                  <c:v>-0.56999999999985995</c:v>
                </c:pt>
                <c:pt idx="658">
                  <c:v>-0.57999999999985996</c:v>
                </c:pt>
                <c:pt idx="659">
                  <c:v>-0.58999999999985997</c:v>
                </c:pt>
                <c:pt idx="660">
                  <c:v>-0.59999999999985998</c:v>
                </c:pt>
                <c:pt idx="661">
                  <c:v>-0.60999999999985999</c:v>
                </c:pt>
                <c:pt idx="662">
                  <c:v>-0.61999999999986</c:v>
                </c:pt>
                <c:pt idx="663">
                  <c:v>-0.62999999999986001</c:v>
                </c:pt>
                <c:pt idx="664">
                  <c:v>-0.63999999999986001</c:v>
                </c:pt>
                <c:pt idx="665">
                  <c:v>-0.64999999999986002</c:v>
                </c:pt>
                <c:pt idx="666">
                  <c:v>-0.65999999999986003</c:v>
                </c:pt>
                <c:pt idx="667">
                  <c:v>-0.66999999999986004</c:v>
                </c:pt>
                <c:pt idx="668">
                  <c:v>-0.67999999999986005</c:v>
                </c:pt>
                <c:pt idx="669">
                  <c:v>-0.68999999999985995</c:v>
                </c:pt>
                <c:pt idx="670">
                  <c:v>-0.69999999999985996</c:v>
                </c:pt>
                <c:pt idx="671">
                  <c:v>-0.70999999999985997</c:v>
                </c:pt>
                <c:pt idx="672">
                  <c:v>-0.71999999999985997</c:v>
                </c:pt>
                <c:pt idx="673">
                  <c:v>-0.72999999999985998</c:v>
                </c:pt>
                <c:pt idx="674">
                  <c:v>-0.73999999999985999</c:v>
                </c:pt>
                <c:pt idx="675">
                  <c:v>-0.74999999999986</c:v>
                </c:pt>
                <c:pt idx="676">
                  <c:v>-0.75999999999986001</c:v>
                </c:pt>
                <c:pt idx="677">
                  <c:v>-0.76999999999986002</c:v>
                </c:pt>
                <c:pt idx="678">
                  <c:v>-0.77999999999986003</c:v>
                </c:pt>
                <c:pt idx="679">
                  <c:v>-0.78999999999986004</c:v>
                </c:pt>
                <c:pt idx="680">
                  <c:v>-0.79999999999986005</c:v>
                </c:pt>
                <c:pt idx="681">
                  <c:v>-0.80999999999984995</c:v>
                </c:pt>
                <c:pt idx="682">
                  <c:v>-0.81999999999984996</c:v>
                </c:pt>
                <c:pt idx="683">
                  <c:v>-0.82999999999984997</c:v>
                </c:pt>
                <c:pt idx="684">
                  <c:v>-0.83999999999984998</c:v>
                </c:pt>
                <c:pt idx="685">
                  <c:v>-0.84999999999984999</c:v>
                </c:pt>
                <c:pt idx="686">
                  <c:v>-0.85999999999985</c:v>
                </c:pt>
                <c:pt idx="687">
                  <c:v>-0.86999999999985</c:v>
                </c:pt>
                <c:pt idx="688">
                  <c:v>-0.87999999999985001</c:v>
                </c:pt>
                <c:pt idx="689">
                  <c:v>-0.88999999999985002</c:v>
                </c:pt>
                <c:pt idx="690">
                  <c:v>-0.89999999999985003</c:v>
                </c:pt>
                <c:pt idx="691">
                  <c:v>-0.90999999999985004</c:v>
                </c:pt>
                <c:pt idx="692">
                  <c:v>-0.91999999999985005</c:v>
                </c:pt>
                <c:pt idx="693">
                  <c:v>-0.92999999999984995</c:v>
                </c:pt>
                <c:pt idx="694">
                  <c:v>-0.93999999999984996</c:v>
                </c:pt>
                <c:pt idx="695">
                  <c:v>-0.94999999999984996</c:v>
                </c:pt>
                <c:pt idx="696">
                  <c:v>-0.95999999999984997</c:v>
                </c:pt>
                <c:pt idx="697">
                  <c:v>-0.96999999999984998</c:v>
                </c:pt>
                <c:pt idx="698">
                  <c:v>-0.97999999999984999</c:v>
                </c:pt>
                <c:pt idx="699">
                  <c:v>-0.98999999999985</c:v>
                </c:pt>
                <c:pt idx="700">
                  <c:v>-0.99999999999985001</c:v>
                </c:pt>
                <c:pt idx="701">
                  <c:v>-1.0099999999998499</c:v>
                </c:pt>
                <c:pt idx="702">
                  <c:v>-1.0199999999998499</c:v>
                </c:pt>
                <c:pt idx="703">
                  <c:v>-1.0299999999998499</c:v>
                </c:pt>
                <c:pt idx="704">
                  <c:v>-1.0399999999998499</c:v>
                </c:pt>
                <c:pt idx="705">
                  <c:v>-1.0499999999998499</c:v>
                </c:pt>
                <c:pt idx="706">
                  <c:v>-1.05999999999985</c:v>
                </c:pt>
                <c:pt idx="707">
                  <c:v>-1.06999999999985</c:v>
                </c:pt>
                <c:pt idx="708">
                  <c:v>-1.07999999999985</c:v>
                </c:pt>
                <c:pt idx="709">
                  <c:v>-1.08999999999985</c:v>
                </c:pt>
                <c:pt idx="710">
                  <c:v>-1.09999999999985</c:v>
                </c:pt>
                <c:pt idx="711">
                  <c:v>-1.10999999999985</c:v>
                </c:pt>
                <c:pt idx="712">
                  <c:v>-1.11999999999985</c:v>
                </c:pt>
                <c:pt idx="713">
                  <c:v>-1.12999999999985</c:v>
                </c:pt>
                <c:pt idx="714">
                  <c:v>-1.13999999999985</c:v>
                </c:pt>
                <c:pt idx="715">
                  <c:v>-1.14999999999985</c:v>
                </c:pt>
                <c:pt idx="716">
                  <c:v>-1.15999999999985</c:v>
                </c:pt>
                <c:pt idx="717">
                  <c:v>-1.16999999999985</c:v>
                </c:pt>
                <c:pt idx="718">
                  <c:v>-1.1799999999998501</c:v>
                </c:pt>
                <c:pt idx="719">
                  <c:v>-1.1899999999998501</c:v>
                </c:pt>
                <c:pt idx="720">
                  <c:v>-1.1999999999998501</c:v>
                </c:pt>
                <c:pt idx="721">
                  <c:v>-1.2099999999998501</c:v>
                </c:pt>
                <c:pt idx="722">
                  <c:v>-1.2199999999998501</c:v>
                </c:pt>
                <c:pt idx="723">
                  <c:v>-1.2299999999998501</c:v>
                </c:pt>
                <c:pt idx="724">
                  <c:v>-1.2399999999998501</c:v>
                </c:pt>
                <c:pt idx="725">
                  <c:v>-1.2499999999998499</c:v>
                </c:pt>
                <c:pt idx="726">
                  <c:v>-1.2599999999998499</c:v>
                </c:pt>
                <c:pt idx="727">
                  <c:v>-1.2699999999998499</c:v>
                </c:pt>
                <c:pt idx="728">
                  <c:v>-1.2799999999998399</c:v>
                </c:pt>
                <c:pt idx="729">
                  <c:v>-1.2899999999998399</c:v>
                </c:pt>
                <c:pt idx="730">
                  <c:v>-1.29999999999984</c:v>
                </c:pt>
                <c:pt idx="731">
                  <c:v>-1.30999999999984</c:v>
                </c:pt>
                <c:pt idx="732">
                  <c:v>-1.31999999999984</c:v>
                </c:pt>
                <c:pt idx="733">
                  <c:v>-1.32999999999984</c:v>
                </c:pt>
                <c:pt idx="734">
                  <c:v>-1.33999999999984</c:v>
                </c:pt>
                <c:pt idx="735">
                  <c:v>-1.34999999999984</c:v>
                </c:pt>
                <c:pt idx="736">
                  <c:v>-1.35999999999984</c:v>
                </c:pt>
                <c:pt idx="737">
                  <c:v>-1.36999999999984</c:v>
                </c:pt>
                <c:pt idx="738">
                  <c:v>-1.37999999999984</c:v>
                </c:pt>
                <c:pt idx="739">
                  <c:v>-1.38999999999984</c:v>
                </c:pt>
                <c:pt idx="740">
                  <c:v>-1.39999999999984</c:v>
                </c:pt>
                <c:pt idx="741">
                  <c:v>-1.40999999999984</c:v>
                </c:pt>
                <c:pt idx="742">
                  <c:v>-1.4199999999998401</c:v>
                </c:pt>
                <c:pt idx="743">
                  <c:v>-1.4299999999998401</c:v>
                </c:pt>
                <c:pt idx="744">
                  <c:v>-1.4399999999998401</c:v>
                </c:pt>
                <c:pt idx="745">
                  <c:v>-1.4499999999998401</c:v>
                </c:pt>
                <c:pt idx="746">
                  <c:v>-1.4599999999998401</c:v>
                </c:pt>
                <c:pt idx="747">
                  <c:v>-1.4699999999998401</c:v>
                </c:pt>
                <c:pt idx="748">
                  <c:v>-1.4799999999998401</c:v>
                </c:pt>
                <c:pt idx="749">
                  <c:v>-1.4899999999998399</c:v>
                </c:pt>
                <c:pt idx="750">
                  <c:v>-1.4999999999998399</c:v>
                </c:pt>
                <c:pt idx="751">
                  <c:v>-1.5099999999998399</c:v>
                </c:pt>
                <c:pt idx="752">
                  <c:v>-1.5199999999998399</c:v>
                </c:pt>
                <c:pt idx="753">
                  <c:v>-1.5299999999998399</c:v>
                </c:pt>
                <c:pt idx="754">
                  <c:v>-1.5399999999998399</c:v>
                </c:pt>
                <c:pt idx="755">
                  <c:v>-1.54999999999984</c:v>
                </c:pt>
                <c:pt idx="756">
                  <c:v>-1.55999999999984</c:v>
                </c:pt>
                <c:pt idx="757">
                  <c:v>-1.56999999999984</c:v>
                </c:pt>
                <c:pt idx="758">
                  <c:v>-1.57999999999984</c:v>
                </c:pt>
                <c:pt idx="759">
                  <c:v>-1.58999999999984</c:v>
                </c:pt>
                <c:pt idx="760">
                  <c:v>-1.59999999999984</c:v>
                </c:pt>
                <c:pt idx="761">
                  <c:v>-1.60999999999984</c:v>
                </c:pt>
                <c:pt idx="762">
                  <c:v>-1.61999999999984</c:v>
                </c:pt>
                <c:pt idx="763">
                  <c:v>-1.62999999999984</c:v>
                </c:pt>
                <c:pt idx="764">
                  <c:v>-1.63999999999984</c:v>
                </c:pt>
                <c:pt idx="765">
                  <c:v>-1.64999999999984</c:v>
                </c:pt>
                <c:pt idx="766">
                  <c:v>-1.65999999999984</c:v>
                </c:pt>
                <c:pt idx="767">
                  <c:v>-1.6699999999998401</c:v>
                </c:pt>
                <c:pt idx="768">
                  <c:v>-1.6799999999998401</c:v>
                </c:pt>
                <c:pt idx="769">
                  <c:v>-1.6899999999998401</c:v>
                </c:pt>
                <c:pt idx="770">
                  <c:v>-1.6999999999998401</c:v>
                </c:pt>
                <c:pt idx="771">
                  <c:v>-1.7099999999998401</c:v>
                </c:pt>
                <c:pt idx="772">
                  <c:v>-1.7199999999998401</c:v>
                </c:pt>
                <c:pt idx="773">
                  <c:v>-1.7299999999998401</c:v>
                </c:pt>
                <c:pt idx="774">
                  <c:v>-1.7399999999998399</c:v>
                </c:pt>
                <c:pt idx="775">
                  <c:v>-1.7499999999998299</c:v>
                </c:pt>
                <c:pt idx="776">
                  <c:v>-1.7599999999998299</c:v>
                </c:pt>
                <c:pt idx="777">
                  <c:v>-1.7699999999998299</c:v>
                </c:pt>
                <c:pt idx="778">
                  <c:v>-1.7799999999998299</c:v>
                </c:pt>
                <c:pt idx="779">
                  <c:v>-1.7899999999998299</c:v>
                </c:pt>
                <c:pt idx="780">
                  <c:v>-1.79999999999983</c:v>
                </c:pt>
                <c:pt idx="781">
                  <c:v>-1.80999999999983</c:v>
                </c:pt>
                <c:pt idx="782">
                  <c:v>-1.81999999999983</c:v>
                </c:pt>
                <c:pt idx="783">
                  <c:v>-1.82999999999983</c:v>
                </c:pt>
                <c:pt idx="784">
                  <c:v>-1.83999999999983</c:v>
                </c:pt>
                <c:pt idx="785">
                  <c:v>-1.84999999999983</c:v>
                </c:pt>
                <c:pt idx="786">
                  <c:v>-1.85999999999983</c:v>
                </c:pt>
                <c:pt idx="787">
                  <c:v>-1.86999999999983</c:v>
                </c:pt>
                <c:pt idx="788">
                  <c:v>-1.87999999999983</c:v>
                </c:pt>
                <c:pt idx="789">
                  <c:v>-1.88999999999983</c:v>
                </c:pt>
                <c:pt idx="790">
                  <c:v>-1.89999999999983</c:v>
                </c:pt>
                <c:pt idx="791">
                  <c:v>-1.9099999999998301</c:v>
                </c:pt>
                <c:pt idx="792">
                  <c:v>-1.9199999999998301</c:v>
                </c:pt>
                <c:pt idx="793">
                  <c:v>-1.9299999999998301</c:v>
                </c:pt>
                <c:pt idx="794">
                  <c:v>-1.9399999999998301</c:v>
                </c:pt>
                <c:pt idx="795">
                  <c:v>-1.9499999999998301</c:v>
                </c:pt>
                <c:pt idx="796">
                  <c:v>-1.9599999999998301</c:v>
                </c:pt>
                <c:pt idx="797">
                  <c:v>-1.9699999999998301</c:v>
                </c:pt>
                <c:pt idx="798">
                  <c:v>-1.9799999999998299</c:v>
                </c:pt>
                <c:pt idx="799">
                  <c:v>-1.9899999999998299</c:v>
                </c:pt>
                <c:pt idx="800">
                  <c:v>-1.9999999999998299</c:v>
                </c:pt>
                <c:pt idx="801">
                  <c:v>-2.0099999999998301</c:v>
                </c:pt>
                <c:pt idx="802">
                  <c:v>-2.0199999999998299</c:v>
                </c:pt>
                <c:pt idx="803">
                  <c:v>-2.0299999999998302</c:v>
                </c:pt>
                <c:pt idx="804">
                  <c:v>-2.0399999999998299</c:v>
                </c:pt>
                <c:pt idx="805">
                  <c:v>-2.0499999999998302</c:v>
                </c:pt>
                <c:pt idx="806">
                  <c:v>-2.05999999999983</c:v>
                </c:pt>
                <c:pt idx="807">
                  <c:v>-2.0699999999998302</c:v>
                </c:pt>
                <c:pt idx="808">
                  <c:v>-2.07999999999983</c:v>
                </c:pt>
                <c:pt idx="809">
                  <c:v>-2.0899999999998302</c:v>
                </c:pt>
                <c:pt idx="810">
                  <c:v>-2.09999999999983</c:v>
                </c:pt>
                <c:pt idx="811">
                  <c:v>-2.1099999999998298</c:v>
                </c:pt>
                <c:pt idx="812">
                  <c:v>-2.11999999999983</c:v>
                </c:pt>
                <c:pt idx="813">
                  <c:v>-2.1299999999998298</c:v>
                </c:pt>
                <c:pt idx="814">
                  <c:v>-2.13999999999983</c:v>
                </c:pt>
                <c:pt idx="815">
                  <c:v>-2.1499999999998298</c:v>
                </c:pt>
                <c:pt idx="816">
                  <c:v>-2.1599999999998301</c:v>
                </c:pt>
                <c:pt idx="817">
                  <c:v>-2.1699999999998298</c:v>
                </c:pt>
                <c:pt idx="818">
                  <c:v>-2.1799999999998301</c:v>
                </c:pt>
                <c:pt idx="819">
                  <c:v>-2.1899999999998299</c:v>
                </c:pt>
                <c:pt idx="820">
                  <c:v>-2.1999999999998301</c:v>
                </c:pt>
                <c:pt idx="821">
                  <c:v>-2.2099999999998201</c:v>
                </c:pt>
                <c:pt idx="822">
                  <c:v>-2.2199999999998199</c:v>
                </c:pt>
                <c:pt idx="823">
                  <c:v>-2.2299999999998201</c:v>
                </c:pt>
                <c:pt idx="824">
                  <c:v>-2.2399999999998199</c:v>
                </c:pt>
                <c:pt idx="825">
                  <c:v>-2.2499999999998201</c:v>
                </c:pt>
                <c:pt idx="826">
                  <c:v>-2.2599999999998199</c:v>
                </c:pt>
                <c:pt idx="827">
                  <c:v>-2.2699999999998202</c:v>
                </c:pt>
                <c:pt idx="828">
                  <c:v>-2.2799999999998199</c:v>
                </c:pt>
                <c:pt idx="829">
                  <c:v>-2.2899999999998202</c:v>
                </c:pt>
                <c:pt idx="830">
                  <c:v>-2.29999999999982</c:v>
                </c:pt>
                <c:pt idx="831">
                  <c:v>-2.3099999999998202</c:v>
                </c:pt>
                <c:pt idx="832">
                  <c:v>-2.31999999999982</c:v>
                </c:pt>
                <c:pt idx="833">
                  <c:v>-2.3299999999998202</c:v>
                </c:pt>
                <c:pt idx="834">
                  <c:v>-2.33999999999982</c:v>
                </c:pt>
                <c:pt idx="835">
                  <c:v>-2.3499999999998198</c:v>
                </c:pt>
                <c:pt idx="836">
                  <c:v>-2.35999999999982</c:v>
                </c:pt>
                <c:pt idx="837">
                  <c:v>-2.3699999999998198</c:v>
                </c:pt>
                <c:pt idx="838">
                  <c:v>-2.37999999999982</c:v>
                </c:pt>
                <c:pt idx="839">
                  <c:v>-2.3899999999998198</c:v>
                </c:pt>
                <c:pt idx="840">
                  <c:v>-2.3999999999998201</c:v>
                </c:pt>
                <c:pt idx="841">
                  <c:v>-2.4099999999998198</c:v>
                </c:pt>
                <c:pt idx="842">
                  <c:v>-2.4199999999998201</c:v>
                </c:pt>
                <c:pt idx="843">
                  <c:v>-2.4299999999998199</c:v>
                </c:pt>
                <c:pt idx="844">
                  <c:v>-2.4399999999998201</c:v>
                </c:pt>
                <c:pt idx="845">
                  <c:v>-2.4499999999998199</c:v>
                </c:pt>
                <c:pt idx="846">
                  <c:v>-2.4599999999998201</c:v>
                </c:pt>
                <c:pt idx="847">
                  <c:v>-2.4699999999998199</c:v>
                </c:pt>
                <c:pt idx="848">
                  <c:v>-2.4799999999998201</c:v>
                </c:pt>
                <c:pt idx="849">
                  <c:v>-2.4899999999998199</c:v>
                </c:pt>
                <c:pt idx="850">
                  <c:v>-2.4999999999998201</c:v>
                </c:pt>
                <c:pt idx="851">
                  <c:v>-2.5099999999998199</c:v>
                </c:pt>
                <c:pt idx="852">
                  <c:v>-2.5199999999998202</c:v>
                </c:pt>
                <c:pt idx="853">
                  <c:v>-2.5299999999998199</c:v>
                </c:pt>
                <c:pt idx="854">
                  <c:v>-2.5399999999998202</c:v>
                </c:pt>
                <c:pt idx="855">
                  <c:v>-2.54999999999982</c:v>
                </c:pt>
                <c:pt idx="856">
                  <c:v>-2.5599999999998202</c:v>
                </c:pt>
                <c:pt idx="857">
                  <c:v>-2.56999999999982</c:v>
                </c:pt>
                <c:pt idx="858">
                  <c:v>-2.5799999999998202</c:v>
                </c:pt>
                <c:pt idx="859">
                  <c:v>-2.58999999999982</c:v>
                </c:pt>
                <c:pt idx="860">
                  <c:v>-2.5999999999998198</c:v>
                </c:pt>
                <c:pt idx="861">
                  <c:v>-2.60999999999982</c:v>
                </c:pt>
                <c:pt idx="862">
                  <c:v>-2.6199999999998198</c:v>
                </c:pt>
                <c:pt idx="863">
                  <c:v>-2.62999999999982</c:v>
                </c:pt>
                <c:pt idx="864">
                  <c:v>-2.6399999999998198</c:v>
                </c:pt>
                <c:pt idx="865">
                  <c:v>-2.6499999999998201</c:v>
                </c:pt>
                <c:pt idx="866">
                  <c:v>-2.6599999999998198</c:v>
                </c:pt>
                <c:pt idx="867">
                  <c:v>-2.6699999999998201</c:v>
                </c:pt>
                <c:pt idx="868">
                  <c:v>-2.6799999999998101</c:v>
                </c:pt>
                <c:pt idx="869">
                  <c:v>-2.6899999999998099</c:v>
                </c:pt>
                <c:pt idx="870">
                  <c:v>-2.6999999999998101</c:v>
                </c:pt>
                <c:pt idx="871">
                  <c:v>-2.7099999999998099</c:v>
                </c:pt>
                <c:pt idx="872">
                  <c:v>-2.7199999999998101</c:v>
                </c:pt>
                <c:pt idx="873">
                  <c:v>-2.7299999999998099</c:v>
                </c:pt>
                <c:pt idx="874">
                  <c:v>-2.7399999999998101</c:v>
                </c:pt>
                <c:pt idx="875">
                  <c:v>-2.7499999999998099</c:v>
                </c:pt>
                <c:pt idx="876">
                  <c:v>-2.7599999999998102</c:v>
                </c:pt>
                <c:pt idx="877">
                  <c:v>-2.7699999999998099</c:v>
                </c:pt>
                <c:pt idx="878">
                  <c:v>-2.7799999999998102</c:v>
                </c:pt>
                <c:pt idx="879">
                  <c:v>-2.78999999999981</c:v>
                </c:pt>
                <c:pt idx="880">
                  <c:v>-2.7999999999998102</c:v>
                </c:pt>
                <c:pt idx="881">
                  <c:v>-2.80999999999981</c:v>
                </c:pt>
                <c:pt idx="882">
                  <c:v>-2.8199999999998102</c:v>
                </c:pt>
                <c:pt idx="883">
                  <c:v>-2.82999999999981</c:v>
                </c:pt>
                <c:pt idx="884">
                  <c:v>-2.8399999999998098</c:v>
                </c:pt>
                <c:pt idx="885">
                  <c:v>-2.84999999999981</c:v>
                </c:pt>
                <c:pt idx="886">
                  <c:v>-2.8599999999998098</c:v>
                </c:pt>
                <c:pt idx="887">
                  <c:v>-2.86999999999981</c:v>
                </c:pt>
                <c:pt idx="888">
                  <c:v>-2.8799999999998098</c:v>
                </c:pt>
                <c:pt idx="889">
                  <c:v>-2.8899999999998101</c:v>
                </c:pt>
                <c:pt idx="890">
                  <c:v>-2.8999999999998098</c:v>
                </c:pt>
                <c:pt idx="891">
                  <c:v>-2.9099999999998101</c:v>
                </c:pt>
                <c:pt idx="892">
                  <c:v>-2.9199999999998099</c:v>
                </c:pt>
                <c:pt idx="893">
                  <c:v>-2.9299999999998101</c:v>
                </c:pt>
                <c:pt idx="894">
                  <c:v>-2.9399999999998099</c:v>
                </c:pt>
                <c:pt idx="895">
                  <c:v>-2.9499999999998101</c:v>
                </c:pt>
                <c:pt idx="896">
                  <c:v>-2.9599999999998099</c:v>
                </c:pt>
                <c:pt idx="897">
                  <c:v>-2.9699999999998101</c:v>
                </c:pt>
                <c:pt idx="898">
                  <c:v>-2.9799999999998099</c:v>
                </c:pt>
                <c:pt idx="899">
                  <c:v>-2.9899999999998101</c:v>
                </c:pt>
                <c:pt idx="900">
                  <c:v>-2.9999999999998099</c:v>
                </c:pt>
                <c:pt idx="901">
                  <c:v>-3.0099999999998102</c:v>
                </c:pt>
                <c:pt idx="902">
                  <c:v>-3.0199999999998099</c:v>
                </c:pt>
                <c:pt idx="903">
                  <c:v>-3.0299999999998102</c:v>
                </c:pt>
                <c:pt idx="904">
                  <c:v>-3.03999999999981</c:v>
                </c:pt>
                <c:pt idx="905">
                  <c:v>-3.0499999999998102</c:v>
                </c:pt>
                <c:pt idx="906">
                  <c:v>-3.05999999999981</c:v>
                </c:pt>
                <c:pt idx="907">
                  <c:v>-3.0699999999998102</c:v>
                </c:pt>
                <c:pt idx="908">
                  <c:v>-3.07999999999981</c:v>
                </c:pt>
                <c:pt idx="909">
                  <c:v>-3.0899999999998098</c:v>
                </c:pt>
                <c:pt idx="910">
                  <c:v>-3.09999999999981</c:v>
                </c:pt>
                <c:pt idx="911">
                  <c:v>-3.1099999999998098</c:v>
                </c:pt>
                <c:pt idx="912">
                  <c:v>-3.11999999999981</c:v>
                </c:pt>
                <c:pt idx="913">
                  <c:v>-3.1299999999998098</c:v>
                </c:pt>
                <c:pt idx="914">
                  <c:v>-3.1399999999998101</c:v>
                </c:pt>
                <c:pt idx="915">
                  <c:v>-3.1499999999998001</c:v>
                </c:pt>
                <c:pt idx="916">
                  <c:v>-3.1599999999997999</c:v>
                </c:pt>
                <c:pt idx="917">
                  <c:v>-3.1699999999998001</c:v>
                </c:pt>
                <c:pt idx="918">
                  <c:v>-3.1799999999997999</c:v>
                </c:pt>
                <c:pt idx="919">
                  <c:v>-3.1899999999998001</c:v>
                </c:pt>
                <c:pt idx="920">
                  <c:v>-3.1999999999997999</c:v>
                </c:pt>
                <c:pt idx="921">
                  <c:v>-3.2099999999998001</c:v>
                </c:pt>
                <c:pt idx="922">
                  <c:v>-3.2199999999997999</c:v>
                </c:pt>
                <c:pt idx="923">
                  <c:v>-3.2299999999998001</c:v>
                </c:pt>
                <c:pt idx="924">
                  <c:v>-3.2399999999997999</c:v>
                </c:pt>
                <c:pt idx="925">
                  <c:v>-3.2499999999998002</c:v>
                </c:pt>
                <c:pt idx="926">
                  <c:v>-3.2599999999997999</c:v>
                </c:pt>
                <c:pt idx="927">
                  <c:v>-3.2699999999998002</c:v>
                </c:pt>
                <c:pt idx="928">
                  <c:v>-3.2799999999998</c:v>
                </c:pt>
                <c:pt idx="929">
                  <c:v>-3.2899999999998002</c:v>
                </c:pt>
                <c:pt idx="930">
                  <c:v>-3.2999999999998</c:v>
                </c:pt>
                <c:pt idx="931">
                  <c:v>-3.3099999999998002</c:v>
                </c:pt>
                <c:pt idx="932">
                  <c:v>-3.3199999999998</c:v>
                </c:pt>
                <c:pt idx="933">
                  <c:v>-3.3299999999997998</c:v>
                </c:pt>
                <c:pt idx="934">
                  <c:v>-3.3399999999998</c:v>
                </c:pt>
                <c:pt idx="935">
                  <c:v>-3.3499999999997998</c:v>
                </c:pt>
                <c:pt idx="936">
                  <c:v>-3.3599999999998</c:v>
                </c:pt>
                <c:pt idx="937">
                  <c:v>-3.3699999999997998</c:v>
                </c:pt>
                <c:pt idx="938">
                  <c:v>-3.3799999999998001</c:v>
                </c:pt>
                <c:pt idx="939">
                  <c:v>-3.3899999999997998</c:v>
                </c:pt>
                <c:pt idx="940">
                  <c:v>-3.3999999999998001</c:v>
                </c:pt>
                <c:pt idx="941">
                  <c:v>-3.4099999999997999</c:v>
                </c:pt>
                <c:pt idx="942">
                  <c:v>-3.4199999999998001</c:v>
                </c:pt>
                <c:pt idx="943">
                  <c:v>-3.4299999999997999</c:v>
                </c:pt>
                <c:pt idx="944">
                  <c:v>-3.4399999999998001</c:v>
                </c:pt>
                <c:pt idx="945">
                  <c:v>-3.4499999999997999</c:v>
                </c:pt>
                <c:pt idx="946">
                  <c:v>-3.4599999999998001</c:v>
                </c:pt>
                <c:pt idx="947">
                  <c:v>-3.4699999999997999</c:v>
                </c:pt>
                <c:pt idx="948">
                  <c:v>-3.4799999999998001</c:v>
                </c:pt>
                <c:pt idx="949">
                  <c:v>-3.4899999999997999</c:v>
                </c:pt>
                <c:pt idx="950">
                  <c:v>-3.4999999999998002</c:v>
                </c:pt>
                <c:pt idx="951">
                  <c:v>-3.5099999999997999</c:v>
                </c:pt>
                <c:pt idx="952">
                  <c:v>-3.5199999999998002</c:v>
                </c:pt>
                <c:pt idx="953">
                  <c:v>-3.5299999999998</c:v>
                </c:pt>
                <c:pt idx="954">
                  <c:v>-3.5399999999998002</c:v>
                </c:pt>
                <c:pt idx="955">
                  <c:v>-3.5499999999998</c:v>
                </c:pt>
                <c:pt idx="956">
                  <c:v>-3.5599999999998002</c:v>
                </c:pt>
                <c:pt idx="957">
                  <c:v>-3.5699999999998</c:v>
                </c:pt>
                <c:pt idx="958">
                  <c:v>-3.5799999999997998</c:v>
                </c:pt>
                <c:pt idx="959">
                  <c:v>-3.5899999999998</c:v>
                </c:pt>
                <c:pt idx="960">
                  <c:v>-3.5999999999997998</c:v>
                </c:pt>
                <c:pt idx="961">
                  <c:v>-3.6099999999998</c:v>
                </c:pt>
                <c:pt idx="962">
                  <c:v>-3.6199999999997901</c:v>
                </c:pt>
                <c:pt idx="963">
                  <c:v>-3.6299999999997898</c:v>
                </c:pt>
                <c:pt idx="964">
                  <c:v>-3.6399999999997901</c:v>
                </c:pt>
                <c:pt idx="965">
                  <c:v>-3.6499999999997899</c:v>
                </c:pt>
                <c:pt idx="966">
                  <c:v>-3.6599999999997901</c:v>
                </c:pt>
                <c:pt idx="967">
                  <c:v>-3.6699999999997899</c:v>
                </c:pt>
                <c:pt idx="968">
                  <c:v>-3.6799999999997901</c:v>
                </c:pt>
                <c:pt idx="969">
                  <c:v>-3.6899999999997899</c:v>
                </c:pt>
                <c:pt idx="970">
                  <c:v>-3.6999999999997901</c:v>
                </c:pt>
                <c:pt idx="971">
                  <c:v>-3.7099999999997899</c:v>
                </c:pt>
                <c:pt idx="972">
                  <c:v>-3.7199999999997901</c:v>
                </c:pt>
                <c:pt idx="973">
                  <c:v>-3.7299999999997899</c:v>
                </c:pt>
                <c:pt idx="974">
                  <c:v>-3.7399999999997902</c:v>
                </c:pt>
                <c:pt idx="975">
                  <c:v>-3.7499999999997899</c:v>
                </c:pt>
                <c:pt idx="976">
                  <c:v>-3.7599999999997902</c:v>
                </c:pt>
                <c:pt idx="977">
                  <c:v>-3.76999999999979</c:v>
                </c:pt>
                <c:pt idx="978">
                  <c:v>-3.7799999999997902</c:v>
                </c:pt>
                <c:pt idx="979">
                  <c:v>-3.78999999999979</c:v>
                </c:pt>
                <c:pt idx="980">
                  <c:v>-3.7999999999997902</c:v>
                </c:pt>
                <c:pt idx="981">
                  <c:v>-3.80999999999979</c:v>
                </c:pt>
                <c:pt idx="982">
                  <c:v>-3.8199999999997898</c:v>
                </c:pt>
                <c:pt idx="983">
                  <c:v>-3.82999999999979</c:v>
                </c:pt>
                <c:pt idx="984">
                  <c:v>-3.8399999999997898</c:v>
                </c:pt>
                <c:pt idx="985">
                  <c:v>-3.84999999999979</c:v>
                </c:pt>
                <c:pt idx="986">
                  <c:v>-3.8599999999997898</c:v>
                </c:pt>
                <c:pt idx="987">
                  <c:v>-3.8699999999997901</c:v>
                </c:pt>
                <c:pt idx="988">
                  <c:v>-3.8799999999997898</c:v>
                </c:pt>
                <c:pt idx="989">
                  <c:v>-3.8899999999997901</c:v>
                </c:pt>
                <c:pt idx="990">
                  <c:v>-3.8999999999997899</c:v>
                </c:pt>
                <c:pt idx="991">
                  <c:v>-3.9099999999997901</c:v>
                </c:pt>
                <c:pt idx="992">
                  <c:v>-3.9199999999997899</c:v>
                </c:pt>
                <c:pt idx="993">
                  <c:v>-3.9299999999997901</c:v>
                </c:pt>
                <c:pt idx="994">
                  <c:v>-3.9399999999997899</c:v>
                </c:pt>
                <c:pt idx="995">
                  <c:v>-3.9499999999997901</c:v>
                </c:pt>
                <c:pt idx="996">
                  <c:v>-3.9599999999997899</c:v>
                </c:pt>
                <c:pt idx="997">
                  <c:v>-3.9699999999997901</c:v>
                </c:pt>
                <c:pt idx="998">
                  <c:v>-3.9799999999997899</c:v>
                </c:pt>
                <c:pt idx="999">
                  <c:v>-3.9899999999997902</c:v>
                </c:pt>
                <c:pt idx="1000">
                  <c:v>-3.9999999999997899</c:v>
                </c:pt>
                <c:pt idx="1001">
                  <c:v>-4.0099999999997999</c:v>
                </c:pt>
                <c:pt idx="1002">
                  <c:v>-4.0199999999997997</c:v>
                </c:pt>
                <c:pt idx="1003">
                  <c:v>-4.0299999999998004</c:v>
                </c:pt>
                <c:pt idx="1004">
                  <c:v>-4.0399999999998002</c:v>
                </c:pt>
                <c:pt idx="1005">
                  <c:v>-4.0499999999998</c:v>
                </c:pt>
                <c:pt idx="1006">
                  <c:v>-4.0599999999997998</c:v>
                </c:pt>
                <c:pt idx="1007">
                  <c:v>-4.0699999999997996</c:v>
                </c:pt>
                <c:pt idx="1008">
                  <c:v>-4.0799999999998002</c:v>
                </c:pt>
                <c:pt idx="1009">
                  <c:v>-4.0899999999998</c:v>
                </c:pt>
                <c:pt idx="1010">
                  <c:v>-4.0999999999997998</c:v>
                </c:pt>
                <c:pt idx="1011">
                  <c:v>-4.1099999999997996</c:v>
                </c:pt>
                <c:pt idx="1012">
                  <c:v>-4.1199999999998003</c:v>
                </c:pt>
                <c:pt idx="1013">
                  <c:v>-4.1299999999998001</c:v>
                </c:pt>
                <c:pt idx="1014">
                  <c:v>-4.1399999999997998</c:v>
                </c:pt>
                <c:pt idx="1015">
                  <c:v>-4.1499999999997996</c:v>
                </c:pt>
                <c:pt idx="1016">
                  <c:v>-4.1599999999998003</c:v>
                </c:pt>
                <c:pt idx="1017">
                  <c:v>-4.1699999999998001</c:v>
                </c:pt>
                <c:pt idx="1018">
                  <c:v>-4.1799999999997999</c:v>
                </c:pt>
                <c:pt idx="1019">
                  <c:v>-4.1899999999997997</c:v>
                </c:pt>
                <c:pt idx="1020">
                  <c:v>-4.1999999999998003</c:v>
                </c:pt>
                <c:pt idx="1021">
                  <c:v>-4.2099999999998001</c:v>
                </c:pt>
                <c:pt idx="1022">
                  <c:v>-4.2199999999997999</c:v>
                </c:pt>
                <c:pt idx="1023">
                  <c:v>-4.2299999999997997</c:v>
                </c:pt>
                <c:pt idx="1024">
                  <c:v>-4.2399999999998004</c:v>
                </c:pt>
                <c:pt idx="1025">
                  <c:v>-4.2499999999998002</c:v>
                </c:pt>
                <c:pt idx="1026">
                  <c:v>-4.2599999999997999</c:v>
                </c:pt>
                <c:pt idx="1027">
                  <c:v>-4.2699999999997997</c:v>
                </c:pt>
                <c:pt idx="1028">
                  <c:v>-4.2799999999998004</c:v>
                </c:pt>
                <c:pt idx="1029">
                  <c:v>-4.2899999999998002</c:v>
                </c:pt>
                <c:pt idx="1030">
                  <c:v>-4.2999999999998</c:v>
                </c:pt>
                <c:pt idx="1031">
                  <c:v>-4.3099999999997998</c:v>
                </c:pt>
                <c:pt idx="1032">
                  <c:v>-4.3199999999997996</c:v>
                </c:pt>
                <c:pt idx="1033">
                  <c:v>-4.3299999999998002</c:v>
                </c:pt>
                <c:pt idx="1034">
                  <c:v>-4.3399999999998</c:v>
                </c:pt>
                <c:pt idx="1035">
                  <c:v>-4.3499999999997998</c:v>
                </c:pt>
                <c:pt idx="1036">
                  <c:v>-4.3599999999997996</c:v>
                </c:pt>
                <c:pt idx="1037">
                  <c:v>-4.3699999999998003</c:v>
                </c:pt>
                <c:pt idx="1038">
                  <c:v>-4.3799999999998001</c:v>
                </c:pt>
                <c:pt idx="1039">
                  <c:v>-4.3899999999997998</c:v>
                </c:pt>
                <c:pt idx="1040">
                  <c:v>-4.3999999999997996</c:v>
                </c:pt>
                <c:pt idx="1041">
                  <c:v>-4.4099999999998003</c:v>
                </c:pt>
                <c:pt idx="1042">
                  <c:v>-4.4199999999998001</c:v>
                </c:pt>
                <c:pt idx="1043">
                  <c:v>-4.4299999999997999</c:v>
                </c:pt>
                <c:pt idx="1044">
                  <c:v>-4.4399999999997997</c:v>
                </c:pt>
                <c:pt idx="1045">
                  <c:v>-4.4499999999998003</c:v>
                </c:pt>
                <c:pt idx="1046">
                  <c:v>-4.4599999999998001</c:v>
                </c:pt>
                <c:pt idx="1047">
                  <c:v>-4.4699999999997999</c:v>
                </c:pt>
                <c:pt idx="1048">
                  <c:v>-4.4799999999997997</c:v>
                </c:pt>
                <c:pt idx="1049">
                  <c:v>-4.4899999999998004</c:v>
                </c:pt>
                <c:pt idx="1050">
                  <c:v>-4.4999999999998002</c:v>
                </c:pt>
                <c:pt idx="1051">
                  <c:v>-4.5099999999997999</c:v>
                </c:pt>
                <c:pt idx="1052">
                  <c:v>-4.5199999999997997</c:v>
                </c:pt>
                <c:pt idx="1053">
                  <c:v>-4.5299999999998004</c:v>
                </c:pt>
                <c:pt idx="1054">
                  <c:v>-4.5399999999998002</c:v>
                </c:pt>
                <c:pt idx="1055">
                  <c:v>-4.5499999999998</c:v>
                </c:pt>
                <c:pt idx="1056">
                  <c:v>-4.5599999999997998</c:v>
                </c:pt>
                <c:pt idx="1057">
                  <c:v>-4.5699999999997996</c:v>
                </c:pt>
                <c:pt idx="1058">
                  <c:v>-4.5799999999998002</c:v>
                </c:pt>
                <c:pt idx="1059">
                  <c:v>-4.5899999999998</c:v>
                </c:pt>
                <c:pt idx="1060">
                  <c:v>-4.5999999999997998</c:v>
                </c:pt>
                <c:pt idx="1061">
                  <c:v>-4.6099999999997996</c:v>
                </c:pt>
                <c:pt idx="1062">
                  <c:v>-4.6199999999998003</c:v>
                </c:pt>
                <c:pt idx="1063">
                  <c:v>-4.6299999999998001</c:v>
                </c:pt>
                <c:pt idx="1064">
                  <c:v>-4.6399999999997998</c:v>
                </c:pt>
                <c:pt idx="1065">
                  <c:v>-4.6499999999997996</c:v>
                </c:pt>
                <c:pt idx="1066">
                  <c:v>-4.6599999999998003</c:v>
                </c:pt>
                <c:pt idx="1067">
                  <c:v>-4.6699999999998001</c:v>
                </c:pt>
                <c:pt idx="1068">
                  <c:v>-4.6799999999997999</c:v>
                </c:pt>
                <c:pt idx="1069">
                  <c:v>-4.6899999999997997</c:v>
                </c:pt>
                <c:pt idx="1070">
                  <c:v>-4.6999999999998003</c:v>
                </c:pt>
                <c:pt idx="1071">
                  <c:v>-4.7099999999998001</c:v>
                </c:pt>
                <c:pt idx="1072">
                  <c:v>-4.7199999999997999</c:v>
                </c:pt>
                <c:pt idx="1073">
                  <c:v>-4.7299999999997997</c:v>
                </c:pt>
                <c:pt idx="1074">
                  <c:v>-4.7399999999998004</c:v>
                </c:pt>
                <c:pt idx="1075">
                  <c:v>-4.7499999999998002</c:v>
                </c:pt>
                <c:pt idx="1076">
                  <c:v>-4.7599999999997999</c:v>
                </c:pt>
                <c:pt idx="1077">
                  <c:v>-4.7699999999997997</c:v>
                </c:pt>
                <c:pt idx="1078">
                  <c:v>-4.7799999999998004</c:v>
                </c:pt>
                <c:pt idx="1079">
                  <c:v>-4.7899999999998002</c:v>
                </c:pt>
                <c:pt idx="1080">
                  <c:v>-4.7999999999998</c:v>
                </c:pt>
                <c:pt idx="1081">
                  <c:v>-4.8099999999997998</c:v>
                </c:pt>
                <c:pt idx="1082">
                  <c:v>-4.8199999999997996</c:v>
                </c:pt>
                <c:pt idx="1083">
                  <c:v>-4.8299999999998002</c:v>
                </c:pt>
                <c:pt idx="1084">
                  <c:v>-4.8399999999998</c:v>
                </c:pt>
                <c:pt idx="1085">
                  <c:v>-4.8499999999997998</c:v>
                </c:pt>
                <c:pt idx="1086">
                  <c:v>-4.8599999999997996</c:v>
                </c:pt>
                <c:pt idx="1087">
                  <c:v>-4.8699999999998003</c:v>
                </c:pt>
                <c:pt idx="1088">
                  <c:v>-4.8799999999998001</c:v>
                </c:pt>
                <c:pt idx="1089">
                  <c:v>-4.8899999999997998</c:v>
                </c:pt>
                <c:pt idx="1090">
                  <c:v>-4.8999999999997996</c:v>
                </c:pt>
                <c:pt idx="1091">
                  <c:v>-4.9099999999998003</c:v>
                </c:pt>
                <c:pt idx="1092">
                  <c:v>-4.9199999999998001</c:v>
                </c:pt>
                <c:pt idx="1093">
                  <c:v>-4.9299999999997999</c:v>
                </c:pt>
                <c:pt idx="1094">
                  <c:v>-4.9399999999997997</c:v>
                </c:pt>
                <c:pt idx="1095">
                  <c:v>-4.9499999999998003</c:v>
                </c:pt>
                <c:pt idx="1096">
                  <c:v>-4.9599999999998001</c:v>
                </c:pt>
                <c:pt idx="1097">
                  <c:v>-4.9699999999997999</c:v>
                </c:pt>
                <c:pt idx="1098">
                  <c:v>-4.9799999999997997</c:v>
                </c:pt>
                <c:pt idx="1099">
                  <c:v>-4.9899999999998004</c:v>
                </c:pt>
                <c:pt idx="1100">
                  <c:v>-4.9999999999998002</c:v>
                </c:pt>
                <c:pt idx="1101">
                  <c:v>-5.0099999999997999</c:v>
                </c:pt>
                <c:pt idx="1102">
                  <c:v>-5.0199999999997997</c:v>
                </c:pt>
                <c:pt idx="1103">
                  <c:v>-5.0299999999998004</c:v>
                </c:pt>
                <c:pt idx="1104">
                  <c:v>-5.0399999999998002</c:v>
                </c:pt>
                <c:pt idx="1105">
                  <c:v>-5.0499999999998</c:v>
                </c:pt>
                <c:pt idx="1106">
                  <c:v>-5.0599999999997998</c:v>
                </c:pt>
                <c:pt idx="1107">
                  <c:v>-5.0699999999997996</c:v>
                </c:pt>
                <c:pt idx="1108">
                  <c:v>-5.0799999999998002</c:v>
                </c:pt>
                <c:pt idx="1109">
                  <c:v>-5.0899999999998</c:v>
                </c:pt>
                <c:pt idx="1110">
                  <c:v>-5.0999999999997998</c:v>
                </c:pt>
                <c:pt idx="1111">
                  <c:v>-5.1099999999997996</c:v>
                </c:pt>
                <c:pt idx="1112">
                  <c:v>-5.1199999999998003</c:v>
                </c:pt>
                <c:pt idx="1113">
                  <c:v>-5.1299999999998001</c:v>
                </c:pt>
                <c:pt idx="1114">
                  <c:v>-5.1399999999997998</c:v>
                </c:pt>
                <c:pt idx="1115">
                  <c:v>-5.1499999999997996</c:v>
                </c:pt>
                <c:pt idx="1116">
                  <c:v>-5.1599999999998003</c:v>
                </c:pt>
                <c:pt idx="1117">
                  <c:v>-5.1699999999998001</c:v>
                </c:pt>
                <c:pt idx="1118">
                  <c:v>-5.1799999999997999</c:v>
                </c:pt>
                <c:pt idx="1119">
                  <c:v>-5.1899999999997997</c:v>
                </c:pt>
                <c:pt idx="1120">
                  <c:v>-5.1999999999998003</c:v>
                </c:pt>
                <c:pt idx="1121">
                  <c:v>-5.2099999999998001</c:v>
                </c:pt>
                <c:pt idx="1122">
                  <c:v>-5.2199999999997999</c:v>
                </c:pt>
                <c:pt idx="1123">
                  <c:v>-5.2299999999997997</c:v>
                </c:pt>
                <c:pt idx="1124">
                  <c:v>-5.2399999999998004</c:v>
                </c:pt>
                <c:pt idx="1125">
                  <c:v>-5.2499999999998002</c:v>
                </c:pt>
                <c:pt idx="1126">
                  <c:v>-5.2599999999997999</c:v>
                </c:pt>
                <c:pt idx="1127">
                  <c:v>-5.2699999999997997</c:v>
                </c:pt>
                <c:pt idx="1128">
                  <c:v>-5.2799999999998004</c:v>
                </c:pt>
                <c:pt idx="1129">
                  <c:v>-5.2899999999998002</c:v>
                </c:pt>
                <c:pt idx="1130">
                  <c:v>-5.2999999999998</c:v>
                </c:pt>
                <c:pt idx="1131">
                  <c:v>-5.3099999999997998</c:v>
                </c:pt>
                <c:pt idx="1132">
                  <c:v>-5.3199999999997996</c:v>
                </c:pt>
                <c:pt idx="1133">
                  <c:v>-5.3299999999998002</c:v>
                </c:pt>
                <c:pt idx="1134">
                  <c:v>-5.3399999999998</c:v>
                </c:pt>
                <c:pt idx="1135">
                  <c:v>-5.3499999999997998</c:v>
                </c:pt>
                <c:pt idx="1136">
                  <c:v>-5.3599999999997996</c:v>
                </c:pt>
                <c:pt idx="1137">
                  <c:v>-5.3699999999998003</c:v>
                </c:pt>
                <c:pt idx="1138">
                  <c:v>-5.3799999999998001</c:v>
                </c:pt>
                <c:pt idx="1139">
                  <c:v>-5.3899999999997998</c:v>
                </c:pt>
                <c:pt idx="1140">
                  <c:v>-5.3999999999997996</c:v>
                </c:pt>
                <c:pt idx="1141">
                  <c:v>-5.4099999999998003</c:v>
                </c:pt>
                <c:pt idx="1142">
                  <c:v>-5.4199999999998001</c:v>
                </c:pt>
                <c:pt idx="1143">
                  <c:v>-5.4299999999997999</c:v>
                </c:pt>
                <c:pt idx="1144">
                  <c:v>-5.4399999999997997</c:v>
                </c:pt>
                <c:pt idx="1145">
                  <c:v>-5.4499999999998003</c:v>
                </c:pt>
                <c:pt idx="1146">
                  <c:v>-5.4599999999998001</c:v>
                </c:pt>
                <c:pt idx="1147">
                  <c:v>-5.4699999999997999</c:v>
                </c:pt>
                <c:pt idx="1148">
                  <c:v>-5.4799999999997997</c:v>
                </c:pt>
                <c:pt idx="1149">
                  <c:v>-5.4899999999998004</c:v>
                </c:pt>
                <c:pt idx="1150">
                  <c:v>-5.4999999999998002</c:v>
                </c:pt>
                <c:pt idx="1151">
                  <c:v>-5.5099999999997999</c:v>
                </c:pt>
                <c:pt idx="1152">
                  <c:v>-5.5199999999997997</c:v>
                </c:pt>
                <c:pt idx="1153">
                  <c:v>-5.5299999999998004</c:v>
                </c:pt>
                <c:pt idx="1154">
                  <c:v>-5.5399999999998002</c:v>
                </c:pt>
                <c:pt idx="1155">
                  <c:v>-5.5499999999998</c:v>
                </c:pt>
                <c:pt idx="1156">
                  <c:v>-5.5599999999997998</c:v>
                </c:pt>
                <c:pt idx="1157">
                  <c:v>-5.5699999999997996</c:v>
                </c:pt>
                <c:pt idx="1158">
                  <c:v>-5.5799999999998002</c:v>
                </c:pt>
                <c:pt idx="1159">
                  <c:v>-5.5899999999998</c:v>
                </c:pt>
                <c:pt idx="1160">
                  <c:v>-5.5999999999997998</c:v>
                </c:pt>
                <c:pt idx="1161">
                  <c:v>-5.6099999999997996</c:v>
                </c:pt>
                <c:pt idx="1162">
                  <c:v>-5.6199999999998003</c:v>
                </c:pt>
                <c:pt idx="1163">
                  <c:v>-5.6299999999998001</c:v>
                </c:pt>
                <c:pt idx="1164">
                  <c:v>-5.6399999999997998</c:v>
                </c:pt>
                <c:pt idx="1165">
                  <c:v>-5.6499999999997996</c:v>
                </c:pt>
                <c:pt idx="1166">
                  <c:v>-5.6599999999998003</c:v>
                </c:pt>
                <c:pt idx="1167">
                  <c:v>-5.6699999999998001</c:v>
                </c:pt>
                <c:pt idx="1168">
                  <c:v>-5.6799999999997999</c:v>
                </c:pt>
                <c:pt idx="1169">
                  <c:v>-5.6899999999997997</c:v>
                </c:pt>
                <c:pt idx="1170">
                  <c:v>-5.6999999999998003</c:v>
                </c:pt>
                <c:pt idx="1171">
                  <c:v>-5.7099999999998001</c:v>
                </c:pt>
                <c:pt idx="1172">
                  <c:v>-5.7199999999997999</c:v>
                </c:pt>
                <c:pt idx="1173">
                  <c:v>-5.7299999999997002</c:v>
                </c:pt>
                <c:pt idx="1174">
                  <c:v>-5.7399999999997</c:v>
                </c:pt>
                <c:pt idx="1175">
                  <c:v>-5.7499999999996998</c:v>
                </c:pt>
                <c:pt idx="1176">
                  <c:v>-5.7599999999996996</c:v>
                </c:pt>
                <c:pt idx="1177">
                  <c:v>-5.7699999999997003</c:v>
                </c:pt>
                <c:pt idx="1178">
                  <c:v>-5.7799999999997</c:v>
                </c:pt>
                <c:pt idx="1179">
                  <c:v>-5.7899999999996998</c:v>
                </c:pt>
                <c:pt idx="1180">
                  <c:v>-5.7999999999996996</c:v>
                </c:pt>
                <c:pt idx="1181">
                  <c:v>-5.8099999999997003</c:v>
                </c:pt>
                <c:pt idx="1182">
                  <c:v>-5.8199999999997001</c:v>
                </c:pt>
                <c:pt idx="1183">
                  <c:v>-5.8299999999996999</c:v>
                </c:pt>
                <c:pt idx="1184">
                  <c:v>-5.8399999999996997</c:v>
                </c:pt>
                <c:pt idx="1185">
                  <c:v>-5.8499999999997003</c:v>
                </c:pt>
                <c:pt idx="1186">
                  <c:v>-5.8599999999997001</c:v>
                </c:pt>
                <c:pt idx="1187">
                  <c:v>-5.8699999999996999</c:v>
                </c:pt>
                <c:pt idx="1188">
                  <c:v>-5.8799999999996997</c:v>
                </c:pt>
                <c:pt idx="1189">
                  <c:v>-5.8899999999997004</c:v>
                </c:pt>
                <c:pt idx="1190">
                  <c:v>-5.8999999999997002</c:v>
                </c:pt>
                <c:pt idx="1191">
                  <c:v>-5.9099999999996999</c:v>
                </c:pt>
                <c:pt idx="1192">
                  <c:v>-5.9199999999996997</c:v>
                </c:pt>
                <c:pt idx="1193">
                  <c:v>-5.9299999999997004</c:v>
                </c:pt>
                <c:pt idx="1194">
                  <c:v>-5.9399999999997002</c:v>
                </c:pt>
                <c:pt idx="1195">
                  <c:v>-5.9499999999997</c:v>
                </c:pt>
                <c:pt idx="1196">
                  <c:v>-5.9599999999996998</c:v>
                </c:pt>
                <c:pt idx="1197">
                  <c:v>-5.9699999999997004</c:v>
                </c:pt>
                <c:pt idx="1198">
                  <c:v>-5.9799999999997002</c:v>
                </c:pt>
                <c:pt idx="1199">
                  <c:v>-5.9899999999997</c:v>
                </c:pt>
                <c:pt idx="1200">
                  <c:v>-5.9999999999996998</c:v>
                </c:pt>
                <c:pt idx="1201">
                  <c:v>-6.0099999999996996</c:v>
                </c:pt>
                <c:pt idx="1202">
                  <c:v>-6.0199999999997003</c:v>
                </c:pt>
                <c:pt idx="1203">
                  <c:v>-6.0299999999997</c:v>
                </c:pt>
                <c:pt idx="1204">
                  <c:v>-6.0399999999996998</c:v>
                </c:pt>
                <c:pt idx="1205">
                  <c:v>-6.0499999999996996</c:v>
                </c:pt>
                <c:pt idx="1206">
                  <c:v>-6.0599999999997003</c:v>
                </c:pt>
                <c:pt idx="1207">
                  <c:v>-6.0699999999997001</c:v>
                </c:pt>
                <c:pt idx="1208">
                  <c:v>-6.0799999999996999</c:v>
                </c:pt>
                <c:pt idx="1209">
                  <c:v>-6.0899999999996997</c:v>
                </c:pt>
                <c:pt idx="1210">
                  <c:v>-6.0999999999997003</c:v>
                </c:pt>
                <c:pt idx="1211">
                  <c:v>-6.1099999999997001</c:v>
                </c:pt>
                <c:pt idx="1212">
                  <c:v>-6.1199999999996999</c:v>
                </c:pt>
                <c:pt idx="1213">
                  <c:v>-6.1299999999996997</c:v>
                </c:pt>
                <c:pt idx="1214">
                  <c:v>-6.1399999999997004</c:v>
                </c:pt>
                <c:pt idx="1215">
                  <c:v>-6.1499999999997002</c:v>
                </c:pt>
                <c:pt idx="1216">
                  <c:v>-6.1599999999996999</c:v>
                </c:pt>
                <c:pt idx="1217">
                  <c:v>-6.1699999999996997</c:v>
                </c:pt>
                <c:pt idx="1218">
                  <c:v>-6.1799999999997004</c:v>
                </c:pt>
                <c:pt idx="1219">
                  <c:v>-6.1899999999996904</c:v>
                </c:pt>
                <c:pt idx="1220">
                  <c:v>-6.1999999999996902</c:v>
                </c:pt>
                <c:pt idx="1221">
                  <c:v>-6.20999999999969</c:v>
                </c:pt>
                <c:pt idx="1222">
                  <c:v>-6.2199999999996898</c:v>
                </c:pt>
                <c:pt idx="1223">
                  <c:v>-6.2299999999996896</c:v>
                </c:pt>
                <c:pt idx="1224">
                  <c:v>-6.2399999999996902</c:v>
                </c:pt>
                <c:pt idx="1225">
                  <c:v>-6.24999999999969</c:v>
                </c:pt>
                <c:pt idx="1226">
                  <c:v>-6.2599999999996898</c:v>
                </c:pt>
                <c:pt idx="1227">
                  <c:v>-6.2699999999996896</c:v>
                </c:pt>
                <c:pt idx="1228">
                  <c:v>-6.2799999999996903</c:v>
                </c:pt>
                <c:pt idx="1229">
                  <c:v>-6.2899999999996901</c:v>
                </c:pt>
                <c:pt idx="1230">
                  <c:v>-6.2999999999996898</c:v>
                </c:pt>
                <c:pt idx="1231">
                  <c:v>-6.3099999999996896</c:v>
                </c:pt>
                <c:pt idx="1232">
                  <c:v>-6.3199999999996903</c:v>
                </c:pt>
                <c:pt idx="1233">
                  <c:v>-6.3299999999996901</c:v>
                </c:pt>
                <c:pt idx="1234">
                  <c:v>-6.3399999999996899</c:v>
                </c:pt>
                <c:pt idx="1235">
                  <c:v>-6.3499999999996897</c:v>
                </c:pt>
                <c:pt idx="1236">
                  <c:v>-6.3599999999996903</c:v>
                </c:pt>
                <c:pt idx="1237">
                  <c:v>-6.3699999999996901</c:v>
                </c:pt>
                <c:pt idx="1238">
                  <c:v>-6.3799999999996899</c:v>
                </c:pt>
                <c:pt idx="1239">
                  <c:v>-6.3899999999996897</c:v>
                </c:pt>
                <c:pt idx="1240">
                  <c:v>-6.3999999999996904</c:v>
                </c:pt>
                <c:pt idx="1241">
                  <c:v>-6.4099999999996902</c:v>
                </c:pt>
                <c:pt idx="1242">
                  <c:v>-6.41999999999969</c:v>
                </c:pt>
                <c:pt idx="1243">
                  <c:v>-6.4299999999996897</c:v>
                </c:pt>
                <c:pt idx="1244">
                  <c:v>-6.4399999999996904</c:v>
                </c:pt>
                <c:pt idx="1245">
                  <c:v>-6.4499999999996902</c:v>
                </c:pt>
                <c:pt idx="1246">
                  <c:v>-6.45999999999969</c:v>
                </c:pt>
                <c:pt idx="1247">
                  <c:v>-6.4699999999996898</c:v>
                </c:pt>
                <c:pt idx="1248">
                  <c:v>-6.4799999999996896</c:v>
                </c:pt>
                <c:pt idx="1249">
                  <c:v>-6.4899999999996902</c:v>
                </c:pt>
                <c:pt idx="1250">
                  <c:v>-6.49999999999969</c:v>
                </c:pt>
                <c:pt idx="1251">
                  <c:v>-6.5099999999996898</c:v>
                </c:pt>
                <c:pt idx="1252">
                  <c:v>-6.5199999999996896</c:v>
                </c:pt>
                <c:pt idx="1253">
                  <c:v>-6.5299999999996903</c:v>
                </c:pt>
                <c:pt idx="1254">
                  <c:v>-6.5399999999996901</c:v>
                </c:pt>
                <c:pt idx="1255">
                  <c:v>-6.5499999999996898</c:v>
                </c:pt>
                <c:pt idx="1256">
                  <c:v>-6.5599999999996896</c:v>
                </c:pt>
                <c:pt idx="1257">
                  <c:v>-6.5699999999996903</c:v>
                </c:pt>
                <c:pt idx="1258">
                  <c:v>-6.5799999999996901</c:v>
                </c:pt>
                <c:pt idx="1259">
                  <c:v>-6.5899999999996899</c:v>
                </c:pt>
                <c:pt idx="1260">
                  <c:v>-6.5999999999996897</c:v>
                </c:pt>
                <c:pt idx="1261">
                  <c:v>-6.6099999999996903</c:v>
                </c:pt>
                <c:pt idx="1262">
                  <c:v>-6.6199999999996901</c:v>
                </c:pt>
                <c:pt idx="1263">
                  <c:v>-6.6299999999996899</c:v>
                </c:pt>
                <c:pt idx="1264">
                  <c:v>-6.6399999999996897</c:v>
                </c:pt>
                <c:pt idx="1265">
                  <c:v>-6.6499999999996904</c:v>
                </c:pt>
                <c:pt idx="1266">
                  <c:v>-6.6599999999996804</c:v>
                </c:pt>
                <c:pt idx="1267">
                  <c:v>-6.6699999999996802</c:v>
                </c:pt>
                <c:pt idx="1268">
                  <c:v>-6.67999999999968</c:v>
                </c:pt>
                <c:pt idx="1269">
                  <c:v>-6.6899999999996798</c:v>
                </c:pt>
                <c:pt idx="1270">
                  <c:v>-6.6999999999996804</c:v>
                </c:pt>
                <c:pt idx="1271">
                  <c:v>-6.7099999999996802</c:v>
                </c:pt>
                <c:pt idx="1272">
                  <c:v>-6.71999999999968</c:v>
                </c:pt>
                <c:pt idx="1273">
                  <c:v>-6.7299999999996798</c:v>
                </c:pt>
                <c:pt idx="1274">
                  <c:v>-6.7399999999996796</c:v>
                </c:pt>
                <c:pt idx="1275">
                  <c:v>-6.7499999999996803</c:v>
                </c:pt>
                <c:pt idx="1276">
                  <c:v>-6.75999999999968</c:v>
                </c:pt>
                <c:pt idx="1277">
                  <c:v>-6.7699999999996798</c:v>
                </c:pt>
                <c:pt idx="1278">
                  <c:v>-6.7799999999996796</c:v>
                </c:pt>
                <c:pt idx="1279">
                  <c:v>-6.7899999999996803</c:v>
                </c:pt>
                <c:pt idx="1280">
                  <c:v>-6.7999999999996801</c:v>
                </c:pt>
                <c:pt idx="1281">
                  <c:v>-6.8099999999996799</c:v>
                </c:pt>
                <c:pt idx="1282">
                  <c:v>-6.8199999999996797</c:v>
                </c:pt>
                <c:pt idx="1283">
                  <c:v>-6.8299999999996803</c:v>
                </c:pt>
                <c:pt idx="1284">
                  <c:v>-6.8399999999996801</c:v>
                </c:pt>
                <c:pt idx="1285">
                  <c:v>-6.8499999999996799</c:v>
                </c:pt>
                <c:pt idx="1286">
                  <c:v>-6.8599999999996797</c:v>
                </c:pt>
                <c:pt idx="1287">
                  <c:v>-6.8699999999996804</c:v>
                </c:pt>
                <c:pt idx="1288">
                  <c:v>-6.8799999999996801</c:v>
                </c:pt>
                <c:pt idx="1289">
                  <c:v>-6.8899999999996799</c:v>
                </c:pt>
                <c:pt idx="1290">
                  <c:v>-6.8999999999996797</c:v>
                </c:pt>
                <c:pt idx="1291">
                  <c:v>-6.9099999999996804</c:v>
                </c:pt>
                <c:pt idx="1292">
                  <c:v>-6.9199999999996802</c:v>
                </c:pt>
                <c:pt idx="1293">
                  <c:v>-6.92999999999968</c:v>
                </c:pt>
                <c:pt idx="1294">
                  <c:v>-6.9399999999996798</c:v>
                </c:pt>
                <c:pt idx="1295">
                  <c:v>-6.9499999999996804</c:v>
                </c:pt>
                <c:pt idx="1296">
                  <c:v>-6.9599999999996802</c:v>
                </c:pt>
                <c:pt idx="1297">
                  <c:v>-6.96999999999968</c:v>
                </c:pt>
                <c:pt idx="1298">
                  <c:v>-6.9799999999996798</c:v>
                </c:pt>
                <c:pt idx="1299">
                  <c:v>-6.9899999999996796</c:v>
                </c:pt>
                <c:pt idx="1300">
                  <c:v>-6.9999999999996803</c:v>
                </c:pt>
                <c:pt idx="1301">
                  <c:v>-7.00999999999968</c:v>
                </c:pt>
                <c:pt idx="1302">
                  <c:v>-7.0199999999996798</c:v>
                </c:pt>
                <c:pt idx="1303">
                  <c:v>-7.0299999999996796</c:v>
                </c:pt>
                <c:pt idx="1304">
                  <c:v>-7.0399999999996803</c:v>
                </c:pt>
                <c:pt idx="1305">
                  <c:v>-7.0499999999996801</c:v>
                </c:pt>
                <c:pt idx="1306">
                  <c:v>-7.0599999999996799</c:v>
                </c:pt>
                <c:pt idx="1307">
                  <c:v>-7.0699999999996797</c:v>
                </c:pt>
                <c:pt idx="1308">
                  <c:v>-7.0799999999996803</c:v>
                </c:pt>
                <c:pt idx="1309">
                  <c:v>-7.0899999999996801</c:v>
                </c:pt>
                <c:pt idx="1310">
                  <c:v>-7.0999999999996799</c:v>
                </c:pt>
                <c:pt idx="1311">
                  <c:v>-7.1099999999996797</c:v>
                </c:pt>
                <c:pt idx="1312">
                  <c:v>-7.1199999999996804</c:v>
                </c:pt>
                <c:pt idx="1313">
                  <c:v>-7.1299999999996704</c:v>
                </c:pt>
                <c:pt idx="1314">
                  <c:v>-7.1399999999996702</c:v>
                </c:pt>
                <c:pt idx="1315">
                  <c:v>-7.14999999999967</c:v>
                </c:pt>
                <c:pt idx="1316">
                  <c:v>-7.1599999999996697</c:v>
                </c:pt>
                <c:pt idx="1317">
                  <c:v>-7.1699999999996704</c:v>
                </c:pt>
                <c:pt idx="1318">
                  <c:v>-7.1799999999996702</c:v>
                </c:pt>
                <c:pt idx="1319">
                  <c:v>-7.18999999999967</c:v>
                </c:pt>
                <c:pt idx="1320">
                  <c:v>-7.1999999999996698</c:v>
                </c:pt>
                <c:pt idx="1321">
                  <c:v>-7.2099999999996696</c:v>
                </c:pt>
                <c:pt idx="1322">
                  <c:v>-7.2199999999996702</c:v>
                </c:pt>
                <c:pt idx="1323">
                  <c:v>-7.22999999999967</c:v>
                </c:pt>
                <c:pt idx="1324">
                  <c:v>-7.2399999999996698</c:v>
                </c:pt>
                <c:pt idx="1325">
                  <c:v>-7.2499999999996696</c:v>
                </c:pt>
                <c:pt idx="1326">
                  <c:v>-7.2599999999996703</c:v>
                </c:pt>
                <c:pt idx="1327">
                  <c:v>-7.2699999999996701</c:v>
                </c:pt>
                <c:pt idx="1328">
                  <c:v>-7.2799999999996698</c:v>
                </c:pt>
                <c:pt idx="1329">
                  <c:v>-7.2899999999996696</c:v>
                </c:pt>
                <c:pt idx="1330">
                  <c:v>-7.2999999999996703</c:v>
                </c:pt>
                <c:pt idx="1331">
                  <c:v>-7.3099999999996701</c:v>
                </c:pt>
                <c:pt idx="1332">
                  <c:v>-7.3199999999996699</c:v>
                </c:pt>
                <c:pt idx="1333">
                  <c:v>-7.3299999999996697</c:v>
                </c:pt>
                <c:pt idx="1334">
                  <c:v>-7.3399999999996703</c:v>
                </c:pt>
                <c:pt idx="1335">
                  <c:v>-7.3499999999996701</c:v>
                </c:pt>
                <c:pt idx="1336">
                  <c:v>-7.3599999999996699</c:v>
                </c:pt>
                <c:pt idx="1337">
                  <c:v>-7.3699999999996697</c:v>
                </c:pt>
                <c:pt idx="1338">
                  <c:v>-7.3799999999996704</c:v>
                </c:pt>
                <c:pt idx="1339">
                  <c:v>-7.3899999999996702</c:v>
                </c:pt>
                <c:pt idx="1340">
                  <c:v>-7.39999999999967</c:v>
                </c:pt>
                <c:pt idx="1341">
                  <c:v>-7.4099999999996697</c:v>
                </c:pt>
                <c:pt idx="1342">
                  <c:v>-7.4199999999996704</c:v>
                </c:pt>
                <c:pt idx="1343">
                  <c:v>-7.4299999999996702</c:v>
                </c:pt>
                <c:pt idx="1344">
                  <c:v>-7.43999999999967</c:v>
                </c:pt>
                <c:pt idx="1345">
                  <c:v>-7.4499999999996698</c:v>
                </c:pt>
                <c:pt idx="1346">
                  <c:v>-7.4599999999996696</c:v>
                </c:pt>
                <c:pt idx="1347">
                  <c:v>-7.4699999999996702</c:v>
                </c:pt>
                <c:pt idx="1348">
                  <c:v>-7.47999999999967</c:v>
                </c:pt>
                <c:pt idx="1349">
                  <c:v>-7.4899999999996698</c:v>
                </c:pt>
                <c:pt idx="1350">
                  <c:v>-7.4999999999996696</c:v>
                </c:pt>
                <c:pt idx="1351">
                  <c:v>-7.5099999999996703</c:v>
                </c:pt>
                <c:pt idx="1352">
                  <c:v>-7.5199999999996701</c:v>
                </c:pt>
                <c:pt idx="1353">
                  <c:v>-7.5299999999996698</c:v>
                </c:pt>
                <c:pt idx="1354">
                  <c:v>-7.5399999999996696</c:v>
                </c:pt>
                <c:pt idx="1355">
                  <c:v>-7.5499999999996703</c:v>
                </c:pt>
                <c:pt idx="1356">
                  <c:v>-7.5599999999996701</c:v>
                </c:pt>
                <c:pt idx="1357">
                  <c:v>-7.5699999999996699</c:v>
                </c:pt>
                <c:pt idx="1358">
                  <c:v>-7.5799999999996697</c:v>
                </c:pt>
                <c:pt idx="1359">
                  <c:v>-7.5899999999996703</c:v>
                </c:pt>
                <c:pt idx="1360">
                  <c:v>-7.5999999999996604</c:v>
                </c:pt>
                <c:pt idx="1361">
                  <c:v>-7.6099999999996601</c:v>
                </c:pt>
                <c:pt idx="1362">
                  <c:v>-7.6199999999996599</c:v>
                </c:pt>
                <c:pt idx="1363">
                  <c:v>-7.6299999999996597</c:v>
                </c:pt>
                <c:pt idx="1364">
                  <c:v>-7.6399999999996604</c:v>
                </c:pt>
                <c:pt idx="1365">
                  <c:v>-7.6499999999996602</c:v>
                </c:pt>
                <c:pt idx="1366">
                  <c:v>-7.65999999999966</c:v>
                </c:pt>
                <c:pt idx="1367">
                  <c:v>-7.6699999999996598</c:v>
                </c:pt>
                <c:pt idx="1368">
                  <c:v>-7.6799999999996604</c:v>
                </c:pt>
                <c:pt idx="1369">
                  <c:v>-7.6899999999996602</c:v>
                </c:pt>
                <c:pt idx="1370">
                  <c:v>-7.69999999999966</c:v>
                </c:pt>
                <c:pt idx="1371">
                  <c:v>-7.7099999999996598</c:v>
                </c:pt>
                <c:pt idx="1372">
                  <c:v>-7.7199999999996596</c:v>
                </c:pt>
                <c:pt idx="1373">
                  <c:v>-7.7299999999996603</c:v>
                </c:pt>
                <c:pt idx="1374">
                  <c:v>-7.73999999999966</c:v>
                </c:pt>
                <c:pt idx="1375">
                  <c:v>-7.7499999999996598</c:v>
                </c:pt>
                <c:pt idx="1376">
                  <c:v>-7.7599999999996596</c:v>
                </c:pt>
                <c:pt idx="1377">
                  <c:v>-7.7699999999996603</c:v>
                </c:pt>
                <c:pt idx="1378">
                  <c:v>-7.7799999999996601</c:v>
                </c:pt>
                <c:pt idx="1379">
                  <c:v>-7.7899999999996599</c:v>
                </c:pt>
                <c:pt idx="1380">
                  <c:v>-7.7999999999996597</c:v>
                </c:pt>
                <c:pt idx="1381">
                  <c:v>-7.8099999999996603</c:v>
                </c:pt>
                <c:pt idx="1382">
                  <c:v>-7.8199999999996601</c:v>
                </c:pt>
                <c:pt idx="1383">
                  <c:v>-7.8299999999996599</c:v>
                </c:pt>
                <c:pt idx="1384">
                  <c:v>-7.8399999999996597</c:v>
                </c:pt>
                <c:pt idx="1385">
                  <c:v>-7.8499999999996604</c:v>
                </c:pt>
                <c:pt idx="1386">
                  <c:v>-7.8599999999996601</c:v>
                </c:pt>
                <c:pt idx="1387">
                  <c:v>-7.8699999999996599</c:v>
                </c:pt>
                <c:pt idx="1388">
                  <c:v>-7.8799999999996597</c:v>
                </c:pt>
                <c:pt idx="1389">
                  <c:v>-7.8899999999996604</c:v>
                </c:pt>
                <c:pt idx="1390">
                  <c:v>-7.8999999999996602</c:v>
                </c:pt>
                <c:pt idx="1391">
                  <c:v>-7.90999999999966</c:v>
                </c:pt>
                <c:pt idx="1392">
                  <c:v>-7.9199999999996598</c:v>
                </c:pt>
                <c:pt idx="1393">
                  <c:v>-7.9299999999996604</c:v>
                </c:pt>
                <c:pt idx="1394">
                  <c:v>-7.9399999999996602</c:v>
                </c:pt>
                <c:pt idx="1395">
                  <c:v>-7.94999999999966</c:v>
                </c:pt>
                <c:pt idx="1396">
                  <c:v>-7.9599999999996598</c:v>
                </c:pt>
                <c:pt idx="1397">
                  <c:v>-7.9699999999996596</c:v>
                </c:pt>
                <c:pt idx="1398">
                  <c:v>-7.9799999999996603</c:v>
                </c:pt>
                <c:pt idx="1399">
                  <c:v>-7.98999999999966</c:v>
                </c:pt>
                <c:pt idx="1400">
                  <c:v>-7.9999999999996598</c:v>
                </c:pt>
                <c:pt idx="1401">
                  <c:v>-8.0099999999996605</c:v>
                </c:pt>
                <c:pt idx="1402">
                  <c:v>-8.0199999999996603</c:v>
                </c:pt>
                <c:pt idx="1403">
                  <c:v>-8.0299999999996601</c:v>
                </c:pt>
                <c:pt idx="1404">
                  <c:v>-8.0399999999996599</c:v>
                </c:pt>
                <c:pt idx="1405">
                  <c:v>-8.0499999999996597</c:v>
                </c:pt>
                <c:pt idx="1406">
                  <c:v>-8.0599999999996594</c:v>
                </c:pt>
                <c:pt idx="1407">
                  <c:v>-8.0699999999996503</c:v>
                </c:pt>
                <c:pt idx="1408">
                  <c:v>-8.0799999999996501</c:v>
                </c:pt>
                <c:pt idx="1409">
                  <c:v>-8.0899999999996499</c:v>
                </c:pt>
                <c:pt idx="1410">
                  <c:v>-8.0999999999996497</c:v>
                </c:pt>
                <c:pt idx="1411">
                  <c:v>-8.1099999999996495</c:v>
                </c:pt>
                <c:pt idx="1412">
                  <c:v>-8.1199999999996493</c:v>
                </c:pt>
                <c:pt idx="1413">
                  <c:v>-8.1299999999996508</c:v>
                </c:pt>
                <c:pt idx="1414">
                  <c:v>-8.1399999999996506</c:v>
                </c:pt>
                <c:pt idx="1415">
                  <c:v>-8.1499999999996504</c:v>
                </c:pt>
                <c:pt idx="1416">
                  <c:v>-8.1599999999996502</c:v>
                </c:pt>
                <c:pt idx="1417">
                  <c:v>-8.16999999999965</c:v>
                </c:pt>
                <c:pt idx="1418">
                  <c:v>-8.1799999999996498</c:v>
                </c:pt>
                <c:pt idx="1419">
                  <c:v>-8.1899999999996496</c:v>
                </c:pt>
                <c:pt idx="1420">
                  <c:v>-8.1999999999996493</c:v>
                </c:pt>
                <c:pt idx="1421">
                  <c:v>-8.2099999999996491</c:v>
                </c:pt>
                <c:pt idx="1422">
                  <c:v>-8.2199999999996507</c:v>
                </c:pt>
                <c:pt idx="1423">
                  <c:v>-8.2299999999996505</c:v>
                </c:pt>
                <c:pt idx="1424">
                  <c:v>-8.2399999999996503</c:v>
                </c:pt>
                <c:pt idx="1425">
                  <c:v>-8.2499999999996501</c:v>
                </c:pt>
                <c:pt idx="1426">
                  <c:v>-8.2599999999996498</c:v>
                </c:pt>
                <c:pt idx="1427">
                  <c:v>-8.2699999999996496</c:v>
                </c:pt>
                <c:pt idx="1428">
                  <c:v>-8.2799999999996494</c:v>
                </c:pt>
                <c:pt idx="1429">
                  <c:v>-8.2899999999996492</c:v>
                </c:pt>
                <c:pt idx="1430">
                  <c:v>-8.2999999999996508</c:v>
                </c:pt>
                <c:pt idx="1431">
                  <c:v>-8.3099999999996506</c:v>
                </c:pt>
                <c:pt idx="1432">
                  <c:v>-8.3199999999996503</c:v>
                </c:pt>
                <c:pt idx="1433">
                  <c:v>-8.3299999999996501</c:v>
                </c:pt>
                <c:pt idx="1434">
                  <c:v>-8.3399999999996499</c:v>
                </c:pt>
                <c:pt idx="1435">
                  <c:v>-8.3499999999996497</c:v>
                </c:pt>
                <c:pt idx="1436">
                  <c:v>-8.3599999999996495</c:v>
                </c:pt>
                <c:pt idx="1437">
                  <c:v>-8.3699999999996493</c:v>
                </c:pt>
                <c:pt idx="1438">
                  <c:v>-8.3799999999996508</c:v>
                </c:pt>
                <c:pt idx="1439">
                  <c:v>-8.3899999999996506</c:v>
                </c:pt>
                <c:pt idx="1440">
                  <c:v>-8.3999999999996504</c:v>
                </c:pt>
                <c:pt idx="1441">
                  <c:v>-8.4099999999996502</c:v>
                </c:pt>
                <c:pt idx="1442">
                  <c:v>-8.41999999999965</c:v>
                </c:pt>
                <c:pt idx="1443">
                  <c:v>-8.4299999999996498</c:v>
                </c:pt>
                <c:pt idx="1444">
                  <c:v>-8.4399999999996496</c:v>
                </c:pt>
                <c:pt idx="1445">
                  <c:v>-8.4499999999996493</c:v>
                </c:pt>
                <c:pt idx="1446">
                  <c:v>-8.4599999999996491</c:v>
                </c:pt>
                <c:pt idx="1447">
                  <c:v>-8.4699999999996507</c:v>
                </c:pt>
                <c:pt idx="1448">
                  <c:v>-8.4799999999996505</c:v>
                </c:pt>
                <c:pt idx="1449">
                  <c:v>-8.4899999999996503</c:v>
                </c:pt>
                <c:pt idx="1450">
                  <c:v>-8.4999999999996501</c:v>
                </c:pt>
                <c:pt idx="1451">
                  <c:v>-8.5099999999996498</c:v>
                </c:pt>
                <c:pt idx="1452">
                  <c:v>-8.5199999999996496</c:v>
                </c:pt>
                <c:pt idx="1453">
                  <c:v>-8.5299999999996494</c:v>
                </c:pt>
                <c:pt idx="1454">
                  <c:v>-8.5399999999996403</c:v>
                </c:pt>
                <c:pt idx="1455">
                  <c:v>-8.5499999999996401</c:v>
                </c:pt>
                <c:pt idx="1456">
                  <c:v>-8.5599999999996399</c:v>
                </c:pt>
                <c:pt idx="1457">
                  <c:v>-8.5699999999996397</c:v>
                </c:pt>
                <c:pt idx="1458">
                  <c:v>-8.5799999999996395</c:v>
                </c:pt>
                <c:pt idx="1459">
                  <c:v>-8.5899999999996393</c:v>
                </c:pt>
                <c:pt idx="1460">
                  <c:v>-8.5999999999996408</c:v>
                </c:pt>
                <c:pt idx="1461">
                  <c:v>-8.6099999999996406</c:v>
                </c:pt>
                <c:pt idx="1462">
                  <c:v>-8.6199999999996404</c:v>
                </c:pt>
                <c:pt idx="1463">
                  <c:v>-8.6299999999996402</c:v>
                </c:pt>
                <c:pt idx="1464">
                  <c:v>-8.63999999999964</c:v>
                </c:pt>
                <c:pt idx="1465">
                  <c:v>-8.6499999999996398</c:v>
                </c:pt>
                <c:pt idx="1466">
                  <c:v>-8.6599999999996395</c:v>
                </c:pt>
                <c:pt idx="1467">
                  <c:v>-8.6699999999996393</c:v>
                </c:pt>
                <c:pt idx="1468">
                  <c:v>-8.6799999999996391</c:v>
                </c:pt>
                <c:pt idx="1469">
                  <c:v>-8.6899999999996407</c:v>
                </c:pt>
                <c:pt idx="1470">
                  <c:v>-8.6999999999996405</c:v>
                </c:pt>
                <c:pt idx="1471">
                  <c:v>-8.7099999999996403</c:v>
                </c:pt>
                <c:pt idx="1472">
                  <c:v>-8.71999999999964</c:v>
                </c:pt>
                <c:pt idx="1473">
                  <c:v>-8.7299999999996398</c:v>
                </c:pt>
                <c:pt idx="1474">
                  <c:v>-8.7399999999996396</c:v>
                </c:pt>
                <c:pt idx="1475">
                  <c:v>-8.7499999999996394</c:v>
                </c:pt>
                <c:pt idx="1476">
                  <c:v>-8.7599999999996392</c:v>
                </c:pt>
                <c:pt idx="1477">
                  <c:v>-8.7699999999996407</c:v>
                </c:pt>
                <c:pt idx="1478">
                  <c:v>-8.7799999999996405</c:v>
                </c:pt>
                <c:pt idx="1479">
                  <c:v>-8.7899999999996403</c:v>
                </c:pt>
                <c:pt idx="1480">
                  <c:v>-8.7999999999996401</c:v>
                </c:pt>
                <c:pt idx="1481">
                  <c:v>-8.8099999999996399</c:v>
                </c:pt>
                <c:pt idx="1482">
                  <c:v>-8.8199999999996397</c:v>
                </c:pt>
                <c:pt idx="1483">
                  <c:v>-8.8299999999996395</c:v>
                </c:pt>
                <c:pt idx="1484">
                  <c:v>-8.8399999999996393</c:v>
                </c:pt>
                <c:pt idx="1485">
                  <c:v>-8.8499999999996408</c:v>
                </c:pt>
                <c:pt idx="1486">
                  <c:v>-8.8599999999996406</c:v>
                </c:pt>
                <c:pt idx="1487">
                  <c:v>-8.8699999999996404</c:v>
                </c:pt>
                <c:pt idx="1488">
                  <c:v>-8.8799999999996402</c:v>
                </c:pt>
                <c:pt idx="1489">
                  <c:v>-8.88999999999964</c:v>
                </c:pt>
                <c:pt idx="1490">
                  <c:v>-8.8999999999996398</c:v>
                </c:pt>
                <c:pt idx="1491">
                  <c:v>-8.9099999999996395</c:v>
                </c:pt>
                <c:pt idx="1492">
                  <c:v>-8.9199999999996393</c:v>
                </c:pt>
                <c:pt idx="1493">
                  <c:v>-8.9299999999996391</c:v>
                </c:pt>
                <c:pt idx="1494">
                  <c:v>-8.9399999999996407</c:v>
                </c:pt>
                <c:pt idx="1495">
                  <c:v>-8.9499999999996405</c:v>
                </c:pt>
                <c:pt idx="1496">
                  <c:v>-8.9599999999996403</c:v>
                </c:pt>
                <c:pt idx="1497">
                  <c:v>-8.96999999999964</c:v>
                </c:pt>
                <c:pt idx="1498">
                  <c:v>-8.9799999999996398</c:v>
                </c:pt>
                <c:pt idx="1499">
                  <c:v>-8.9899999999996396</c:v>
                </c:pt>
                <c:pt idx="1500">
                  <c:v>-8.9999999999996305</c:v>
                </c:pt>
                <c:pt idx="1501">
                  <c:v>-9.0099999999996303</c:v>
                </c:pt>
                <c:pt idx="1502">
                  <c:v>-9.0199999999996301</c:v>
                </c:pt>
                <c:pt idx="1503">
                  <c:v>-9.0299999999996299</c:v>
                </c:pt>
                <c:pt idx="1504">
                  <c:v>-9.0399999999996297</c:v>
                </c:pt>
                <c:pt idx="1505">
                  <c:v>-9.0499999999996295</c:v>
                </c:pt>
                <c:pt idx="1506">
                  <c:v>-9.0599999999996292</c:v>
                </c:pt>
                <c:pt idx="1507">
                  <c:v>-9.0699999999996308</c:v>
                </c:pt>
                <c:pt idx="1508">
                  <c:v>-9.0799999999996306</c:v>
                </c:pt>
                <c:pt idx="1509">
                  <c:v>-9.0899999999996304</c:v>
                </c:pt>
                <c:pt idx="1510">
                  <c:v>-9.0999999999996302</c:v>
                </c:pt>
                <c:pt idx="1511">
                  <c:v>-9.1099999999996299</c:v>
                </c:pt>
                <c:pt idx="1512">
                  <c:v>-9.1199999999996297</c:v>
                </c:pt>
                <c:pt idx="1513">
                  <c:v>-9.1299999999996295</c:v>
                </c:pt>
                <c:pt idx="1514">
                  <c:v>-9.1399999999996293</c:v>
                </c:pt>
                <c:pt idx="1515">
                  <c:v>-9.1499999999996309</c:v>
                </c:pt>
                <c:pt idx="1516">
                  <c:v>-9.1599999999996307</c:v>
                </c:pt>
                <c:pt idx="1517">
                  <c:v>-9.1699999999996304</c:v>
                </c:pt>
                <c:pt idx="1518">
                  <c:v>-9.1799999999996302</c:v>
                </c:pt>
                <c:pt idx="1519">
                  <c:v>-9.18999999999963</c:v>
                </c:pt>
                <c:pt idx="1520">
                  <c:v>-9.1999999999996298</c:v>
                </c:pt>
                <c:pt idx="1521">
                  <c:v>-9.2099999999996296</c:v>
                </c:pt>
                <c:pt idx="1522">
                  <c:v>-9.2199999999996294</c:v>
                </c:pt>
                <c:pt idx="1523">
                  <c:v>-9.2299999999996292</c:v>
                </c:pt>
                <c:pt idx="1524">
                  <c:v>-9.2399999999996307</c:v>
                </c:pt>
                <c:pt idx="1525">
                  <c:v>-9.2499999999996305</c:v>
                </c:pt>
                <c:pt idx="1526">
                  <c:v>-9.2599999999996303</c:v>
                </c:pt>
                <c:pt idx="1527">
                  <c:v>-9.2699999999996301</c:v>
                </c:pt>
                <c:pt idx="1528">
                  <c:v>-9.2799999999996299</c:v>
                </c:pt>
                <c:pt idx="1529">
                  <c:v>-9.2899999999996297</c:v>
                </c:pt>
                <c:pt idx="1530">
                  <c:v>-9.2999999999996295</c:v>
                </c:pt>
                <c:pt idx="1531">
                  <c:v>-9.3099999999996292</c:v>
                </c:pt>
                <c:pt idx="1532">
                  <c:v>-9.3199999999996308</c:v>
                </c:pt>
                <c:pt idx="1533">
                  <c:v>-9.3299999999996306</c:v>
                </c:pt>
                <c:pt idx="1534">
                  <c:v>-9.3399999999996304</c:v>
                </c:pt>
                <c:pt idx="1535">
                  <c:v>-9.3499999999996302</c:v>
                </c:pt>
                <c:pt idx="1536">
                  <c:v>-9.3599999999996299</c:v>
                </c:pt>
                <c:pt idx="1537">
                  <c:v>-9.3699999999996297</c:v>
                </c:pt>
                <c:pt idx="1538">
                  <c:v>-9.3799999999996295</c:v>
                </c:pt>
                <c:pt idx="1539">
                  <c:v>-9.3899999999996293</c:v>
                </c:pt>
                <c:pt idx="1540">
                  <c:v>-9.3999999999996309</c:v>
                </c:pt>
                <c:pt idx="1541">
                  <c:v>-9.4099999999996307</c:v>
                </c:pt>
                <c:pt idx="1542">
                  <c:v>-9.4199999999996304</c:v>
                </c:pt>
                <c:pt idx="1543">
                  <c:v>-9.4299999999996302</c:v>
                </c:pt>
                <c:pt idx="1544">
                  <c:v>-9.43999999999963</c:v>
                </c:pt>
                <c:pt idx="1545">
                  <c:v>-9.4499999999996298</c:v>
                </c:pt>
                <c:pt idx="1546">
                  <c:v>-9.4599999999996296</c:v>
                </c:pt>
                <c:pt idx="1547">
                  <c:v>-9.4699999999996205</c:v>
                </c:pt>
                <c:pt idx="1548">
                  <c:v>-9.4799999999996203</c:v>
                </c:pt>
                <c:pt idx="1549">
                  <c:v>-9.4899999999996201</c:v>
                </c:pt>
                <c:pt idx="1550">
                  <c:v>-9.4999999999996199</c:v>
                </c:pt>
                <c:pt idx="1551">
                  <c:v>-9.5099999999996196</c:v>
                </c:pt>
                <c:pt idx="1552">
                  <c:v>-9.5199999999996194</c:v>
                </c:pt>
                <c:pt idx="1553">
                  <c:v>-9.5299999999996192</c:v>
                </c:pt>
                <c:pt idx="1554">
                  <c:v>-9.5399999999996208</c:v>
                </c:pt>
                <c:pt idx="1555">
                  <c:v>-9.5499999999996206</c:v>
                </c:pt>
                <c:pt idx="1556">
                  <c:v>-9.5599999999996204</c:v>
                </c:pt>
                <c:pt idx="1557">
                  <c:v>-9.5699999999996201</c:v>
                </c:pt>
                <c:pt idx="1558">
                  <c:v>-9.5799999999996199</c:v>
                </c:pt>
                <c:pt idx="1559">
                  <c:v>-9.5899999999996197</c:v>
                </c:pt>
                <c:pt idx="1560">
                  <c:v>-9.5999999999996195</c:v>
                </c:pt>
                <c:pt idx="1561">
                  <c:v>-9.6099999999996193</c:v>
                </c:pt>
                <c:pt idx="1562">
                  <c:v>-9.6199999999996209</c:v>
                </c:pt>
                <c:pt idx="1563">
                  <c:v>-9.6299999999996206</c:v>
                </c:pt>
                <c:pt idx="1564">
                  <c:v>-9.6399999999996204</c:v>
                </c:pt>
                <c:pt idx="1565">
                  <c:v>-9.6499999999996202</c:v>
                </c:pt>
                <c:pt idx="1566">
                  <c:v>-9.65999999999962</c:v>
                </c:pt>
                <c:pt idx="1567">
                  <c:v>-9.6699999999996198</c:v>
                </c:pt>
                <c:pt idx="1568">
                  <c:v>-9.6799999999996196</c:v>
                </c:pt>
                <c:pt idx="1569">
                  <c:v>-9.6899999999996194</c:v>
                </c:pt>
                <c:pt idx="1570">
                  <c:v>-9.6999999999996191</c:v>
                </c:pt>
                <c:pt idx="1571">
                  <c:v>-9.7099999999996207</c:v>
                </c:pt>
                <c:pt idx="1572">
                  <c:v>-9.7199999999996205</c:v>
                </c:pt>
                <c:pt idx="1573">
                  <c:v>-9.7299999999996203</c:v>
                </c:pt>
                <c:pt idx="1574">
                  <c:v>-9.7399999999996201</c:v>
                </c:pt>
                <c:pt idx="1575">
                  <c:v>-9.7499999999996199</c:v>
                </c:pt>
                <c:pt idx="1576">
                  <c:v>-9.7599999999996196</c:v>
                </c:pt>
                <c:pt idx="1577">
                  <c:v>-9.7699999999996194</c:v>
                </c:pt>
                <c:pt idx="1578">
                  <c:v>-9.7799999999996192</c:v>
                </c:pt>
                <c:pt idx="1579">
                  <c:v>-9.7899999999996208</c:v>
                </c:pt>
                <c:pt idx="1580">
                  <c:v>-9.7999999999996206</c:v>
                </c:pt>
                <c:pt idx="1581">
                  <c:v>-9.8099999999996204</c:v>
                </c:pt>
                <c:pt idx="1582">
                  <c:v>-9.8199999999996201</c:v>
                </c:pt>
                <c:pt idx="1583">
                  <c:v>-9.8299999999996199</c:v>
                </c:pt>
                <c:pt idx="1584">
                  <c:v>-9.8399999999996197</c:v>
                </c:pt>
                <c:pt idx="1585">
                  <c:v>-9.8499999999996195</c:v>
                </c:pt>
                <c:pt idx="1586">
                  <c:v>-9.8599999999996193</c:v>
                </c:pt>
                <c:pt idx="1587">
                  <c:v>-9.8699999999996209</c:v>
                </c:pt>
                <c:pt idx="1588">
                  <c:v>-9.8799999999996206</c:v>
                </c:pt>
                <c:pt idx="1589">
                  <c:v>-9.8899999999996204</c:v>
                </c:pt>
                <c:pt idx="1590">
                  <c:v>-9.8999999999996202</c:v>
                </c:pt>
                <c:pt idx="1591">
                  <c:v>-9.90999999999962</c:v>
                </c:pt>
                <c:pt idx="1592">
                  <c:v>-9.9199999999996198</c:v>
                </c:pt>
                <c:pt idx="1593">
                  <c:v>-9.9299999999996196</c:v>
                </c:pt>
                <c:pt idx="1594">
                  <c:v>-9.9399999999996105</c:v>
                </c:pt>
                <c:pt idx="1595">
                  <c:v>-9.9499999999996103</c:v>
                </c:pt>
                <c:pt idx="1596">
                  <c:v>-9.9599999999996101</c:v>
                </c:pt>
                <c:pt idx="1597">
                  <c:v>-9.9699999999996098</c:v>
                </c:pt>
                <c:pt idx="1598">
                  <c:v>-9.9799999999996096</c:v>
                </c:pt>
                <c:pt idx="1599">
                  <c:v>-9.9899999999996094</c:v>
                </c:pt>
                <c:pt idx="1600">
                  <c:v>-9.9999999999996092</c:v>
                </c:pt>
                <c:pt idx="1601">
                  <c:v>-10.0099999999996</c:v>
                </c:pt>
                <c:pt idx="1602">
                  <c:v>-10.0199999999996</c:v>
                </c:pt>
                <c:pt idx="1603">
                  <c:v>-10.0299999999996</c:v>
                </c:pt>
                <c:pt idx="1604">
                  <c:v>-10.039999999999599</c:v>
                </c:pt>
                <c:pt idx="1605">
                  <c:v>-10.049999999999599</c:v>
                </c:pt>
                <c:pt idx="1606">
                  <c:v>-10.059999999999601</c:v>
                </c:pt>
                <c:pt idx="1607">
                  <c:v>-10.069999999999601</c:v>
                </c:pt>
                <c:pt idx="1608">
                  <c:v>-10.0799999999996</c:v>
                </c:pt>
                <c:pt idx="1609">
                  <c:v>-10.0899999999996</c:v>
                </c:pt>
                <c:pt idx="1610">
                  <c:v>-10.0999999999996</c:v>
                </c:pt>
                <c:pt idx="1611">
                  <c:v>-10.1099999999996</c:v>
                </c:pt>
                <c:pt idx="1612">
                  <c:v>-10.1199999999996</c:v>
                </c:pt>
                <c:pt idx="1613">
                  <c:v>-10.129999999999599</c:v>
                </c:pt>
                <c:pt idx="1614">
                  <c:v>-10.139999999999599</c:v>
                </c:pt>
                <c:pt idx="1615">
                  <c:v>-10.149999999999601</c:v>
                </c:pt>
                <c:pt idx="1616">
                  <c:v>-10.1599999999996</c:v>
                </c:pt>
                <c:pt idx="1617">
                  <c:v>-10.1699999999996</c:v>
                </c:pt>
                <c:pt idx="1618">
                  <c:v>-10.1799999999996</c:v>
                </c:pt>
                <c:pt idx="1619">
                  <c:v>-10.1899999999996</c:v>
                </c:pt>
                <c:pt idx="1620">
                  <c:v>-10.1999999999996</c:v>
                </c:pt>
                <c:pt idx="1621">
                  <c:v>-10.209999999999599</c:v>
                </c:pt>
                <c:pt idx="1622">
                  <c:v>-10.219999999999599</c:v>
                </c:pt>
                <c:pt idx="1623">
                  <c:v>-10.229999999999601</c:v>
                </c:pt>
                <c:pt idx="1624">
                  <c:v>-10.239999999999601</c:v>
                </c:pt>
                <c:pt idx="1625">
                  <c:v>-10.2499999999996</c:v>
                </c:pt>
                <c:pt idx="1626">
                  <c:v>-10.2599999999996</c:v>
                </c:pt>
                <c:pt idx="1627">
                  <c:v>-10.2699999999996</c:v>
                </c:pt>
                <c:pt idx="1628">
                  <c:v>-10.2799999999996</c:v>
                </c:pt>
                <c:pt idx="1629">
                  <c:v>-10.289999999999599</c:v>
                </c:pt>
                <c:pt idx="1630">
                  <c:v>-10.299999999999599</c:v>
                </c:pt>
                <c:pt idx="1631">
                  <c:v>-10.309999999999601</c:v>
                </c:pt>
                <c:pt idx="1632">
                  <c:v>-10.319999999999601</c:v>
                </c:pt>
                <c:pt idx="1633">
                  <c:v>-10.3299999999996</c:v>
                </c:pt>
                <c:pt idx="1634">
                  <c:v>-10.3399999999996</c:v>
                </c:pt>
                <c:pt idx="1635">
                  <c:v>-10.3499999999996</c:v>
                </c:pt>
                <c:pt idx="1636">
                  <c:v>-10.3599999999996</c:v>
                </c:pt>
                <c:pt idx="1637">
                  <c:v>-10.3699999999996</c:v>
                </c:pt>
                <c:pt idx="1638">
                  <c:v>-10.379999999999599</c:v>
                </c:pt>
                <c:pt idx="1639">
                  <c:v>-10.389999999999599</c:v>
                </c:pt>
                <c:pt idx="1640">
                  <c:v>-10.399999999999601</c:v>
                </c:pt>
                <c:pt idx="1641">
                  <c:v>-10.4099999999996</c:v>
                </c:pt>
                <c:pt idx="1642">
                  <c:v>-10.4199999999996</c:v>
                </c:pt>
                <c:pt idx="1643">
                  <c:v>-10.4299999999996</c:v>
                </c:pt>
                <c:pt idx="1644">
                  <c:v>-10.4399999999996</c:v>
                </c:pt>
                <c:pt idx="1645">
                  <c:v>-10.4499999999996</c:v>
                </c:pt>
                <c:pt idx="1646">
                  <c:v>-10.459999999999599</c:v>
                </c:pt>
                <c:pt idx="1647">
                  <c:v>-10.469999999999599</c:v>
                </c:pt>
                <c:pt idx="1648">
                  <c:v>-10.479999999999601</c:v>
                </c:pt>
                <c:pt idx="1649">
                  <c:v>-10.489999999999601</c:v>
                </c:pt>
                <c:pt idx="1650">
                  <c:v>10.5</c:v>
                </c:pt>
                <c:pt idx="1651">
                  <c:v>10.49</c:v>
                </c:pt>
                <c:pt idx="1652">
                  <c:v>10.48</c:v>
                </c:pt>
                <c:pt idx="1653">
                  <c:v>10.47</c:v>
                </c:pt>
                <c:pt idx="1654">
                  <c:v>10.46</c:v>
                </c:pt>
                <c:pt idx="1655">
                  <c:v>10.45</c:v>
                </c:pt>
                <c:pt idx="1656">
                  <c:v>10.44</c:v>
                </c:pt>
                <c:pt idx="1657">
                  <c:v>10.43</c:v>
                </c:pt>
                <c:pt idx="1658">
                  <c:v>10.42</c:v>
                </c:pt>
                <c:pt idx="1659">
                  <c:v>10.41</c:v>
                </c:pt>
                <c:pt idx="1660">
                  <c:v>10.4</c:v>
                </c:pt>
                <c:pt idx="1661">
                  <c:v>10.39</c:v>
                </c:pt>
                <c:pt idx="1662">
                  <c:v>10.38</c:v>
                </c:pt>
                <c:pt idx="1663">
                  <c:v>10.37</c:v>
                </c:pt>
                <c:pt idx="1664">
                  <c:v>10.36</c:v>
                </c:pt>
                <c:pt idx="1665">
                  <c:v>10.35</c:v>
                </c:pt>
                <c:pt idx="1666">
                  <c:v>10.34</c:v>
                </c:pt>
                <c:pt idx="1667">
                  <c:v>10.33</c:v>
                </c:pt>
                <c:pt idx="1668">
                  <c:v>10.32</c:v>
                </c:pt>
                <c:pt idx="1669">
                  <c:v>10.31</c:v>
                </c:pt>
                <c:pt idx="1670">
                  <c:v>10.3</c:v>
                </c:pt>
                <c:pt idx="1671">
                  <c:v>10.29</c:v>
                </c:pt>
                <c:pt idx="1672">
                  <c:v>10.28</c:v>
                </c:pt>
                <c:pt idx="1673">
                  <c:v>10.27</c:v>
                </c:pt>
                <c:pt idx="1674">
                  <c:v>10.26</c:v>
                </c:pt>
                <c:pt idx="1675">
                  <c:v>10.25</c:v>
                </c:pt>
                <c:pt idx="1676">
                  <c:v>10.24</c:v>
                </c:pt>
                <c:pt idx="1677">
                  <c:v>10.23</c:v>
                </c:pt>
                <c:pt idx="1678">
                  <c:v>10.220000000000001</c:v>
                </c:pt>
                <c:pt idx="1679">
                  <c:v>10.210000000000001</c:v>
                </c:pt>
                <c:pt idx="1680">
                  <c:v>10.199999999999999</c:v>
                </c:pt>
                <c:pt idx="1681">
                  <c:v>10.19</c:v>
                </c:pt>
                <c:pt idx="1682">
                  <c:v>10.18</c:v>
                </c:pt>
                <c:pt idx="1683">
                  <c:v>10.17</c:v>
                </c:pt>
                <c:pt idx="1684">
                  <c:v>10.16</c:v>
                </c:pt>
                <c:pt idx="1685">
                  <c:v>10.15</c:v>
                </c:pt>
                <c:pt idx="1686">
                  <c:v>10.14</c:v>
                </c:pt>
                <c:pt idx="1687">
                  <c:v>10.130000000000001</c:v>
                </c:pt>
                <c:pt idx="1688">
                  <c:v>10.119999999999999</c:v>
                </c:pt>
                <c:pt idx="1689">
                  <c:v>10.11</c:v>
                </c:pt>
                <c:pt idx="1690">
                  <c:v>10.1</c:v>
                </c:pt>
                <c:pt idx="1691">
                  <c:v>10.09</c:v>
                </c:pt>
                <c:pt idx="1692">
                  <c:v>10.08</c:v>
                </c:pt>
                <c:pt idx="1693">
                  <c:v>10.07</c:v>
                </c:pt>
                <c:pt idx="1694">
                  <c:v>10.06</c:v>
                </c:pt>
                <c:pt idx="1695">
                  <c:v>10.050000000000001</c:v>
                </c:pt>
                <c:pt idx="1696">
                  <c:v>10.039999999999999</c:v>
                </c:pt>
                <c:pt idx="1697">
                  <c:v>10.029999999999999</c:v>
                </c:pt>
                <c:pt idx="1698">
                  <c:v>10.02</c:v>
                </c:pt>
                <c:pt idx="1699">
                  <c:v>10.01</c:v>
                </c:pt>
                <c:pt idx="1700">
                  <c:v>10</c:v>
                </c:pt>
                <c:pt idx="1701">
                  <c:v>9.9900000000000109</c:v>
                </c:pt>
                <c:pt idx="1702">
                  <c:v>9.9800000000000093</c:v>
                </c:pt>
                <c:pt idx="1703">
                  <c:v>9.9700000000000095</c:v>
                </c:pt>
                <c:pt idx="1704">
                  <c:v>9.9600000000000097</c:v>
                </c:pt>
                <c:pt idx="1705">
                  <c:v>9.9500000000000099</c:v>
                </c:pt>
                <c:pt idx="1706">
                  <c:v>9.9400000000000102</c:v>
                </c:pt>
                <c:pt idx="1707">
                  <c:v>9.9300000000000104</c:v>
                </c:pt>
                <c:pt idx="1708">
                  <c:v>9.9200000000000106</c:v>
                </c:pt>
                <c:pt idx="1709">
                  <c:v>9.9100000000000108</c:v>
                </c:pt>
                <c:pt idx="1710">
                  <c:v>9.9000000000000092</c:v>
                </c:pt>
                <c:pt idx="1711">
                  <c:v>9.8900000000000095</c:v>
                </c:pt>
                <c:pt idx="1712">
                  <c:v>9.8800000000000097</c:v>
                </c:pt>
                <c:pt idx="1713">
                  <c:v>9.8700000000000099</c:v>
                </c:pt>
                <c:pt idx="1714">
                  <c:v>9.8600000000000101</c:v>
                </c:pt>
                <c:pt idx="1715">
                  <c:v>9.8500000000000103</c:v>
                </c:pt>
                <c:pt idx="1716">
                  <c:v>9.8400000000000105</c:v>
                </c:pt>
                <c:pt idx="1717">
                  <c:v>9.8300000000000107</c:v>
                </c:pt>
                <c:pt idx="1718">
                  <c:v>9.8200000000000092</c:v>
                </c:pt>
                <c:pt idx="1719">
                  <c:v>9.8100000000000094</c:v>
                </c:pt>
                <c:pt idx="1720">
                  <c:v>9.8000000000000096</c:v>
                </c:pt>
                <c:pt idx="1721">
                  <c:v>9.7900000000000205</c:v>
                </c:pt>
                <c:pt idx="1722">
                  <c:v>9.7800000000000207</c:v>
                </c:pt>
                <c:pt idx="1723">
                  <c:v>9.7700000000000191</c:v>
                </c:pt>
                <c:pt idx="1724">
                  <c:v>9.7600000000000193</c:v>
                </c:pt>
                <c:pt idx="1725">
                  <c:v>9.7500000000000195</c:v>
                </c:pt>
                <c:pt idx="1726">
                  <c:v>9.7400000000000198</c:v>
                </c:pt>
                <c:pt idx="1727">
                  <c:v>9.73000000000002</c:v>
                </c:pt>
                <c:pt idx="1728">
                  <c:v>9.7200000000000202</c:v>
                </c:pt>
                <c:pt idx="1729">
                  <c:v>9.7100000000000204</c:v>
                </c:pt>
                <c:pt idx="1730">
                  <c:v>9.7000000000000206</c:v>
                </c:pt>
                <c:pt idx="1731">
                  <c:v>9.6900000000000208</c:v>
                </c:pt>
                <c:pt idx="1732">
                  <c:v>9.6800000000000193</c:v>
                </c:pt>
                <c:pt idx="1733">
                  <c:v>9.6700000000000195</c:v>
                </c:pt>
                <c:pt idx="1734">
                  <c:v>9.6600000000000197</c:v>
                </c:pt>
                <c:pt idx="1735">
                  <c:v>9.6500000000000199</c:v>
                </c:pt>
                <c:pt idx="1736">
                  <c:v>9.6400000000000201</c:v>
                </c:pt>
                <c:pt idx="1737">
                  <c:v>9.6300000000000203</c:v>
                </c:pt>
                <c:pt idx="1738">
                  <c:v>9.6200000000000205</c:v>
                </c:pt>
                <c:pt idx="1739">
                  <c:v>9.6100000000000207</c:v>
                </c:pt>
                <c:pt idx="1740">
                  <c:v>9.6000000000000192</c:v>
                </c:pt>
                <c:pt idx="1741">
                  <c:v>9.5900000000000194</c:v>
                </c:pt>
                <c:pt idx="1742">
                  <c:v>9.5800000000000196</c:v>
                </c:pt>
                <c:pt idx="1743">
                  <c:v>9.5700000000000198</c:v>
                </c:pt>
                <c:pt idx="1744">
                  <c:v>9.56000000000002</c:v>
                </c:pt>
                <c:pt idx="1745">
                  <c:v>9.5500000000000203</c:v>
                </c:pt>
                <c:pt idx="1746">
                  <c:v>9.5400000000000205</c:v>
                </c:pt>
                <c:pt idx="1747">
                  <c:v>9.5300000000000207</c:v>
                </c:pt>
                <c:pt idx="1748">
                  <c:v>9.5200000000000191</c:v>
                </c:pt>
                <c:pt idx="1749">
                  <c:v>9.5100000000000193</c:v>
                </c:pt>
                <c:pt idx="1750">
                  <c:v>9.5000000000000195</c:v>
                </c:pt>
                <c:pt idx="1751">
                  <c:v>9.4900000000000198</c:v>
                </c:pt>
                <c:pt idx="1752">
                  <c:v>9.48000000000002</c:v>
                </c:pt>
                <c:pt idx="1753">
                  <c:v>9.4700000000000202</c:v>
                </c:pt>
                <c:pt idx="1754">
                  <c:v>9.4600000000000204</c:v>
                </c:pt>
                <c:pt idx="1755">
                  <c:v>9.4500000000000206</c:v>
                </c:pt>
                <c:pt idx="1756">
                  <c:v>9.4400000000000208</c:v>
                </c:pt>
                <c:pt idx="1757">
                  <c:v>9.4300000000000193</c:v>
                </c:pt>
                <c:pt idx="1758">
                  <c:v>9.4200000000000195</c:v>
                </c:pt>
                <c:pt idx="1759">
                  <c:v>9.4100000000000197</c:v>
                </c:pt>
                <c:pt idx="1760">
                  <c:v>9.4000000000000199</c:v>
                </c:pt>
                <c:pt idx="1761">
                  <c:v>9.3900000000000201</c:v>
                </c:pt>
                <c:pt idx="1762">
                  <c:v>9.3800000000000203</c:v>
                </c:pt>
                <c:pt idx="1763">
                  <c:v>9.3700000000000205</c:v>
                </c:pt>
                <c:pt idx="1764">
                  <c:v>9.3600000000000207</c:v>
                </c:pt>
                <c:pt idx="1765">
                  <c:v>9.3500000000000192</c:v>
                </c:pt>
                <c:pt idx="1766">
                  <c:v>9.3400000000000194</c:v>
                </c:pt>
                <c:pt idx="1767">
                  <c:v>9.3300000000000196</c:v>
                </c:pt>
                <c:pt idx="1768">
                  <c:v>9.3200000000000305</c:v>
                </c:pt>
                <c:pt idx="1769">
                  <c:v>9.3100000000000307</c:v>
                </c:pt>
                <c:pt idx="1770">
                  <c:v>9.3000000000000291</c:v>
                </c:pt>
                <c:pt idx="1771">
                  <c:v>9.2900000000000293</c:v>
                </c:pt>
                <c:pt idx="1772">
                  <c:v>9.2800000000000296</c:v>
                </c:pt>
                <c:pt idx="1773">
                  <c:v>9.2700000000000298</c:v>
                </c:pt>
                <c:pt idx="1774">
                  <c:v>9.26000000000003</c:v>
                </c:pt>
                <c:pt idx="1775">
                  <c:v>9.2500000000000302</c:v>
                </c:pt>
                <c:pt idx="1776">
                  <c:v>9.2400000000000304</c:v>
                </c:pt>
                <c:pt idx="1777">
                  <c:v>9.2300000000000306</c:v>
                </c:pt>
                <c:pt idx="1778">
                  <c:v>9.2200000000000308</c:v>
                </c:pt>
                <c:pt idx="1779">
                  <c:v>9.2100000000000293</c:v>
                </c:pt>
                <c:pt idx="1780">
                  <c:v>9.2000000000000295</c:v>
                </c:pt>
                <c:pt idx="1781">
                  <c:v>9.1900000000000297</c:v>
                </c:pt>
                <c:pt idx="1782">
                  <c:v>9.1800000000000299</c:v>
                </c:pt>
                <c:pt idx="1783">
                  <c:v>9.1700000000000301</c:v>
                </c:pt>
                <c:pt idx="1784">
                  <c:v>9.1600000000000303</c:v>
                </c:pt>
                <c:pt idx="1785">
                  <c:v>9.1500000000000306</c:v>
                </c:pt>
                <c:pt idx="1786">
                  <c:v>9.1400000000000308</c:v>
                </c:pt>
                <c:pt idx="1787">
                  <c:v>9.1300000000000292</c:v>
                </c:pt>
                <c:pt idx="1788">
                  <c:v>9.1200000000000294</c:v>
                </c:pt>
                <c:pt idx="1789">
                  <c:v>9.1100000000000296</c:v>
                </c:pt>
                <c:pt idx="1790">
                  <c:v>9.1000000000000298</c:v>
                </c:pt>
                <c:pt idx="1791">
                  <c:v>9.0900000000000301</c:v>
                </c:pt>
                <c:pt idx="1792">
                  <c:v>9.0800000000000303</c:v>
                </c:pt>
                <c:pt idx="1793">
                  <c:v>9.0700000000000305</c:v>
                </c:pt>
                <c:pt idx="1794">
                  <c:v>9.0600000000000307</c:v>
                </c:pt>
                <c:pt idx="1795">
                  <c:v>9.0500000000000291</c:v>
                </c:pt>
                <c:pt idx="1796">
                  <c:v>9.0400000000000293</c:v>
                </c:pt>
                <c:pt idx="1797">
                  <c:v>9.0300000000000296</c:v>
                </c:pt>
                <c:pt idx="1798">
                  <c:v>9.0200000000000298</c:v>
                </c:pt>
                <c:pt idx="1799">
                  <c:v>9.01000000000003</c:v>
                </c:pt>
                <c:pt idx="1800">
                  <c:v>9.0000000000000302</c:v>
                </c:pt>
                <c:pt idx="1801">
                  <c:v>8.9900000000000304</c:v>
                </c:pt>
                <c:pt idx="1802">
                  <c:v>8.9800000000000306</c:v>
                </c:pt>
                <c:pt idx="1803">
                  <c:v>8.9700000000000308</c:v>
                </c:pt>
                <c:pt idx="1804">
                  <c:v>8.9600000000000293</c:v>
                </c:pt>
                <c:pt idx="1805">
                  <c:v>8.9500000000000295</c:v>
                </c:pt>
                <c:pt idx="1806">
                  <c:v>8.9400000000000297</c:v>
                </c:pt>
                <c:pt idx="1807">
                  <c:v>8.9300000000000299</c:v>
                </c:pt>
                <c:pt idx="1808">
                  <c:v>8.9200000000000301</c:v>
                </c:pt>
                <c:pt idx="1809">
                  <c:v>8.9100000000000303</c:v>
                </c:pt>
                <c:pt idx="1810">
                  <c:v>8.9000000000000306</c:v>
                </c:pt>
                <c:pt idx="1811">
                  <c:v>8.8900000000000308</c:v>
                </c:pt>
                <c:pt idx="1812">
                  <c:v>8.8800000000000292</c:v>
                </c:pt>
                <c:pt idx="1813">
                  <c:v>8.8700000000000294</c:v>
                </c:pt>
                <c:pt idx="1814">
                  <c:v>8.8600000000000296</c:v>
                </c:pt>
                <c:pt idx="1815">
                  <c:v>8.8500000000000405</c:v>
                </c:pt>
                <c:pt idx="1816">
                  <c:v>8.8400000000000407</c:v>
                </c:pt>
                <c:pt idx="1817">
                  <c:v>8.8300000000000392</c:v>
                </c:pt>
                <c:pt idx="1818">
                  <c:v>8.8200000000000394</c:v>
                </c:pt>
                <c:pt idx="1819">
                  <c:v>8.8100000000000396</c:v>
                </c:pt>
                <c:pt idx="1820">
                  <c:v>8.8000000000000398</c:v>
                </c:pt>
                <c:pt idx="1821">
                  <c:v>8.79000000000004</c:v>
                </c:pt>
                <c:pt idx="1822">
                  <c:v>8.7800000000000402</c:v>
                </c:pt>
                <c:pt idx="1823">
                  <c:v>8.7700000000000404</c:v>
                </c:pt>
                <c:pt idx="1824">
                  <c:v>8.7600000000000406</c:v>
                </c:pt>
                <c:pt idx="1825">
                  <c:v>8.7500000000000409</c:v>
                </c:pt>
                <c:pt idx="1826">
                  <c:v>8.7400000000000393</c:v>
                </c:pt>
                <c:pt idx="1827">
                  <c:v>8.7300000000000395</c:v>
                </c:pt>
                <c:pt idx="1828">
                  <c:v>8.7200000000000397</c:v>
                </c:pt>
                <c:pt idx="1829">
                  <c:v>8.7100000000000399</c:v>
                </c:pt>
                <c:pt idx="1830">
                  <c:v>8.7000000000000401</c:v>
                </c:pt>
                <c:pt idx="1831">
                  <c:v>8.6900000000000404</c:v>
                </c:pt>
                <c:pt idx="1832">
                  <c:v>8.6800000000000406</c:v>
                </c:pt>
                <c:pt idx="1833">
                  <c:v>8.6700000000000408</c:v>
                </c:pt>
                <c:pt idx="1834">
                  <c:v>8.6600000000000392</c:v>
                </c:pt>
                <c:pt idx="1835">
                  <c:v>8.6500000000000394</c:v>
                </c:pt>
                <c:pt idx="1836">
                  <c:v>8.6400000000000396</c:v>
                </c:pt>
                <c:pt idx="1837">
                  <c:v>8.6300000000000399</c:v>
                </c:pt>
                <c:pt idx="1838">
                  <c:v>8.6200000000000401</c:v>
                </c:pt>
                <c:pt idx="1839">
                  <c:v>8.6100000000000403</c:v>
                </c:pt>
                <c:pt idx="1840">
                  <c:v>8.6000000000000405</c:v>
                </c:pt>
                <c:pt idx="1841">
                  <c:v>8.5900000000000407</c:v>
                </c:pt>
                <c:pt idx="1842">
                  <c:v>8.5800000000000392</c:v>
                </c:pt>
                <c:pt idx="1843">
                  <c:v>8.5700000000000394</c:v>
                </c:pt>
                <c:pt idx="1844">
                  <c:v>8.5600000000000396</c:v>
                </c:pt>
                <c:pt idx="1845">
                  <c:v>8.5500000000000398</c:v>
                </c:pt>
                <c:pt idx="1846">
                  <c:v>8.54000000000004</c:v>
                </c:pt>
                <c:pt idx="1847">
                  <c:v>8.5300000000000402</c:v>
                </c:pt>
                <c:pt idx="1848">
                  <c:v>8.5200000000000404</c:v>
                </c:pt>
                <c:pt idx="1849">
                  <c:v>8.5100000000000406</c:v>
                </c:pt>
                <c:pt idx="1850">
                  <c:v>8.5000000000000409</c:v>
                </c:pt>
                <c:pt idx="1851">
                  <c:v>8.4900000000000393</c:v>
                </c:pt>
                <c:pt idx="1852">
                  <c:v>8.4800000000000395</c:v>
                </c:pt>
                <c:pt idx="1853">
                  <c:v>8.4700000000000397</c:v>
                </c:pt>
                <c:pt idx="1854">
                  <c:v>8.4600000000000399</c:v>
                </c:pt>
                <c:pt idx="1855">
                  <c:v>8.4500000000000401</c:v>
                </c:pt>
                <c:pt idx="1856">
                  <c:v>8.4400000000000404</c:v>
                </c:pt>
                <c:pt idx="1857">
                  <c:v>8.4300000000000406</c:v>
                </c:pt>
                <c:pt idx="1858">
                  <c:v>8.4200000000000408</c:v>
                </c:pt>
                <c:pt idx="1859">
                  <c:v>8.4100000000000392</c:v>
                </c:pt>
                <c:pt idx="1860">
                  <c:v>8.4000000000000394</c:v>
                </c:pt>
                <c:pt idx="1861">
                  <c:v>8.3900000000000396</c:v>
                </c:pt>
                <c:pt idx="1862">
                  <c:v>8.3800000000000505</c:v>
                </c:pt>
                <c:pt idx="1863">
                  <c:v>8.3700000000000507</c:v>
                </c:pt>
                <c:pt idx="1864">
                  <c:v>8.3600000000000492</c:v>
                </c:pt>
                <c:pt idx="1865">
                  <c:v>8.3500000000000494</c:v>
                </c:pt>
                <c:pt idx="1866">
                  <c:v>8.3400000000000496</c:v>
                </c:pt>
                <c:pt idx="1867">
                  <c:v>8.3300000000000498</c:v>
                </c:pt>
                <c:pt idx="1868">
                  <c:v>8.32000000000005</c:v>
                </c:pt>
                <c:pt idx="1869">
                  <c:v>8.3100000000000502</c:v>
                </c:pt>
                <c:pt idx="1870">
                  <c:v>8.3000000000000504</c:v>
                </c:pt>
                <c:pt idx="1871">
                  <c:v>8.2900000000000507</c:v>
                </c:pt>
                <c:pt idx="1872">
                  <c:v>8.2800000000000509</c:v>
                </c:pt>
                <c:pt idx="1873">
                  <c:v>8.2700000000000493</c:v>
                </c:pt>
                <c:pt idx="1874">
                  <c:v>8.2600000000000495</c:v>
                </c:pt>
                <c:pt idx="1875">
                  <c:v>8.2500000000000497</c:v>
                </c:pt>
                <c:pt idx="1876">
                  <c:v>8.24000000000005</c:v>
                </c:pt>
                <c:pt idx="1877">
                  <c:v>8.2300000000000502</c:v>
                </c:pt>
                <c:pt idx="1878">
                  <c:v>8.2200000000000504</c:v>
                </c:pt>
                <c:pt idx="1879">
                  <c:v>8.2100000000000506</c:v>
                </c:pt>
                <c:pt idx="1880">
                  <c:v>8.2000000000000508</c:v>
                </c:pt>
                <c:pt idx="1881">
                  <c:v>8.1900000000000492</c:v>
                </c:pt>
                <c:pt idx="1882">
                  <c:v>8.1800000000000495</c:v>
                </c:pt>
                <c:pt idx="1883">
                  <c:v>8.1700000000000497</c:v>
                </c:pt>
                <c:pt idx="1884">
                  <c:v>8.1600000000000499</c:v>
                </c:pt>
                <c:pt idx="1885">
                  <c:v>8.1500000000000501</c:v>
                </c:pt>
                <c:pt idx="1886">
                  <c:v>8.1400000000000503</c:v>
                </c:pt>
                <c:pt idx="1887">
                  <c:v>8.1300000000000505</c:v>
                </c:pt>
                <c:pt idx="1888">
                  <c:v>8.1200000000000507</c:v>
                </c:pt>
                <c:pt idx="1889">
                  <c:v>8.1100000000000492</c:v>
                </c:pt>
                <c:pt idx="1890">
                  <c:v>8.1000000000000494</c:v>
                </c:pt>
                <c:pt idx="1891">
                  <c:v>8.0900000000000496</c:v>
                </c:pt>
                <c:pt idx="1892">
                  <c:v>8.0800000000000498</c:v>
                </c:pt>
                <c:pt idx="1893">
                  <c:v>8.07000000000005</c:v>
                </c:pt>
                <c:pt idx="1894">
                  <c:v>8.0600000000000502</c:v>
                </c:pt>
                <c:pt idx="1895">
                  <c:v>8.0500000000000504</c:v>
                </c:pt>
                <c:pt idx="1896">
                  <c:v>8.0400000000000507</c:v>
                </c:pt>
                <c:pt idx="1897">
                  <c:v>8.0300000000000509</c:v>
                </c:pt>
                <c:pt idx="1898">
                  <c:v>8.0200000000000493</c:v>
                </c:pt>
                <c:pt idx="1899">
                  <c:v>8.0100000000000495</c:v>
                </c:pt>
                <c:pt idx="1900">
                  <c:v>8.0000000000000497</c:v>
                </c:pt>
                <c:pt idx="1901">
                  <c:v>7.99000000000005</c:v>
                </c:pt>
                <c:pt idx="1902">
                  <c:v>7.9800000000000502</c:v>
                </c:pt>
                <c:pt idx="1903">
                  <c:v>7.9700000000000504</c:v>
                </c:pt>
                <c:pt idx="1904">
                  <c:v>7.9600000000000497</c:v>
                </c:pt>
                <c:pt idx="1905">
                  <c:v>7.9500000000000499</c:v>
                </c:pt>
                <c:pt idx="1906">
                  <c:v>7.9400000000000501</c:v>
                </c:pt>
                <c:pt idx="1907">
                  <c:v>7.9300000000000503</c:v>
                </c:pt>
                <c:pt idx="1908">
                  <c:v>7.9200000000000497</c:v>
                </c:pt>
                <c:pt idx="1909">
                  <c:v>7.9100000000000597</c:v>
                </c:pt>
                <c:pt idx="1910">
                  <c:v>7.9000000000000599</c:v>
                </c:pt>
                <c:pt idx="1911">
                  <c:v>7.8900000000000601</c:v>
                </c:pt>
                <c:pt idx="1912">
                  <c:v>7.8800000000000603</c:v>
                </c:pt>
                <c:pt idx="1913">
                  <c:v>7.8700000000000596</c:v>
                </c:pt>
                <c:pt idx="1914">
                  <c:v>7.8600000000000598</c:v>
                </c:pt>
                <c:pt idx="1915">
                  <c:v>7.85000000000006</c:v>
                </c:pt>
                <c:pt idx="1916">
                  <c:v>7.8400000000000603</c:v>
                </c:pt>
                <c:pt idx="1917">
                  <c:v>7.8300000000000596</c:v>
                </c:pt>
                <c:pt idx="1918">
                  <c:v>7.8200000000000598</c:v>
                </c:pt>
                <c:pt idx="1919">
                  <c:v>7.81000000000006</c:v>
                </c:pt>
                <c:pt idx="1920">
                  <c:v>7.8000000000000602</c:v>
                </c:pt>
                <c:pt idx="1921">
                  <c:v>7.7900000000000604</c:v>
                </c:pt>
                <c:pt idx="1922">
                  <c:v>7.7800000000000598</c:v>
                </c:pt>
                <c:pt idx="1923">
                  <c:v>7.77000000000006</c:v>
                </c:pt>
                <c:pt idx="1924">
                  <c:v>7.7600000000000602</c:v>
                </c:pt>
                <c:pt idx="1925">
                  <c:v>7.7500000000000604</c:v>
                </c:pt>
                <c:pt idx="1926">
                  <c:v>7.7400000000000597</c:v>
                </c:pt>
                <c:pt idx="1927">
                  <c:v>7.7300000000000599</c:v>
                </c:pt>
                <c:pt idx="1928">
                  <c:v>7.7200000000000601</c:v>
                </c:pt>
                <c:pt idx="1929">
                  <c:v>7.7100000000000604</c:v>
                </c:pt>
                <c:pt idx="1930">
                  <c:v>7.7000000000000597</c:v>
                </c:pt>
                <c:pt idx="1931">
                  <c:v>7.6900000000000599</c:v>
                </c:pt>
                <c:pt idx="1932">
                  <c:v>7.6800000000000601</c:v>
                </c:pt>
                <c:pt idx="1933">
                  <c:v>7.6700000000000603</c:v>
                </c:pt>
                <c:pt idx="1934">
                  <c:v>7.6600000000000597</c:v>
                </c:pt>
                <c:pt idx="1935">
                  <c:v>7.6500000000000599</c:v>
                </c:pt>
                <c:pt idx="1936">
                  <c:v>7.6400000000000601</c:v>
                </c:pt>
                <c:pt idx="1937">
                  <c:v>7.6300000000000603</c:v>
                </c:pt>
                <c:pt idx="1938">
                  <c:v>7.6200000000000596</c:v>
                </c:pt>
                <c:pt idx="1939">
                  <c:v>7.6100000000000598</c:v>
                </c:pt>
                <c:pt idx="1940">
                  <c:v>7.60000000000006</c:v>
                </c:pt>
                <c:pt idx="1941">
                  <c:v>7.5900000000000603</c:v>
                </c:pt>
                <c:pt idx="1942">
                  <c:v>7.5800000000000596</c:v>
                </c:pt>
                <c:pt idx="1943">
                  <c:v>7.5700000000000598</c:v>
                </c:pt>
                <c:pt idx="1944">
                  <c:v>7.56000000000006</c:v>
                </c:pt>
                <c:pt idx="1945">
                  <c:v>7.5500000000000602</c:v>
                </c:pt>
                <c:pt idx="1946">
                  <c:v>7.5400000000000604</c:v>
                </c:pt>
                <c:pt idx="1947">
                  <c:v>7.5300000000000598</c:v>
                </c:pt>
                <c:pt idx="1948">
                  <c:v>7.52000000000006</c:v>
                </c:pt>
                <c:pt idx="1949">
                  <c:v>7.5100000000000602</c:v>
                </c:pt>
                <c:pt idx="1950">
                  <c:v>7.5000000000000604</c:v>
                </c:pt>
                <c:pt idx="1951">
                  <c:v>7.4900000000000597</c:v>
                </c:pt>
                <c:pt idx="1952">
                  <c:v>7.4800000000000599</c:v>
                </c:pt>
                <c:pt idx="1953">
                  <c:v>7.4700000000000601</c:v>
                </c:pt>
                <c:pt idx="1954">
                  <c:v>7.4600000000000604</c:v>
                </c:pt>
                <c:pt idx="1955">
                  <c:v>7.4500000000000703</c:v>
                </c:pt>
                <c:pt idx="1956">
                  <c:v>7.4400000000000697</c:v>
                </c:pt>
                <c:pt idx="1957">
                  <c:v>7.4300000000000699</c:v>
                </c:pt>
                <c:pt idx="1958">
                  <c:v>7.4200000000000701</c:v>
                </c:pt>
                <c:pt idx="1959">
                  <c:v>7.4100000000000703</c:v>
                </c:pt>
                <c:pt idx="1960">
                  <c:v>7.4000000000000696</c:v>
                </c:pt>
                <c:pt idx="1961">
                  <c:v>7.3900000000000698</c:v>
                </c:pt>
                <c:pt idx="1962">
                  <c:v>7.3800000000000701</c:v>
                </c:pt>
                <c:pt idx="1963">
                  <c:v>7.3700000000000703</c:v>
                </c:pt>
                <c:pt idx="1964">
                  <c:v>7.3600000000000696</c:v>
                </c:pt>
                <c:pt idx="1965">
                  <c:v>7.3500000000000698</c:v>
                </c:pt>
                <c:pt idx="1966">
                  <c:v>7.34000000000007</c:v>
                </c:pt>
                <c:pt idx="1967">
                  <c:v>7.3300000000000702</c:v>
                </c:pt>
                <c:pt idx="1968">
                  <c:v>7.3200000000000696</c:v>
                </c:pt>
                <c:pt idx="1969">
                  <c:v>7.3100000000000698</c:v>
                </c:pt>
                <c:pt idx="1970">
                  <c:v>7.30000000000007</c:v>
                </c:pt>
                <c:pt idx="1971">
                  <c:v>7.2900000000000702</c:v>
                </c:pt>
                <c:pt idx="1972">
                  <c:v>7.2800000000000704</c:v>
                </c:pt>
                <c:pt idx="1973">
                  <c:v>7.2700000000000697</c:v>
                </c:pt>
                <c:pt idx="1974">
                  <c:v>7.26000000000007</c:v>
                </c:pt>
                <c:pt idx="1975">
                  <c:v>7.2500000000000702</c:v>
                </c:pt>
                <c:pt idx="1976">
                  <c:v>7.2400000000000704</c:v>
                </c:pt>
                <c:pt idx="1977">
                  <c:v>7.2300000000000697</c:v>
                </c:pt>
                <c:pt idx="1978">
                  <c:v>7.2200000000000699</c:v>
                </c:pt>
                <c:pt idx="1979">
                  <c:v>7.2100000000000701</c:v>
                </c:pt>
                <c:pt idx="1980">
                  <c:v>7.2000000000000703</c:v>
                </c:pt>
                <c:pt idx="1981">
                  <c:v>7.1900000000000697</c:v>
                </c:pt>
                <c:pt idx="1982">
                  <c:v>7.1800000000000699</c:v>
                </c:pt>
                <c:pt idx="1983">
                  <c:v>7.1700000000000701</c:v>
                </c:pt>
                <c:pt idx="1984">
                  <c:v>7.1600000000000703</c:v>
                </c:pt>
                <c:pt idx="1985">
                  <c:v>7.1500000000000696</c:v>
                </c:pt>
                <c:pt idx="1986">
                  <c:v>7.1400000000000698</c:v>
                </c:pt>
                <c:pt idx="1987">
                  <c:v>7.1300000000000701</c:v>
                </c:pt>
                <c:pt idx="1988">
                  <c:v>7.1200000000000703</c:v>
                </c:pt>
                <c:pt idx="1989">
                  <c:v>7.1100000000000696</c:v>
                </c:pt>
                <c:pt idx="1990">
                  <c:v>7.1000000000000698</c:v>
                </c:pt>
                <c:pt idx="1991">
                  <c:v>7.09000000000007</c:v>
                </c:pt>
                <c:pt idx="1992">
                  <c:v>7.0800000000000702</c:v>
                </c:pt>
                <c:pt idx="1993">
                  <c:v>7.0700000000000696</c:v>
                </c:pt>
                <c:pt idx="1994">
                  <c:v>7.0600000000000698</c:v>
                </c:pt>
                <c:pt idx="1995">
                  <c:v>7.05000000000007</c:v>
                </c:pt>
                <c:pt idx="1996">
                  <c:v>7.0400000000000702</c:v>
                </c:pt>
                <c:pt idx="1997">
                  <c:v>7.0300000000000704</c:v>
                </c:pt>
                <c:pt idx="1998">
                  <c:v>7.0200000000000697</c:v>
                </c:pt>
                <c:pt idx="1999">
                  <c:v>7.01000000000007</c:v>
                </c:pt>
                <c:pt idx="2000">
                  <c:v>7.0000000000000702</c:v>
                </c:pt>
                <c:pt idx="2001">
                  <c:v>6.9900000000000704</c:v>
                </c:pt>
                <c:pt idx="2002">
                  <c:v>6.9800000000000804</c:v>
                </c:pt>
                <c:pt idx="2003">
                  <c:v>6.9700000000000797</c:v>
                </c:pt>
                <c:pt idx="2004">
                  <c:v>6.9600000000000799</c:v>
                </c:pt>
                <c:pt idx="2005">
                  <c:v>6.9500000000000801</c:v>
                </c:pt>
                <c:pt idx="2006">
                  <c:v>6.9400000000000803</c:v>
                </c:pt>
                <c:pt idx="2007">
                  <c:v>6.9300000000000797</c:v>
                </c:pt>
                <c:pt idx="2008">
                  <c:v>6.9200000000000799</c:v>
                </c:pt>
                <c:pt idx="2009">
                  <c:v>6.9100000000000801</c:v>
                </c:pt>
                <c:pt idx="2010">
                  <c:v>6.9000000000000803</c:v>
                </c:pt>
                <c:pt idx="2011">
                  <c:v>6.8900000000000796</c:v>
                </c:pt>
                <c:pt idx="2012">
                  <c:v>6.8800000000000798</c:v>
                </c:pt>
                <c:pt idx="2013">
                  <c:v>6.87000000000008</c:v>
                </c:pt>
                <c:pt idx="2014">
                  <c:v>6.8600000000000803</c:v>
                </c:pt>
                <c:pt idx="2015">
                  <c:v>6.8500000000000796</c:v>
                </c:pt>
                <c:pt idx="2016">
                  <c:v>6.8400000000000798</c:v>
                </c:pt>
                <c:pt idx="2017">
                  <c:v>6.83000000000008</c:v>
                </c:pt>
                <c:pt idx="2018">
                  <c:v>6.8200000000000802</c:v>
                </c:pt>
                <c:pt idx="2019">
                  <c:v>6.8100000000000804</c:v>
                </c:pt>
                <c:pt idx="2020">
                  <c:v>6.8000000000000798</c:v>
                </c:pt>
                <c:pt idx="2021">
                  <c:v>6.79000000000008</c:v>
                </c:pt>
                <c:pt idx="2022">
                  <c:v>6.7800000000000802</c:v>
                </c:pt>
                <c:pt idx="2023">
                  <c:v>6.7700000000000804</c:v>
                </c:pt>
                <c:pt idx="2024">
                  <c:v>6.7600000000000797</c:v>
                </c:pt>
                <c:pt idx="2025">
                  <c:v>6.7500000000000799</c:v>
                </c:pt>
                <c:pt idx="2026">
                  <c:v>6.7400000000000801</c:v>
                </c:pt>
                <c:pt idx="2027">
                  <c:v>6.7300000000000804</c:v>
                </c:pt>
                <c:pt idx="2028">
                  <c:v>6.7200000000000797</c:v>
                </c:pt>
                <c:pt idx="2029">
                  <c:v>6.7100000000000799</c:v>
                </c:pt>
                <c:pt idx="2030">
                  <c:v>6.7000000000000801</c:v>
                </c:pt>
                <c:pt idx="2031">
                  <c:v>6.6900000000000803</c:v>
                </c:pt>
                <c:pt idx="2032">
                  <c:v>6.6800000000000797</c:v>
                </c:pt>
                <c:pt idx="2033">
                  <c:v>6.6700000000000799</c:v>
                </c:pt>
                <c:pt idx="2034">
                  <c:v>6.6600000000000801</c:v>
                </c:pt>
                <c:pt idx="2035">
                  <c:v>6.6500000000000803</c:v>
                </c:pt>
                <c:pt idx="2036">
                  <c:v>6.6400000000000796</c:v>
                </c:pt>
                <c:pt idx="2037">
                  <c:v>6.6300000000000798</c:v>
                </c:pt>
                <c:pt idx="2038">
                  <c:v>6.62000000000008</c:v>
                </c:pt>
                <c:pt idx="2039">
                  <c:v>6.6100000000000803</c:v>
                </c:pt>
                <c:pt idx="2040">
                  <c:v>6.6000000000000796</c:v>
                </c:pt>
                <c:pt idx="2041">
                  <c:v>6.5900000000000798</c:v>
                </c:pt>
                <c:pt idx="2042">
                  <c:v>6.58000000000008</c:v>
                </c:pt>
                <c:pt idx="2043">
                  <c:v>6.5700000000000802</c:v>
                </c:pt>
                <c:pt idx="2044">
                  <c:v>6.5600000000000804</c:v>
                </c:pt>
                <c:pt idx="2045">
                  <c:v>6.5500000000000798</c:v>
                </c:pt>
                <c:pt idx="2046">
                  <c:v>6.54000000000008</c:v>
                </c:pt>
                <c:pt idx="2047">
                  <c:v>6.5300000000000802</c:v>
                </c:pt>
                <c:pt idx="2048">
                  <c:v>6.5200000000000804</c:v>
                </c:pt>
                <c:pt idx="2049">
                  <c:v>6.5100000000000904</c:v>
                </c:pt>
                <c:pt idx="2050">
                  <c:v>6.5000000000000897</c:v>
                </c:pt>
                <c:pt idx="2051">
                  <c:v>6.4900000000000899</c:v>
                </c:pt>
                <c:pt idx="2052">
                  <c:v>6.4800000000000901</c:v>
                </c:pt>
                <c:pt idx="2053">
                  <c:v>6.4700000000000903</c:v>
                </c:pt>
                <c:pt idx="2054">
                  <c:v>6.4600000000000897</c:v>
                </c:pt>
                <c:pt idx="2055">
                  <c:v>6.4500000000000899</c:v>
                </c:pt>
                <c:pt idx="2056">
                  <c:v>6.4400000000000901</c:v>
                </c:pt>
                <c:pt idx="2057">
                  <c:v>6.4300000000000903</c:v>
                </c:pt>
                <c:pt idx="2058">
                  <c:v>6.4200000000000896</c:v>
                </c:pt>
                <c:pt idx="2059">
                  <c:v>6.4100000000000898</c:v>
                </c:pt>
                <c:pt idx="2060">
                  <c:v>6.4000000000000901</c:v>
                </c:pt>
                <c:pt idx="2061">
                  <c:v>6.3900000000000903</c:v>
                </c:pt>
                <c:pt idx="2062">
                  <c:v>6.3800000000000896</c:v>
                </c:pt>
                <c:pt idx="2063">
                  <c:v>6.3700000000000898</c:v>
                </c:pt>
                <c:pt idx="2064">
                  <c:v>6.36000000000009</c:v>
                </c:pt>
                <c:pt idx="2065">
                  <c:v>6.3500000000000902</c:v>
                </c:pt>
                <c:pt idx="2066">
                  <c:v>6.3400000000000896</c:v>
                </c:pt>
                <c:pt idx="2067">
                  <c:v>6.3300000000000898</c:v>
                </c:pt>
                <c:pt idx="2068">
                  <c:v>6.32000000000009</c:v>
                </c:pt>
                <c:pt idx="2069">
                  <c:v>6.3100000000000902</c:v>
                </c:pt>
                <c:pt idx="2070">
                  <c:v>6.3000000000000904</c:v>
                </c:pt>
                <c:pt idx="2071">
                  <c:v>6.2900000000000897</c:v>
                </c:pt>
                <c:pt idx="2072">
                  <c:v>6.28000000000009</c:v>
                </c:pt>
                <c:pt idx="2073">
                  <c:v>6.2700000000000902</c:v>
                </c:pt>
                <c:pt idx="2074">
                  <c:v>6.2600000000000904</c:v>
                </c:pt>
                <c:pt idx="2075">
                  <c:v>6.2500000000000897</c:v>
                </c:pt>
                <c:pt idx="2076">
                  <c:v>6.2400000000000899</c:v>
                </c:pt>
                <c:pt idx="2077">
                  <c:v>6.2300000000000901</c:v>
                </c:pt>
                <c:pt idx="2078">
                  <c:v>6.2200000000000903</c:v>
                </c:pt>
                <c:pt idx="2079">
                  <c:v>6.2100000000000897</c:v>
                </c:pt>
                <c:pt idx="2080">
                  <c:v>6.2000000000000899</c:v>
                </c:pt>
                <c:pt idx="2081">
                  <c:v>6.1900000000000901</c:v>
                </c:pt>
                <c:pt idx="2082">
                  <c:v>6.1800000000000903</c:v>
                </c:pt>
                <c:pt idx="2083">
                  <c:v>6.1700000000000896</c:v>
                </c:pt>
                <c:pt idx="2084">
                  <c:v>6.1600000000000898</c:v>
                </c:pt>
                <c:pt idx="2085">
                  <c:v>6.1500000000000901</c:v>
                </c:pt>
                <c:pt idx="2086">
                  <c:v>6.1400000000000903</c:v>
                </c:pt>
                <c:pt idx="2087">
                  <c:v>6.1300000000000896</c:v>
                </c:pt>
                <c:pt idx="2088">
                  <c:v>6.1200000000000898</c:v>
                </c:pt>
                <c:pt idx="2089">
                  <c:v>6.11000000000009</c:v>
                </c:pt>
                <c:pt idx="2090">
                  <c:v>6.1000000000000902</c:v>
                </c:pt>
                <c:pt idx="2091">
                  <c:v>6.0900000000000896</c:v>
                </c:pt>
                <c:pt idx="2092">
                  <c:v>6.0800000000000898</c:v>
                </c:pt>
                <c:pt idx="2093">
                  <c:v>6.07000000000009</c:v>
                </c:pt>
                <c:pt idx="2094">
                  <c:v>6.0600000000000902</c:v>
                </c:pt>
                <c:pt idx="2095">
                  <c:v>6.0500000000000904</c:v>
                </c:pt>
                <c:pt idx="2096">
                  <c:v>6.0400000000001004</c:v>
                </c:pt>
                <c:pt idx="2097">
                  <c:v>6.0300000000000997</c:v>
                </c:pt>
                <c:pt idx="2098">
                  <c:v>6.0200000000000999</c:v>
                </c:pt>
                <c:pt idx="2099">
                  <c:v>6.0100000000001002</c:v>
                </c:pt>
              </c:numCache>
            </c:numRef>
          </c:xVal>
          <c:yVal>
            <c:numRef>
              <c:f>Sheet1!$I$1:$I$2100</c:f>
              <c:numCache>
                <c:formatCode>General</c:formatCode>
                <c:ptCount val="2100"/>
                <c:pt idx="0">
                  <c:v>79</c:v>
                </c:pt>
                <c:pt idx="1">
                  <c:v>78.820100000000011</c:v>
                </c:pt>
                <c:pt idx="2">
                  <c:v>78.640400000000014</c:v>
                </c:pt>
                <c:pt idx="3">
                  <c:v>78.460899999999981</c:v>
                </c:pt>
                <c:pt idx="4">
                  <c:v>78.281600000000012</c:v>
                </c:pt>
                <c:pt idx="5">
                  <c:v>78.102499999999992</c:v>
                </c:pt>
                <c:pt idx="6">
                  <c:v>77.923600000000022</c:v>
                </c:pt>
                <c:pt idx="7">
                  <c:v>77.744900000000001</c:v>
                </c:pt>
                <c:pt idx="8">
                  <c:v>77.566400000000002</c:v>
                </c:pt>
                <c:pt idx="9">
                  <c:v>77.388100000000009</c:v>
                </c:pt>
                <c:pt idx="10">
                  <c:v>77.210000000000008</c:v>
                </c:pt>
                <c:pt idx="11">
                  <c:v>77.032100000000014</c:v>
                </c:pt>
                <c:pt idx="12">
                  <c:v>76.854399999999984</c:v>
                </c:pt>
                <c:pt idx="13">
                  <c:v>76.676900000000018</c:v>
                </c:pt>
                <c:pt idx="14">
                  <c:v>76.499599999999987</c:v>
                </c:pt>
                <c:pt idx="15">
                  <c:v>76.322499999999991</c:v>
                </c:pt>
                <c:pt idx="16">
                  <c:v>76.145600000000002</c:v>
                </c:pt>
                <c:pt idx="17">
                  <c:v>75.968900000000005</c:v>
                </c:pt>
                <c:pt idx="18">
                  <c:v>75.792400000000001</c:v>
                </c:pt>
                <c:pt idx="19">
                  <c:v>75.616099999999975</c:v>
                </c:pt>
                <c:pt idx="20">
                  <c:v>75.440000000000012</c:v>
                </c:pt>
                <c:pt idx="21">
                  <c:v>75.264099999999985</c:v>
                </c:pt>
                <c:pt idx="22">
                  <c:v>75.088400000000021</c:v>
                </c:pt>
                <c:pt idx="23">
                  <c:v>74.912899999999993</c:v>
                </c:pt>
                <c:pt idx="24">
                  <c:v>74.737600000000157</c:v>
                </c:pt>
                <c:pt idx="25">
                  <c:v>74.562500000000185</c:v>
                </c:pt>
                <c:pt idx="26">
                  <c:v>74.387600000000162</c:v>
                </c:pt>
                <c:pt idx="27">
                  <c:v>74.212900000000189</c:v>
                </c:pt>
                <c:pt idx="28">
                  <c:v>74.038400000000166</c:v>
                </c:pt>
                <c:pt idx="29">
                  <c:v>73.864100000000164</c:v>
                </c:pt>
                <c:pt idx="30">
                  <c:v>73.690000000000168</c:v>
                </c:pt>
                <c:pt idx="31">
                  <c:v>73.516100000000179</c:v>
                </c:pt>
                <c:pt idx="32">
                  <c:v>73.342400000000183</c:v>
                </c:pt>
                <c:pt idx="33">
                  <c:v>73.16890000000015</c:v>
                </c:pt>
                <c:pt idx="34">
                  <c:v>72.995600000000181</c:v>
                </c:pt>
                <c:pt idx="35">
                  <c:v>72.822500000000161</c:v>
                </c:pt>
                <c:pt idx="36">
                  <c:v>72.649600000000191</c:v>
                </c:pt>
                <c:pt idx="37">
                  <c:v>72.476900000000171</c:v>
                </c:pt>
                <c:pt idx="38">
                  <c:v>72.304400000000172</c:v>
                </c:pt>
                <c:pt idx="39">
                  <c:v>72.132100000000179</c:v>
                </c:pt>
                <c:pt idx="40">
                  <c:v>71.960000000000178</c:v>
                </c:pt>
                <c:pt idx="41">
                  <c:v>71.788100000000185</c:v>
                </c:pt>
                <c:pt idx="42">
                  <c:v>71.616400000000155</c:v>
                </c:pt>
                <c:pt idx="43">
                  <c:v>71.444900000000189</c:v>
                </c:pt>
                <c:pt idx="44">
                  <c:v>71.273600000000158</c:v>
                </c:pt>
                <c:pt idx="45">
                  <c:v>71.102500000000163</c:v>
                </c:pt>
                <c:pt idx="46">
                  <c:v>70.931600000000174</c:v>
                </c:pt>
                <c:pt idx="47">
                  <c:v>70.760900000000177</c:v>
                </c:pt>
                <c:pt idx="48">
                  <c:v>70.590400000000173</c:v>
                </c:pt>
                <c:pt idx="49">
                  <c:v>70.420100000000147</c:v>
                </c:pt>
                <c:pt idx="50">
                  <c:v>70.250000000000185</c:v>
                </c:pt>
                <c:pt idx="51">
                  <c:v>70.080100000000158</c:v>
                </c:pt>
                <c:pt idx="52">
                  <c:v>69.910400000000195</c:v>
                </c:pt>
                <c:pt idx="53">
                  <c:v>69.740900000000167</c:v>
                </c:pt>
                <c:pt idx="54">
                  <c:v>69.57160000000016</c:v>
                </c:pt>
                <c:pt idx="55">
                  <c:v>69.402500000000174</c:v>
                </c:pt>
                <c:pt idx="56">
                  <c:v>69.233600000000166</c:v>
                </c:pt>
                <c:pt idx="57">
                  <c:v>69.064900000000179</c:v>
                </c:pt>
                <c:pt idx="58">
                  <c:v>68.896400000000142</c:v>
                </c:pt>
                <c:pt idx="59">
                  <c:v>68.728100000000182</c:v>
                </c:pt>
                <c:pt idx="60">
                  <c:v>68.560000000000159</c:v>
                </c:pt>
                <c:pt idx="61">
                  <c:v>68.392100000000184</c:v>
                </c:pt>
                <c:pt idx="62">
                  <c:v>68.224400000000159</c:v>
                </c:pt>
                <c:pt idx="63">
                  <c:v>68.056900000000169</c:v>
                </c:pt>
                <c:pt idx="64">
                  <c:v>67.889600000000172</c:v>
                </c:pt>
                <c:pt idx="65">
                  <c:v>67.722500000000167</c:v>
                </c:pt>
                <c:pt idx="66">
                  <c:v>67.555600000000169</c:v>
                </c:pt>
                <c:pt idx="67">
                  <c:v>67.388900000000149</c:v>
                </c:pt>
                <c:pt idx="68">
                  <c:v>67.222400000000178</c:v>
                </c:pt>
                <c:pt idx="69">
                  <c:v>67.056100000000157</c:v>
                </c:pt>
                <c:pt idx="70">
                  <c:v>66.890000000000157</c:v>
                </c:pt>
                <c:pt idx="71">
                  <c:v>66.724100000000334</c:v>
                </c:pt>
                <c:pt idx="72">
                  <c:v>66.558400000000319</c:v>
                </c:pt>
                <c:pt idx="73">
                  <c:v>66.392900000000338</c:v>
                </c:pt>
                <c:pt idx="74">
                  <c:v>66.227600000000322</c:v>
                </c:pt>
                <c:pt idx="75">
                  <c:v>66.062500000000355</c:v>
                </c:pt>
                <c:pt idx="76">
                  <c:v>65.897600000000324</c:v>
                </c:pt>
                <c:pt idx="77">
                  <c:v>65.732900000000328</c:v>
                </c:pt>
                <c:pt idx="78">
                  <c:v>65.568400000000338</c:v>
                </c:pt>
                <c:pt idx="79">
                  <c:v>65.404100000000341</c:v>
                </c:pt>
                <c:pt idx="80">
                  <c:v>65.240000000000336</c:v>
                </c:pt>
                <c:pt idx="81">
                  <c:v>65.076100000000309</c:v>
                </c:pt>
                <c:pt idx="82">
                  <c:v>64.912400000000346</c:v>
                </c:pt>
                <c:pt idx="83">
                  <c:v>64.748900000000319</c:v>
                </c:pt>
                <c:pt idx="84">
                  <c:v>64.585600000000326</c:v>
                </c:pt>
                <c:pt idx="85">
                  <c:v>64.422500000000326</c:v>
                </c:pt>
                <c:pt idx="86">
                  <c:v>64.259600000000333</c:v>
                </c:pt>
                <c:pt idx="87">
                  <c:v>64.096900000000332</c:v>
                </c:pt>
                <c:pt idx="88">
                  <c:v>63.934400000000309</c:v>
                </c:pt>
                <c:pt idx="89">
                  <c:v>63.772100000000336</c:v>
                </c:pt>
                <c:pt idx="90">
                  <c:v>63.610000000000312</c:v>
                </c:pt>
                <c:pt idx="91">
                  <c:v>63.448100000000338</c:v>
                </c:pt>
                <c:pt idx="92">
                  <c:v>63.286400000000313</c:v>
                </c:pt>
                <c:pt idx="93">
                  <c:v>63.124900000000324</c:v>
                </c:pt>
                <c:pt idx="94">
                  <c:v>62.963600000000326</c:v>
                </c:pt>
                <c:pt idx="95">
                  <c:v>62.802500000000322</c:v>
                </c:pt>
                <c:pt idx="96">
                  <c:v>62.641600000000324</c:v>
                </c:pt>
                <c:pt idx="97">
                  <c:v>62.480900000000304</c:v>
                </c:pt>
                <c:pt idx="98">
                  <c:v>62.320400000000333</c:v>
                </c:pt>
                <c:pt idx="99">
                  <c:v>62.160100000000313</c:v>
                </c:pt>
                <c:pt idx="100">
                  <c:v>62.000000000000341</c:v>
                </c:pt>
                <c:pt idx="101">
                  <c:v>61.840100000000312</c:v>
                </c:pt>
                <c:pt idx="102">
                  <c:v>61.680400000000319</c:v>
                </c:pt>
                <c:pt idx="103">
                  <c:v>61.520900000000324</c:v>
                </c:pt>
                <c:pt idx="104">
                  <c:v>61.361600000000323</c:v>
                </c:pt>
                <c:pt idx="105">
                  <c:v>61.202500000000313</c:v>
                </c:pt>
                <c:pt idx="106">
                  <c:v>61.043600000000318</c:v>
                </c:pt>
                <c:pt idx="107">
                  <c:v>60.884900000000322</c:v>
                </c:pt>
                <c:pt idx="108">
                  <c:v>60.726400000000325</c:v>
                </c:pt>
                <c:pt idx="109">
                  <c:v>60.568100000000314</c:v>
                </c:pt>
                <c:pt idx="110">
                  <c:v>60.410000000000316</c:v>
                </c:pt>
                <c:pt idx="111">
                  <c:v>60.252100000000318</c:v>
                </c:pt>
                <c:pt idx="112">
                  <c:v>60.09440000000032</c:v>
                </c:pt>
                <c:pt idx="113">
                  <c:v>59.936900000000307</c:v>
                </c:pt>
                <c:pt idx="114">
                  <c:v>59.779600000000315</c:v>
                </c:pt>
                <c:pt idx="115">
                  <c:v>59.622500000000315</c:v>
                </c:pt>
                <c:pt idx="116">
                  <c:v>59.465600000000315</c:v>
                </c:pt>
                <c:pt idx="117">
                  <c:v>59.308900000000307</c:v>
                </c:pt>
                <c:pt idx="118">
                  <c:v>59.152400000000462</c:v>
                </c:pt>
                <c:pt idx="119">
                  <c:v>58.996100000000467</c:v>
                </c:pt>
                <c:pt idx="120">
                  <c:v>58.840000000000465</c:v>
                </c:pt>
                <c:pt idx="121">
                  <c:v>58.68410000000047</c:v>
                </c:pt>
                <c:pt idx="122">
                  <c:v>58.52840000000046</c:v>
                </c:pt>
                <c:pt idx="123">
                  <c:v>58.372900000000463</c:v>
                </c:pt>
                <c:pt idx="124">
                  <c:v>58.217600000000466</c:v>
                </c:pt>
                <c:pt idx="125">
                  <c:v>58.062500000000469</c:v>
                </c:pt>
                <c:pt idx="126">
                  <c:v>57.907600000000471</c:v>
                </c:pt>
                <c:pt idx="127">
                  <c:v>57.752900000000459</c:v>
                </c:pt>
                <c:pt idx="128">
                  <c:v>57.59840000000046</c:v>
                </c:pt>
                <c:pt idx="129">
                  <c:v>57.444100000000468</c:v>
                </c:pt>
                <c:pt idx="130">
                  <c:v>57.290000000000468</c:v>
                </c:pt>
                <c:pt idx="131">
                  <c:v>57.136100000000454</c:v>
                </c:pt>
                <c:pt idx="132">
                  <c:v>56.98240000000046</c:v>
                </c:pt>
                <c:pt idx="133">
                  <c:v>56.828900000000459</c:v>
                </c:pt>
                <c:pt idx="134">
                  <c:v>56.675600000000465</c:v>
                </c:pt>
                <c:pt idx="135">
                  <c:v>56.522500000000456</c:v>
                </c:pt>
                <c:pt idx="136">
                  <c:v>56.369600000000453</c:v>
                </c:pt>
                <c:pt idx="137">
                  <c:v>56.216900000000457</c:v>
                </c:pt>
                <c:pt idx="138">
                  <c:v>56.064400000000461</c:v>
                </c:pt>
                <c:pt idx="139">
                  <c:v>55.91210000000045</c:v>
                </c:pt>
                <c:pt idx="140">
                  <c:v>55.760000000000453</c:v>
                </c:pt>
                <c:pt idx="141">
                  <c:v>55.608100000000455</c:v>
                </c:pt>
                <c:pt idx="142">
                  <c:v>55.456400000000457</c:v>
                </c:pt>
                <c:pt idx="143">
                  <c:v>55.304900000000451</c:v>
                </c:pt>
                <c:pt idx="144">
                  <c:v>55.153600000000452</c:v>
                </c:pt>
                <c:pt idx="145">
                  <c:v>55.002500000000452</c:v>
                </c:pt>
                <c:pt idx="146">
                  <c:v>54.851600000000452</c:v>
                </c:pt>
                <c:pt idx="147">
                  <c:v>54.700900000000445</c:v>
                </c:pt>
                <c:pt idx="148">
                  <c:v>54.550400000000451</c:v>
                </c:pt>
                <c:pt idx="149">
                  <c:v>54.40010000000045</c:v>
                </c:pt>
                <c:pt idx="150">
                  <c:v>54.250000000000455</c:v>
                </c:pt>
                <c:pt idx="151">
                  <c:v>54.100100000000452</c:v>
                </c:pt>
                <c:pt idx="152">
                  <c:v>53.950400000000442</c:v>
                </c:pt>
                <c:pt idx="153">
                  <c:v>53.800900000000446</c:v>
                </c:pt>
                <c:pt idx="154">
                  <c:v>53.65160000000045</c:v>
                </c:pt>
                <c:pt idx="155">
                  <c:v>53.502500000000452</c:v>
                </c:pt>
                <c:pt idx="156">
                  <c:v>53.353600000000441</c:v>
                </c:pt>
                <c:pt idx="157">
                  <c:v>53.204900000000443</c:v>
                </c:pt>
                <c:pt idx="158">
                  <c:v>53.056400000000444</c:v>
                </c:pt>
                <c:pt idx="159">
                  <c:v>52.908100000000452</c:v>
                </c:pt>
                <c:pt idx="160">
                  <c:v>52.760000000000439</c:v>
                </c:pt>
                <c:pt idx="161">
                  <c:v>52.612100000000439</c:v>
                </c:pt>
                <c:pt idx="162">
                  <c:v>52.464400000000445</c:v>
                </c:pt>
                <c:pt idx="163">
                  <c:v>52.316900000000444</c:v>
                </c:pt>
                <c:pt idx="164">
                  <c:v>52.169600000000436</c:v>
                </c:pt>
                <c:pt idx="165">
                  <c:v>52.022500000000583</c:v>
                </c:pt>
                <c:pt idx="166">
                  <c:v>51.875600000000581</c:v>
                </c:pt>
                <c:pt idx="167">
                  <c:v>51.728900000000586</c:v>
                </c:pt>
                <c:pt idx="168">
                  <c:v>51.58240000000059</c:v>
                </c:pt>
                <c:pt idx="169">
                  <c:v>51.436100000000579</c:v>
                </c:pt>
                <c:pt idx="170">
                  <c:v>51.290000000000582</c:v>
                </c:pt>
                <c:pt idx="171">
                  <c:v>51.144100000000584</c:v>
                </c:pt>
                <c:pt idx="172">
                  <c:v>50.998400000000586</c:v>
                </c:pt>
                <c:pt idx="173">
                  <c:v>50.852900000000588</c:v>
                </c:pt>
                <c:pt idx="174">
                  <c:v>50.707600000000575</c:v>
                </c:pt>
                <c:pt idx="175">
                  <c:v>50.562500000000583</c:v>
                </c:pt>
                <c:pt idx="176">
                  <c:v>50.417600000000583</c:v>
                </c:pt>
                <c:pt idx="177">
                  <c:v>50.272900000000583</c:v>
                </c:pt>
                <c:pt idx="178">
                  <c:v>50.128400000000575</c:v>
                </c:pt>
                <c:pt idx="179">
                  <c:v>49.984100000000574</c:v>
                </c:pt>
                <c:pt idx="180">
                  <c:v>49.840000000000579</c:v>
                </c:pt>
                <c:pt idx="181">
                  <c:v>49.696100000000577</c:v>
                </c:pt>
                <c:pt idx="182">
                  <c:v>49.552400000000567</c:v>
                </c:pt>
                <c:pt idx="183">
                  <c:v>49.408900000000571</c:v>
                </c:pt>
                <c:pt idx="184">
                  <c:v>49.265600000000575</c:v>
                </c:pt>
                <c:pt idx="185">
                  <c:v>49.122500000000578</c:v>
                </c:pt>
                <c:pt idx="186">
                  <c:v>48.979600000000566</c:v>
                </c:pt>
                <c:pt idx="187">
                  <c:v>48.836900000000568</c:v>
                </c:pt>
                <c:pt idx="188">
                  <c:v>48.69440000000057</c:v>
                </c:pt>
                <c:pt idx="189">
                  <c:v>48.552100000000571</c:v>
                </c:pt>
                <c:pt idx="190">
                  <c:v>48.410000000000565</c:v>
                </c:pt>
                <c:pt idx="191">
                  <c:v>48.268100000000565</c:v>
                </c:pt>
                <c:pt idx="192">
                  <c:v>48.126400000000565</c:v>
                </c:pt>
                <c:pt idx="193">
                  <c:v>47.984900000000572</c:v>
                </c:pt>
                <c:pt idx="194">
                  <c:v>47.843600000000556</c:v>
                </c:pt>
                <c:pt idx="195">
                  <c:v>47.702500000000562</c:v>
                </c:pt>
                <c:pt idx="196">
                  <c:v>47.56160000000056</c:v>
                </c:pt>
                <c:pt idx="197">
                  <c:v>47.420900000000564</c:v>
                </c:pt>
                <c:pt idx="198">
                  <c:v>47.280400000000569</c:v>
                </c:pt>
                <c:pt idx="199">
                  <c:v>47.140100000000558</c:v>
                </c:pt>
                <c:pt idx="200">
                  <c:v>47.000000000000561</c:v>
                </c:pt>
                <c:pt idx="201">
                  <c:v>46.860100000000564</c:v>
                </c:pt>
                <c:pt idx="202">
                  <c:v>46.720400000000552</c:v>
                </c:pt>
                <c:pt idx="203">
                  <c:v>46.580900000000554</c:v>
                </c:pt>
                <c:pt idx="204">
                  <c:v>46.441600000000555</c:v>
                </c:pt>
                <c:pt idx="205">
                  <c:v>46.302500000000556</c:v>
                </c:pt>
                <c:pt idx="206">
                  <c:v>46.163600000000557</c:v>
                </c:pt>
                <c:pt idx="207">
                  <c:v>46.024900000000564</c:v>
                </c:pt>
                <c:pt idx="208">
                  <c:v>45.886400000000549</c:v>
                </c:pt>
                <c:pt idx="209">
                  <c:v>45.748100000000555</c:v>
                </c:pt>
                <c:pt idx="210">
                  <c:v>45.610000000000547</c:v>
                </c:pt>
                <c:pt idx="211">
                  <c:v>45.472100000000545</c:v>
                </c:pt>
                <c:pt idx="212">
                  <c:v>45.334400000000699</c:v>
                </c:pt>
                <c:pt idx="213">
                  <c:v>45.196900000000682</c:v>
                </c:pt>
                <c:pt idx="214">
                  <c:v>45.059600000000685</c:v>
                </c:pt>
                <c:pt idx="215">
                  <c:v>44.922500000000674</c:v>
                </c:pt>
                <c:pt idx="216">
                  <c:v>44.785600000000677</c:v>
                </c:pt>
                <c:pt idx="217">
                  <c:v>44.64890000000068</c:v>
                </c:pt>
                <c:pt idx="218">
                  <c:v>44.512400000000682</c:v>
                </c:pt>
                <c:pt idx="219">
                  <c:v>44.376100000000683</c:v>
                </c:pt>
                <c:pt idx="220">
                  <c:v>44.240000000000684</c:v>
                </c:pt>
                <c:pt idx="221">
                  <c:v>44.104100000000685</c:v>
                </c:pt>
                <c:pt idx="222">
                  <c:v>43.968400000000678</c:v>
                </c:pt>
                <c:pt idx="223">
                  <c:v>43.832900000000677</c:v>
                </c:pt>
                <c:pt idx="224">
                  <c:v>43.697600000000669</c:v>
                </c:pt>
                <c:pt idx="225">
                  <c:v>43.562500000000668</c:v>
                </c:pt>
                <c:pt idx="226">
                  <c:v>43.427600000000673</c:v>
                </c:pt>
                <c:pt idx="227">
                  <c:v>43.292900000000678</c:v>
                </c:pt>
                <c:pt idx="228">
                  <c:v>43.158400000000675</c:v>
                </c:pt>
                <c:pt idx="229">
                  <c:v>43.024100000000679</c:v>
                </c:pt>
                <c:pt idx="230">
                  <c:v>42.890000000000668</c:v>
                </c:pt>
                <c:pt idx="231">
                  <c:v>42.756100000000671</c:v>
                </c:pt>
                <c:pt idx="232">
                  <c:v>42.62240000000066</c:v>
                </c:pt>
                <c:pt idx="233">
                  <c:v>42.488900000000662</c:v>
                </c:pt>
                <c:pt idx="234">
                  <c:v>42.355600000000663</c:v>
                </c:pt>
                <c:pt idx="235">
                  <c:v>42.222500000000664</c:v>
                </c:pt>
                <c:pt idx="236">
                  <c:v>42.089600000000665</c:v>
                </c:pt>
                <c:pt idx="237">
                  <c:v>41.956900000000672</c:v>
                </c:pt>
                <c:pt idx="238">
                  <c:v>41.824400000000658</c:v>
                </c:pt>
                <c:pt idx="239">
                  <c:v>41.692100000000664</c:v>
                </c:pt>
                <c:pt idx="240">
                  <c:v>41.560000000000649</c:v>
                </c:pt>
                <c:pt idx="241">
                  <c:v>41.428100000000654</c:v>
                </c:pt>
                <c:pt idx="242">
                  <c:v>41.296400000000652</c:v>
                </c:pt>
                <c:pt idx="243">
                  <c:v>41.164900000000657</c:v>
                </c:pt>
                <c:pt idx="244">
                  <c:v>41.033600000000661</c:v>
                </c:pt>
                <c:pt idx="245">
                  <c:v>40.902500000000664</c:v>
                </c:pt>
                <c:pt idx="246">
                  <c:v>40.77160000000066</c:v>
                </c:pt>
                <c:pt idx="247">
                  <c:v>40.640900000000656</c:v>
                </c:pt>
                <c:pt idx="248">
                  <c:v>40.510400000000658</c:v>
                </c:pt>
                <c:pt idx="249">
                  <c:v>40.380100000000645</c:v>
                </c:pt>
                <c:pt idx="250">
                  <c:v>40.250000000000647</c:v>
                </c:pt>
                <c:pt idx="251">
                  <c:v>40.120100000000647</c:v>
                </c:pt>
                <c:pt idx="252">
                  <c:v>39.990400000000648</c:v>
                </c:pt>
                <c:pt idx="253">
                  <c:v>39.860900000000655</c:v>
                </c:pt>
                <c:pt idx="254">
                  <c:v>39.731600000000654</c:v>
                </c:pt>
                <c:pt idx="255">
                  <c:v>39.602500000000646</c:v>
                </c:pt>
                <c:pt idx="256">
                  <c:v>39.473600000000644</c:v>
                </c:pt>
                <c:pt idx="257">
                  <c:v>39.344900000000635</c:v>
                </c:pt>
                <c:pt idx="258">
                  <c:v>39.21640000000064</c:v>
                </c:pt>
                <c:pt idx="259">
                  <c:v>39.088100000000779</c:v>
                </c:pt>
                <c:pt idx="260">
                  <c:v>38.960000000000768</c:v>
                </c:pt>
                <c:pt idx="261">
                  <c:v>38.832100000000764</c:v>
                </c:pt>
                <c:pt idx="262">
                  <c:v>38.70440000000076</c:v>
                </c:pt>
                <c:pt idx="263">
                  <c:v>38.576900000000762</c:v>
                </c:pt>
                <c:pt idx="264">
                  <c:v>38.449600000000764</c:v>
                </c:pt>
                <c:pt idx="265">
                  <c:v>38.322500000000765</c:v>
                </c:pt>
                <c:pt idx="266">
                  <c:v>38.195600000000766</c:v>
                </c:pt>
                <c:pt idx="267">
                  <c:v>38.068900000000767</c:v>
                </c:pt>
                <c:pt idx="268">
                  <c:v>37.942400000000752</c:v>
                </c:pt>
                <c:pt idx="269">
                  <c:v>37.816100000000759</c:v>
                </c:pt>
                <c:pt idx="270">
                  <c:v>37.690000000000758</c:v>
                </c:pt>
                <c:pt idx="271">
                  <c:v>37.564100000000749</c:v>
                </c:pt>
                <c:pt idx="272">
                  <c:v>37.438400000000748</c:v>
                </c:pt>
                <c:pt idx="273">
                  <c:v>37.312900000000752</c:v>
                </c:pt>
                <c:pt idx="274">
                  <c:v>37.187600000000756</c:v>
                </c:pt>
                <c:pt idx="275">
                  <c:v>37.062500000000753</c:v>
                </c:pt>
                <c:pt idx="276">
                  <c:v>36.937600000000756</c:v>
                </c:pt>
                <c:pt idx="277">
                  <c:v>36.812900000000745</c:v>
                </c:pt>
                <c:pt idx="278">
                  <c:v>36.688400000000748</c:v>
                </c:pt>
                <c:pt idx="279">
                  <c:v>36.564100000000735</c:v>
                </c:pt>
                <c:pt idx="280">
                  <c:v>36.440000000000737</c:v>
                </c:pt>
                <c:pt idx="281">
                  <c:v>36.316100000000745</c:v>
                </c:pt>
                <c:pt idx="282">
                  <c:v>36.192400000000745</c:v>
                </c:pt>
                <c:pt idx="283">
                  <c:v>36.068900000000745</c:v>
                </c:pt>
                <c:pt idx="284">
                  <c:v>35.945600000000745</c:v>
                </c:pt>
                <c:pt idx="285">
                  <c:v>35.822500000000737</c:v>
                </c:pt>
                <c:pt idx="286">
                  <c:v>35.699600000000736</c:v>
                </c:pt>
                <c:pt idx="287">
                  <c:v>35.576900000000727</c:v>
                </c:pt>
                <c:pt idx="288">
                  <c:v>35.454400000000732</c:v>
                </c:pt>
                <c:pt idx="289">
                  <c:v>35.332100000000729</c:v>
                </c:pt>
                <c:pt idx="290">
                  <c:v>35.210000000000733</c:v>
                </c:pt>
                <c:pt idx="291">
                  <c:v>35.088100000000736</c:v>
                </c:pt>
                <c:pt idx="292">
                  <c:v>34.966400000000732</c:v>
                </c:pt>
                <c:pt idx="293">
                  <c:v>34.844900000000727</c:v>
                </c:pt>
                <c:pt idx="294">
                  <c:v>34.723600000000729</c:v>
                </c:pt>
                <c:pt idx="295">
                  <c:v>34.602500000000731</c:v>
                </c:pt>
                <c:pt idx="296">
                  <c:v>34.481600000000718</c:v>
                </c:pt>
                <c:pt idx="297">
                  <c:v>34.360900000000719</c:v>
                </c:pt>
                <c:pt idx="298">
                  <c:v>34.240400000000719</c:v>
                </c:pt>
                <c:pt idx="299">
                  <c:v>34.120100000000726</c:v>
                </c:pt>
                <c:pt idx="300">
                  <c:v>34.000000000000725</c:v>
                </c:pt>
                <c:pt idx="301">
                  <c:v>33.880100000000724</c:v>
                </c:pt>
                <c:pt idx="302">
                  <c:v>33.760400000000715</c:v>
                </c:pt>
                <c:pt idx="303">
                  <c:v>33.64090000000072</c:v>
                </c:pt>
                <c:pt idx="304">
                  <c:v>33.52160000000071</c:v>
                </c:pt>
                <c:pt idx="305">
                  <c:v>33.402500000000835</c:v>
                </c:pt>
                <c:pt idx="306">
                  <c:v>33.283600000000838</c:v>
                </c:pt>
                <c:pt idx="307">
                  <c:v>33.164900000000827</c:v>
                </c:pt>
                <c:pt idx="308">
                  <c:v>33.04640000000083</c:v>
                </c:pt>
                <c:pt idx="309">
                  <c:v>32.928100000000818</c:v>
                </c:pt>
                <c:pt idx="310">
                  <c:v>32.810000000000819</c:v>
                </c:pt>
                <c:pt idx="311">
                  <c:v>32.692100000000821</c:v>
                </c:pt>
                <c:pt idx="312">
                  <c:v>32.574400000000821</c:v>
                </c:pt>
                <c:pt idx="313">
                  <c:v>32.456900000000822</c:v>
                </c:pt>
                <c:pt idx="314">
                  <c:v>32.339600000000829</c:v>
                </c:pt>
                <c:pt idx="315">
                  <c:v>32.222500000000814</c:v>
                </c:pt>
                <c:pt idx="316">
                  <c:v>32.10560000000082</c:v>
                </c:pt>
                <c:pt idx="317">
                  <c:v>31.988900000000811</c:v>
                </c:pt>
                <c:pt idx="318">
                  <c:v>31.872400000000809</c:v>
                </c:pt>
                <c:pt idx="319">
                  <c:v>31.756100000000814</c:v>
                </c:pt>
                <c:pt idx="320">
                  <c:v>31.640000000000811</c:v>
                </c:pt>
                <c:pt idx="321">
                  <c:v>31.524100000000814</c:v>
                </c:pt>
                <c:pt idx="322">
                  <c:v>31.408400000000817</c:v>
                </c:pt>
                <c:pt idx="323">
                  <c:v>31.292900000000813</c:v>
                </c:pt>
                <c:pt idx="324">
                  <c:v>31.177600000000808</c:v>
                </c:pt>
                <c:pt idx="325">
                  <c:v>31.06250000000081</c:v>
                </c:pt>
                <c:pt idx="326">
                  <c:v>30.947600000000797</c:v>
                </c:pt>
                <c:pt idx="327">
                  <c:v>30.832900000000798</c:v>
                </c:pt>
                <c:pt idx="328">
                  <c:v>30.718400000000798</c:v>
                </c:pt>
                <c:pt idx="329">
                  <c:v>30.604100000000798</c:v>
                </c:pt>
                <c:pt idx="330">
                  <c:v>30.490000000000805</c:v>
                </c:pt>
                <c:pt idx="331">
                  <c:v>30.376100000000804</c:v>
                </c:pt>
                <c:pt idx="332">
                  <c:v>30.262400000000795</c:v>
                </c:pt>
                <c:pt idx="333">
                  <c:v>30.148900000000793</c:v>
                </c:pt>
                <c:pt idx="334">
                  <c:v>30.035600000000784</c:v>
                </c:pt>
                <c:pt idx="335">
                  <c:v>29.922500000000788</c:v>
                </c:pt>
                <c:pt idx="336">
                  <c:v>29.809600000000788</c:v>
                </c:pt>
                <c:pt idx="337">
                  <c:v>29.696900000000788</c:v>
                </c:pt>
                <c:pt idx="338">
                  <c:v>29.584400000000791</c:v>
                </c:pt>
                <c:pt idx="339">
                  <c:v>29.47210000000079</c:v>
                </c:pt>
                <c:pt idx="340">
                  <c:v>29.360000000000781</c:v>
                </c:pt>
                <c:pt idx="341">
                  <c:v>29.248100000000782</c:v>
                </c:pt>
                <c:pt idx="342">
                  <c:v>29.136400000000773</c:v>
                </c:pt>
                <c:pt idx="343">
                  <c:v>29.024900000000773</c:v>
                </c:pt>
                <c:pt idx="344">
                  <c:v>28.913600000000777</c:v>
                </c:pt>
                <c:pt idx="345">
                  <c:v>28.802500000000776</c:v>
                </c:pt>
                <c:pt idx="346">
                  <c:v>28.691600000000779</c:v>
                </c:pt>
                <c:pt idx="347">
                  <c:v>28.580900000000778</c:v>
                </c:pt>
                <c:pt idx="348">
                  <c:v>28.47040000000078</c:v>
                </c:pt>
                <c:pt idx="349">
                  <c:v>28.36010000000077</c:v>
                </c:pt>
                <c:pt idx="350">
                  <c:v>28.250000000000771</c:v>
                </c:pt>
                <c:pt idx="351">
                  <c:v>28.140100000000764</c:v>
                </c:pt>
                <c:pt idx="352">
                  <c:v>28.030400000000881</c:v>
                </c:pt>
                <c:pt idx="353">
                  <c:v>27.920900000000881</c:v>
                </c:pt>
                <c:pt idx="354">
                  <c:v>27.811600000000873</c:v>
                </c:pt>
                <c:pt idx="355">
                  <c:v>27.702500000000875</c:v>
                </c:pt>
                <c:pt idx="356">
                  <c:v>27.593600000000865</c:v>
                </c:pt>
                <c:pt idx="357">
                  <c:v>27.484900000000867</c:v>
                </c:pt>
                <c:pt idx="358">
                  <c:v>27.376400000000867</c:v>
                </c:pt>
                <c:pt idx="359">
                  <c:v>27.268100000000867</c:v>
                </c:pt>
                <c:pt idx="360">
                  <c:v>27.160000000000867</c:v>
                </c:pt>
                <c:pt idx="361">
                  <c:v>27.052100000000866</c:v>
                </c:pt>
                <c:pt idx="362">
                  <c:v>26.944400000000858</c:v>
                </c:pt>
                <c:pt idx="363">
                  <c:v>26.83690000000086</c:v>
                </c:pt>
                <c:pt idx="364">
                  <c:v>26.72960000000085</c:v>
                </c:pt>
                <c:pt idx="365">
                  <c:v>26.622500000000851</c:v>
                </c:pt>
                <c:pt idx="366">
                  <c:v>26.515600000000852</c:v>
                </c:pt>
                <c:pt idx="367">
                  <c:v>26.408900000000852</c:v>
                </c:pt>
                <c:pt idx="368">
                  <c:v>26.302400000000855</c:v>
                </c:pt>
                <c:pt idx="369">
                  <c:v>26.196100000000854</c:v>
                </c:pt>
                <c:pt idx="370">
                  <c:v>26.090000000000856</c:v>
                </c:pt>
                <c:pt idx="371">
                  <c:v>25.984100000000847</c:v>
                </c:pt>
                <c:pt idx="372">
                  <c:v>25.878400000000848</c:v>
                </c:pt>
                <c:pt idx="373">
                  <c:v>25.772900000000838</c:v>
                </c:pt>
                <c:pt idx="374">
                  <c:v>25.667600000000839</c:v>
                </c:pt>
                <c:pt idx="375">
                  <c:v>25.562500000000838</c:v>
                </c:pt>
                <c:pt idx="376">
                  <c:v>25.457600000000841</c:v>
                </c:pt>
                <c:pt idx="377">
                  <c:v>25.35290000000084</c:v>
                </c:pt>
                <c:pt idx="378">
                  <c:v>25.248400000000842</c:v>
                </c:pt>
                <c:pt idx="379">
                  <c:v>25.144100000000833</c:v>
                </c:pt>
                <c:pt idx="380">
                  <c:v>25.040000000000834</c:v>
                </c:pt>
                <c:pt idx="381">
                  <c:v>24.936100000000824</c:v>
                </c:pt>
                <c:pt idx="382">
                  <c:v>24.832400000000824</c:v>
                </c:pt>
                <c:pt idx="383">
                  <c:v>24.728900000000827</c:v>
                </c:pt>
                <c:pt idx="384">
                  <c:v>24.625600000000826</c:v>
                </c:pt>
                <c:pt idx="385">
                  <c:v>24.522500000000829</c:v>
                </c:pt>
                <c:pt idx="386">
                  <c:v>24.419600000000827</c:v>
                </c:pt>
                <c:pt idx="387">
                  <c:v>24.316900000000818</c:v>
                </c:pt>
                <c:pt idx="388">
                  <c:v>24.214400000000818</c:v>
                </c:pt>
                <c:pt idx="389">
                  <c:v>24.112100000000812</c:v>
                </c:pt>
                <c:pt idx="390">
                  <c:v>24.010000000000812</c:v>
                </c:pt>
                <c:pt idx="391">
                  <c:v>23.908100000000811</c:v>
                </c:pt>
                <c:pt idx="392">
                  <c:v>23.806400000000814</c:v>
                </c:pt>
                <c:pt idx="393">
                  <c:v>23.704900000000812</c:v>
                </c:pt>
                <c:pt idx="394">
                  <c:v>23.603600000000814</c:v>
                </c:pt>
                <c:pt idx="395">
                  <c:v>23.502500000000815</c:v>
                </c:pt>
                <c:pt idx="396">
                  <c:v>23.401600000000805</c:v>
                </c:pt>
                <c:pt idx="397">
                  <c:v>23.300900000000805</c:v>
                </c:pt>
                <c:pt idx="398">
                  <c:v>23.200400000000798</c:v>
                </c:pt>
                <c:pt idx="399">
                  <c:v>23.100100000000907</c:v>
                </c:pt>
                <c:pt idx="400">
                  <c:v>23.000000000000906</c:v>
                </c:pt>
                <c:pt idx="401">
                  <c:v>22.900100000000897</c:v>
                </c:pt>
                <c:pt idx="402">
                  <c:v>22.800400000000899</c:v>
                </c:pt>
                <c:pt idx="403">
                  <c:v>22.700900000000889</c:v>
                </c:pt>
                <c:pt idx="404">
                  <c:v>22.601600000000889</c:v>
                </c:pt>
                <c:pt idx="405">
                  <c:v>22.502500000000889</c:v>
                </c:pt>
                <c:pt idx="406">
                  <c:v>22.403600000000889</c:v>
                </c:pt>
                <c:pt idx="407">
                  <c:v>22.304900000000892</c:v>
                </c:pt>
                <c:pt idx="408">
                  <c:v>22.20640000000089</c:v>
                </c:pt>
                <c:pt idx="409">
                  <c:v>22.108100000000881</c:v>
                </c:pt>
                <c:pt idx="410">
                  <c:v>22.010000000000883</c:v>
                </c:pt>
                <c:pt idx="411">
                  <c:v>21.912100000000883</c:v>
                </c:pt>
                <c:pt idx="412">
                  <c:v>21.814400000000873</c:v>
                </c:pt>
                <c:pt idx="413">
                  <c:v>21.716900000000877</c:v>
                </c:pt>
                <c:pt idx="414">
                  <c:v>21.619600000000876</c:v>
                </c:pt>
                <c:pt idx="415">
                  <c:v>21.522500000000875</c:v>
                </c:pt>
                <c:pt idx="416">
                  <c:v>21.425600000000877</c:v>
                </c:pt>
                <c:pt idx="417">
                  <c:v>21.328900000000868</c:v>
                </c:pt>
                <c:pt idx="418">
                  <c:v>21.232400000000869</c:v>
                </c:pt>
                <c:pt idx="419">
                  <c:v>21.136100000000869</c:v>
                </c:pt>
                <c:pt idx="420">
                  <c:v>21.040000000000859</c:v>
                </c:pt>
                <c:pt idx="421">
                  <c:v>20.944100000000859</c:v>
                </c:pt>
                <c:pt idx="422">
                  <c:v>20.848400000000861</c:v>
                </c:pt>
                <c:pt idx="423">
                  <c:v>20.75290000000086</c:v>
                </c:pt>
                <c:pt idx="424">
                  <c:v>20.657600000000862</c:v>
                </c:pt>
                <c:pt idx="425">
                  <c:v>20.562500000000853</c:v>
                </c:pt>
                <c:pt idx="426">
                  <c:v>20.467600000000854</c:v>
                </c:pt>
                <c:pt idx="427">
                  <c:v>20.372900000000854</c:v>
                </c:pt>
                <c:pt idx="428">
                  <c:v>20.278400000000843</c:v>
                </c:pt>
                <c:pt idx="429">
                  <c:v>20.184100000000846</c:v>
                </c:pt>
                <c:pt idx="430">
                  <c:v>20.090000000000845</c:v>
                </c:pt>
                <c:pt idx="431">
                  <c:v>19.996100000000844</c:v>
                </c:pt>
                <c:pt idx="432">
                  <c:v>19.902400000000846</c:v>
                </c:pt>
                <c:pt idx="433">
                  <c:v>19.808900000000847</c:v>
                </c:pt>
                <c:pt idx="434">
                  <c:v>19.715600000000837</c:v>
                </c:pt>
                <c:pt idx="435">
                  <c:v>19.622500000000837</c:v>
                </c:pt>
                <c:pt idx="436">
                  <c:v>19.529600000000837</c:v>
                </c:pt>
                <c:pt idx="437">
                  <c:v>19.436900000000829</c:v>
                </c:pt>
                <c:pt idx="438">
                  <c:v>19.344400000000832</c:v>
                </c:pt>
                <c:pt idx="439">
                  <c:v>19.25210000000083</c:v>
                </c:pt>
                <c:pt idx="440">
                  <c:v>19.160000000000831</c:v>
                </c:pt>
                <c:pt idx="441">
                  <c:v>19.068100000000829</c:v>
                </c:pt>
                <c:pt idx="442">
                  <c:v>18.976400000000822</c:v>
                </c:pt>
                <c:pt idx="443">
                  <c:v>18.884900000000822</c:v>
                </c:pt>
                <c:pt idx="444">
                  <c:v>18.793600000000822</c:v>
                </c:pt>
                <c:pt idx="445">
                  <c:v>18.702500000000814</c:v>
                </c:pt>
                <c:pt idx="446">
                  <c:v>18.611600000000912</c:v>
                </c:pt>
                <c:pt idx="447">
                  <c:v>18.520900000000903</c:v>
                </c:pt>
                <c:pt idx="448">
                  <c:v>18.430400000000905</c:v>
                </c:pt>
                <c:pt idx="449">
                  <c:v>18.340100000000902</c:v>
                </c:pt>
                <c:pt idx="450">
                  <c:v>18.250000000000895</c:v>
                </c:pt>
                <c:pt idx="451">
                  <c:v>18.160100000000895</c:v>
                </c:pt>
                <c:pt idx="452">
                  <c:v>18.070400000000895</c:v>
                </c:pt>
                <c:pt idx="453">
                  <c:v>17.980900000000894</c:v>
                </c:pt>
                <c:pt idx="454">
                  <c:v>17.891600000000896</c:v>
                </c:pt>
                <c:pt idx="455">
                  <c:v>17.802500000000894</c:v>
                </c:pt>
                <c:pt idx="456">
                  <c:v>17.713600000000888</c:v>
                </c:pt>
                <c:pt idx="457">
                  <c:v>17.624900000000888</c:v>
                </c:pt>
                <c:pt idx="458">
                  <c:v>17.536400000000885</c:v>
                </c:pt>
                <c:pt idx="459">
                  <c:v>17.448100000000878</c:v>
                </c:pt>
                <c:pt idx="460">
                  <c:v>17.360000000000877</c:v>
                </c:pt>
                <c:pt idx="461">
                  <c:v>17.272100000000879</c:v>
                </c:pt>
                <c:pt idx="462">
                  <c:v>17.184400000000878</c:v>
                </c:pt>
                <c:pt idx="463">
                  <c:v>17.096900000000879</c:v>
                </c:pt>
                <c:pt idx="464">
                  <c:v>17.009600000000869</c:v>
                </c:pt>
                <c:pt idx="465">
                  <c:v>16.92250000000087</c:v>
                </c:pt>
                <c:pt idx="466">
                  <c:v>16.83560000000087</c:v>
                </c:pt>
                <c:pt idx="467">
                  <c:v>16.748900000000862</c:v>
                </c:pt>
                <c:pt idx="468">
                  <c:v>16.662400000000861</c:v>
                </c:pt>
                <c:pt idx="469">
                  <c:v>16.57610000000086</c:v>
                </c:pt>
                <c:pt idx="470">
                  <c:v>16.490000000000862</c:v>
                </c:pt>
                <c:pt idx="471">
                  <c:v>16.404100000000863</c:v>
                </c:pt>
                <c:pt idx="472">
                  <c:v>16.318400000000853</c:v>
                </c:pt>
                <c:pt idx="473">
                  <c:v>16.232900000000853</c:v>
                </c:pt>
                <c:pt idx="474">
                  <c:v>16.147600000000853</c:v>
                </c:pt>
                <c:pt idx="475">
                  <c:v>16.062500000000846</c:v>
                </c:pt>
                <c:pt idx="476">
                  <c:v>15.977600000000844</c:v>
                </c:pt>
                <c:pt idx="477">
                  <c:v>15.892900000000846</c:v>
                </c:pt>
                <c:pt idx="478">
                  <c:v>15.808400000000844</c:v>
                </c:pt>
                <c:pt idx="479">
                  <c:v>15.724100000000846</c:v>
                </c:pt>
                <c:pt idx="480">
                  <c:v>15.640000000000846</c:v>
                </c:pt>
                <c:pt idx="481">
                  <c:v>15.556100000000836</c:v>
                </c:pt>
                <c:pt idx="482">
                  <c:v>15.472400000000835</c:v>
                </c:pt>
                <c:pt idx="483">
                  <c:v>15.388900000000838</c:v>
                </c:pt>
                <c:pt idx="484">
                  <c:v>15.30560000000083</c:v>
                </c:pt>
                <c:pt idx="485">
                  <c:v>15.222500000000828</c:v>
                </c:pt>
                <c:pt idx="486">
                  <c:v>15.139600000000829</c:v>
                </c:pt>
                <c:pt idx="487">
                  <c:v>15.056900000000827</c:v>
                </c:pt>
                <c:pt idx="488">
                  <c:v>14.974400000000827</c:v>
                </c:pt>
                <c:pt idx="489">
                  <c:v>14.89210000000082</c:v>
                </c:pt>
                <c:pt idx="490">
                  <c:v>14.810000000000819</c:v>
                </c:pt>
                <c:pt idx="491">
                  <c:v>14.728100000000818</c:v>
                </c:pt>
                <c:pt idx="492">
                  <c:v>14.646400000000813</c:v>
                </c:pt>
                <c:pt idx="493">
                  <c:v>14.5649000000009</c:v>
                </c:pt>
                <c:pt idx="494">
                  <c:v>14.483600000000891</c:v>
                </c:pt>
                <c:pt idx="495">
                  <c:v>14.402500000000892</c:v>
                </c:pt>
                <c:pt idx="496">
                  <c:v>14.321600000000892</c:v>
                </c:pt>
                <c:pt idx="497">
                  <c:v>14.240900000000881</c:v>
                </c:pt>
                <c:pt idx="498">
                  <c:v>14.16040000000088</c:v>
                </c:pt>
                <c:pt idx="499">
                  <c:v>14.080100000000883</c:v>
                </c:pt>
                <c:pt idx="500">
                  <c:v>14.000000000000881</c:v>
                </c:pt>
                <c:pt idx="501">
                  <c:v>13.920100000000877</c:v>
                </c:pt>
                <c:pt idx="502">
                  <c:v>13.840400000000876</c:v>
                </c:pt>
                <c:pt idx="503">
                  <c:v>13.760900000000872</c:v>
                </c:pt>
                <c:pt idx="504">
                  <c:v>13.681600000000872</c:v>
                </c:pt>
                <c:pt idx="505">
                  <c:v>13.602500000000868</c:v>
                </c:pt>
                <c:pt idx="506">
                  <c:v>13.523600000000867</c:v>
                </c:pt>
                <c:pt idx="507">
                  <c:v>13.444900000000864</c:v>
                </c:pt>
                <c:pt idx="508">
                  <c:v>13.366400000000862</c:v>
                </c:pt>
                <c:pt idx="509">
                  <c:v>13.288100000000862</c:v>
                </c:pt>
                <c:pt idx="510">
                  <c:v>13.210000000000859</c:v>
                </c:pt>
                <c:pt idx="511">
                  <c:v>13.132100000000854</c:v>
                </c:pt>
                <c:pt idx="512">
                  <c:v>13.054400000000854</c:v>
                </c:pt>
                <c:pt idx="513">
                  <c:v>12.976900000000853</c:v>
                </c:pt>
                <c:pt idx="514">
                  <c:v>12.899600000000849</c:v>
                </c:pt>
                <c:pt idx="515">
                  <c:v>12.822500000000845</c:v>
                </c:pt>
                <c:pt idx="516">
                  <c:v>12.745600000000845</c:v>
                </c:pt>
                <c:pt idx="517">
                  <c:v>12.668900000000844</c:v>
                </c:pt>
                <c:pt idx="518">
                  <c:v>12.59240000000084</c:v>
                </c:pt>
                <c:pt idx="519">
                  <c:v>12.516100000000836</c:v>
                </c:pt>
                <c:pt idx="520">
                  <c:v>12.440000000000836</c:v>
                </c:pt>
                <c:pt idx="521">
                  <c:v>12.364100000000835</c:v>
                </c:pt>
                <c:pt idx="522">
                  <c:v>12.288400000000831</c:v>
                </c:pt>
                <c:pt idx="523">
                  <c:v>12.212900000000831</c:v>
                </c:pt>
                <c:pt idx="524">
                  <c:v>12.137600000000827</c:v>
                </c:pt>
                <c:pt idx="525">
                  <c:v>12.062500000000826</c:v>
                </c:pt>
                <c:pt idx="526">
                  <c:v>11.987600000000823</c:v>
                </c:pt>
                <c:pt idx="527">
                  <c:v>11.912900000000821</c:v>
                </c:pt>
                <c:pt idx="528">
                  <c:v>11.838400000000817</c:v>
                </c:pt>
                <c:pt idx="529">
                  <c:v>11.764100000000816</c:v>
                </c:pt>
                <c:pt idx="530">
                  <c:v>11.690000000000813</c:v>
                </c:pt>
                <c:pt idx="531">
                  <c:v>11.616100000000813</c:v>
                </c:pt>
                <c:pt idx="532">
                  <c:v>11.542400000000809</c:v>
                </c:pt>
                <c:pt idx="533">
                  <c:v>11.468900000000808</c:v>
                </c:pt>
                <c:pt idx="534">
                  <c:v>11.395600000000806</c:v>
                </c:pt>
                <c:pt idx="535">
                  <c:v>11.322500000000803</c:v>
                </c:pt>
                <c:pt idx="536">
                  <c:v>11.2496000000008</c:v>
                </c:pt>
                <c:pt idx="537">
                  <c:v>11.176900000000799</c:v>
                </c:pt>
                <c:pt idx="538">
                  <c:v>11.104400000000798</c:v>
                </c:pt>
                <c:pt idx="539">
                  <c:v>11.032100000000794</c:v>
                </c:pt>
                <c:pt idx="540">
                  <c:v>10.960000000000864</c:v>
                </c:pt>
                <c:pt idx="541">
                  <c:v>10.888100000000859</c:v>
                </c:pt>
                <c:pt idx="542">
                  <c:v>10.81640000000086</c:v>
                </c:pt>
                <c:pt idx="543">
                  <c:v>10.744900000000857</c:v>
                </c:pt>
                <c:pt idx="544">
                  <c:v>10.673600000000855</c:v>
                </c:pt>
                <c:pt idx="545">
                  <c:v>10.60250000000085</c:v>
                </c:pt>
                <c:pt idx="546">
                  <c:v>10.53160000000085</c:v>
                </c:pt>
                <c:pt idx="547">
                  <c:v>10.460900000000848</c:v>
                </c:pt>
                <c:pt idx="548">
                  <c:v>10.390400000000843</c:v>
                </c:pt>
                <c:pt idx="549">
                  <c:v>10.320100000000844</c:v>
                </c:pt>
                <c:pt idx="550">
                  <c:v>10.250000000000838</c:v>
                </c:pt>
                <c:pt idx="551">
                  <c:v>10.180100000000838</c:v>
                </c:pt>
                <c:pt idx="552">
                  <c:v>10.110400000000835</c:v>
                </c:pt>
                <c:pt idx="553">
                  <c:v>10.040900000000834</c:v>
                </c:pt>
                <c:pt idx="554">
                  <c:v>9.97160000000083</c:v>
                </c:pt>
                <c:pt idx="555">
                  <c:v>9.9025000000008294</c:v>
                </c:pt>
                <c:pt idx="556">
                  <c:v>9.8336000000008248</c:v>
                </c:pt>
                <c:pt idx="557">
                  <c:v>9.7649000000008233</c:v>
                </c:pt>
                <c:pt idx="558">
                  <c:v>9.6964000000008195</c:v>
                </c:pt>
                <c:pt idx="559">
                  <c:v>9.6281000000008188</c:v>
                </c:pt>
                <c:pt idx="560">
                  <c:v>9.5600000000008141</c:v>
                </c:pt>
                <c:pt idx="561">
                  <c:v>9.4921000000008142</c:v>
                </c:pt>
                <c:pt idx="562">
                  <c:v>9.4244000000008104</c:v>
                </c:pt>
                <c:pt idx="563">
                  <c:v>9.3569000000008096</c:v>
                </c:pt>
                <c:pt idx="564">
                  <c:v>9.2896000000008083</c:v>
                </c:pt>
                <c:pt idx="565">
                  <c:v>9.2225000000008048</c:v>
                </c:pt>
                <c:pt idx="566">
                  <c:v>9.1556000000008009</c:v>
                </c:pt>
                <c:pt idx="567">
                  <c:v>9.0889000000007982</c:v>
                </c:pt>
                <c:pt idx="568">
                  <c:v>9.0224000000007987</c:v>
                </c:pt>
                <c:pt idx="569">
                  <c:v>8.9561000000007933</c:v>
                </c:pt>
                <c:pt idx="570">
                  <c:v>8.8900000000007928</c:v>
                </c:pt>
                <c:pt idx="571">
                  <c:v>8.8241000000007901</c:v>
                </c:pt>
                <c:pt idx="572">
                  <c:v>8.7584000000007887</c:v>
                </c:pt>
                <c:pt idx="573">
                  <c:v>8.692900000000785</c:v>
                </c:pt>
                <c:pt idx="574">
                  <c:v>8.6276000000007826</c:v>
                </c:pt>
                <c:pt idx="575">
                  <c:v>8.5625000000007798</c:v>
                </c:pt>
                <c:pt idx="576">
                  <c:v>8.4976000000007783</c:v>
                </c:pt>
                <c:pt idx="577">
                  <c:v>8.4329000000007746</c:v>
                </c:pt>
                <c:pt idx="578">
                  <c:v>8.3684000000007739</c:v>
                </c:pt>
                <c:pt idx="579">
                  <c:v>8.3041000000007692</c:v>
                </c:pt>
                <c:pt idx="580">
                  <c:v>8.2400000000007694</c:v>
                </c:pt>
                <c:pt idx="581">
                  <c:v>8.1761000000007655</c:v>
                </c:pt>
                <c:pt idx="582">
                  <c:v>8.112400000000763</c:v>
                </c:pt>
                <c:pt idx="583">
                  <c:v>8.04890000000076</c:v>
                </c:pt>
                <c:pt idx="584">
                  <c:v>7.9856000000007583</c:v>
                </c:pt>
                <c:pt idx="585">
                  <c:v>7.9225000000007544</c:v>
                </c:pt>
                <c:pt idx="586">
                  <c:v>7.8596000000007535</c:v>
                </c:pt>
                <c:pt idx="587">
                  <c:v>7.7969000000008144</c:v>
                </c:pt>
                <c:pt idx="588">
                  <c:v>7.7344000000008091</c:v>
                </c:pt>
                <c:pt idx="589">
                  <c:v>7.6721000000008086</c:v>
                </c:pt>
                <c:pt idx="590">
                  <c:v>7.6100000000008077</c:v>
                </c:pt>
                <c:pt idx="591">
                  <c:v>7.5481000000008063</c:v>
                </c:pt>
                <c:pt idx="592">
                  <c:v>7.4864000000007991</c:v>
                </c:pt>
                <c:pt idx="593">
                  <c:v>7.4249000000007985</c:v>
                </c:pt>
                <c:pt idx="594">
                  <c:v>7.3636000000007975</c:v>
                </c:pt>
                <c:pt idx="595">
                  <c:v>7.302500000000796</c:v>
                </c:pt>
                <c:pt idx="596">
                  <c:v>7.2416000000007887</c:v>
                </c:pt>
                <c:pt idx="597">
                  <c:v>7.1809000000007881</c:v>
                </c:pt>
                <c:pt idx="598">
                  <c:v>7.1204000000007852</c:v>
                </c:pt>
                <c:pt idx="599">
                  <c:v>7.0601000000007854</c:v>
                </c:pt>
                <c:pt idx="600">
                  <c:v>7.000000000000778</c:v>
                </c:pt>
                <c:pt idx="601">
                  <c:v>6.9401000000007773</c:v>
                </c:pt>
                <c:pt idx="602">
                  <c:v>6.8804000000007761</c:v>
                </c:pt>
                <c:pt idx="603">
                  <c:v>6.8209000000007745</c:v>
                </c:pt>
                <c:pt idx="604">
                  <c:v>6.761600000000767</c:v>
                </c:pt>
                <c:pt idx="605">
                  <c:v>6.7025000000007662</c:v>
                </c:pt>
                <c:pt idx="606">
                  <c:v>6.6436000000007649</c:v>
                </c:pt>
                <c:pt idx="607">
                  <c:v>6.5849000000007631</c:v>
                </c:pt>
                <c:pt idx="608">
                  <c:v>6.5264000000007574</c:v>
                </c:pt>
                <c:pt idx="609">
                  <c:v>6.4681000000007547</c:v>
                </c:pt>
                <c:pt idx="610">
                  <c:v>6.4100000000007533</c:v>
                </c:pt>
                <c:pt idx="611">
                  <c:v>6.3521000000007497</c:v>
                </c:pt>
                <c:pt idx="612">
                  <c:v>6.2944000000007492</c:v>
                </c:pt>
                <c:pt idx="613">
                  <c:v>6.2369000000007446</c:v>
                </c:pt>
                <c:pt idx="614">
                  <c:v>6.1796000000007432</c:v>
                </c:pt>
                <c:pt idx="615">
                  <c:v>6.122500000000743</c:v>
                </c:pt>
                <c:pt idx="616">
                  <c:v>6.0656000000007388</c:v>
                </c:pt>
                <c:pt idx="617">
                  <c:v>6.008900000000736</c:v>
                </c:pt>
                <c:pt idx="618">
                  <c:v>5.9524000000007327</c:v>
                </c:pt>
                <c:pt idx="619">
                  <c:v>5.8961000000007315</c:v>
                </c:pt>
                <c:pt idx="620">
                  <c:v>5.8400000000007273</c:v>
                </c:pt>
                <c:pt idx="621">
                  <c:v>5.7841000000007261</c:v>
                </c:pt>
                <c:pt idx="622">
                  <c:v>5.7284000000007227</c:v>
                </c:pt>
                <c:pt idx="623">
                  <c:v>5.6729000000007206</c:v>
                </c:pt>
                <c:pt idx="624">
                  <c:v>5.6176000000007171</c:v>
                </c:pt>
                <c:pt idx="625">
                  <c:v>5.5625000000007159</c:v>
                </c:pt>
                <c:pt idx="626">
                  <c:v>5.5076000000007115</c:v>
                </c:pt>
                <c:pt idx="627">
                  <c:v>5.4529000000007102</c:v>
                </c:pt>
                <c:pt idx="628">
                  <c:v>5.3984000000007066</c:v>
                </c:pt>
                <c:pt idx="629">
                  <c:v>5.3441000000007053</c:v>
                </c:pt>
                <c:pt idx="630">
                  <c:v>5.2900000000007008</c:v>
                </c:pt>
                <c:pt idx="631">
                  <c:v>5.2361000000006994</c:v>
                </c:pt>
                <c:pt idx="632">
                  <c:v>5.1824000000006958</c:v>
                </c:pt>
                <c:pt idx="633">
                  <c:v>5.1289000000006943</c:v>
                </c:pt>
                <c:pt idx="634">
                  <c:v>5.0756000000007448</c:v>
                </c:pt>
                <c:pt idx="635">
                  <c:v>5.0225000000007407</c:v>
                </c:pt>
                <c:pt idx="636">
                  <c:v>4.9696000000007396</c:v>
                </c:pt>
                <c:pt idx="637">
                  <c:v>4.9169000000007372</c:v>
                </c:pt>
                <c:pt idx="638">
                  <c:v>4.8644000000007335</c:v>
                </c:pt>
                <c:pt idx="639">
                  <c:v>4.8121000000007292</c:v>
                </c:pt>
                <c:pt idx="640">
                  <c:v>4.7600000000007281</c:v>
                </c:pt>
                <c:pt idx="641">
                  <c:v>4.7081000000007265</c:v>
                </c:pt>
                <c:pt idx="642">
                  <c:v>4.6564000000007226</c:v>
                </c:pt>
                <c:pt idx="643">
                  <c:v>4.6049000000007201</c:v>
                </c:pt>
                <c:pt idx="644">
                  <c:v>4.5536000000007162</c:v>
                </c:pt>
                <c:pt idx="645">
                  <c:v>4.5025000000007145</c:v>
                </c:pt>
                <c:pt idx="646">
                  <c:v>4.4516000000007105</c:v>
                </c:pt>
                <c:pt idx="647">
                  <c:v>4.4009000000007088</c:v>
                </c:pt>
                <c:pt idx="648">
                  <c:v>4.3504000000007048</c:v>
                </c:pt>
                <c:pt idx="649">
                  <c:v>4.300100000000703</c:v>
                </c:pt>
                <c:pt idx="650">
                  <c:v>4.2500000000006999</c:v>
                </c:pt>
                <c:pt idx="651">
                  <c:v>4.2001000000006981</c:v>
                </c:pt>
                <c:pt idx="652">
                  <c:v>4.150400000000694</c:v>
                </c:pt>
                <c:pt idx="653">
                  <c:v>4.1009000000006921</c:v>
                </c:pt>
                <c:pt idx="654">
                  <c:v>4.051600000000688</c:v>
                </c:pt>
                <c:pt idx="655">
                  <c:v>4.0025000000006861</c:v>
                </c:pt>
                <c:pt idx="656">
                  <c:v>3.9536000000006828</c:v>
                </c:pt>
                <c:pt idx="657">
                  <c:v>3.9049000000006808</c:v>
                </c:pt>
                <c:pt idx="658">
                  <c:v>3.8564000000006793</c:v>
                </c:pt>
                <c:pt idx="659">
                  <c:v>3.8081000000006746</c:v>
                </c:pt>
                <c:pt idx="660">
                  <c:v>3.7600000000006712</c:v>
                </c:pt>
                <c:pt idx="661">
                  <c:v>3.7121000000006692</c:v>
                </c:pt>
                <c:pt idx="662">
                  <c:v>3.6644000000006676</c:v>
                </c:pt>
                <c:pt idx="663">
                  <c:v>3.6169000000006637</c:v>
                </c:pt>
                <c:pt idx="664">
                  <c:v>3.5696000000006594</c:v>
                </c:pt>
                <c:pt idx="665">
                  <c:v>3.5225000000006581</c:v>
                </c:pt>
                <c:pt idx="666">
                  <c:v>3.4756000000006564</c:v>
                </c:pt>
                <c:pt idx="667">
                  <c:v>3.4289000000006524</c:v>
                </c:pt>
                <c:pt idx="668">
                  <c:v>3.382400000000648</c:v>
                </c:pt>
                <c:pt idx="669">
                  <c:v>3.3361000000006467</c:v>
                </c:pt>
                <c:pt idx="670">
                  <c:v>3.2900000000006449</c:v>
                </c:pt>
                <c:pt idx="671">
                  <c:v>3.2441000000006408</c:v>
                </c:pt>
                <c:pt idx="672">
                  <c:v>3.198400000000639</c:v>
                </c:pt>
                <c:pt idx="673">
                  <c:v>3.1529000000006349</c:v>
                </c:pt>
                <c:pt idx="674">
                  <c:v>3.107600000000633</c:v>
                </c:pt>
                <c:pt idx="675">
                  <c:v>3.0625000000006297</c:v>
                </c:pt>
                <c:pt idx="676">
                  <c:v>3.0176000000006278</c:v>
                </c:pt>
                <c:pt idx="677">
                  <c:v>2.9729000000006236</c:v>
                </c:pt>
                <c:pt idx="678">
                  <c:v>2.9284000000006216</c:v>
                </c:pt>
                <c:pt idx="679">
                  <c:v>2.8841000000006183</c:v>
                </c:pt>
                <c:pt idx="680">
                  <c:v>2.8400000000006163</c:v>
                </c:pt>
                <c:pt idx="681">
                  <c:v>2.7961000000006573</c:v>
                </c:pt>
                <c:pt idx="682">
                  <c:v>2.7524000000006534</c:v>
                </c:pt>
                <c:pt idx="683">
                  <c:v>2.7089000000006509</c:v>
                </c:pt>
                <c:pt idx="684">
                  <c:v>2.6656000000006488</c:v>
                </c:pt>
                <c:pt idx="685">
                  <c:v>2.6225000000006453</c:v>
                </c:pt>
                <c:pt idx="686">
                  <c:v>2.5796000000006414</c:v>
                </c:pt>
                <c:pt idx="687">
                  <c:v>2.5369000000006388</c:v>
                </c:pt>
                <c:pt idx="688">
                  <c:v>2.4944000000006366</c:v>
                </c:pt>
                <c:pt idx="689">
                  <c:v>2.452100000000633</c:v>
                </c:pt>
                <c:pt idx="690">
                  <c:v>2.410000000000629</c:v>
                </c:pt>
                <c:pt idx="691">
                  <c:v>2.3681000000006271</c:v>
                </c:pt>
                <c:pt idx="692">
                  <c:v>2.3264000000006249</c:v>
                </c:pt>
                <c:pt idx="693">
                  <c:v>2.2849000000006203</c:v>
                </c:pt>
                <c:pt idx="694">
                  <c:v>2.2436000000006189</c:v>
                </c:pt>
                <c:pt idx="695">
                  <c:v>2.2025000000006143</c:v>
                </c:pt>
                <c:pt idx="696">
                  <c:v>2.1616000000006128</c:v>
                </c:pt>
                <c:pt idx="697">
                  <c:v>2.1209000000006082</c:v>
                </c:pt>
                <c:pt idx="698">
                  <c:v>2.0804000000006067</c:v>
                </c:pt>
                <c:pt idx="699">
                  <c:v>2.0401000000006029</c:v>
                </c:pt>
                <c:pt idx="700">
                  <c:v>2.0000000000006004</c:v>
                </c:pt>
                <c:pt idx="701">
                  <c:v>1.9601000000005975</c:v>
                </c:pt>
                <c:pt idx="702">
                  <c:v>1.9204000000005945</c:v>
                </c:pt>
                <c:pt idx="703">
                  <c:v>1.8809000000005911</c:v>
                </c:pt>
                <c:pt idx="704">
                  <c:v>1.8416000000005881</c:v>
                </c:pt>
                <c:pt idx="705">
                  <c:v>1.8025000000005851</c:v>
                </c:pt>
                <c:pt idx="706">
                  <c:v>1.763600000000582</c:v>
                </c:pt>
                <c:pt idx="707">
                  <c:v>1.724900000000579</c:v>
                </c:pt>
                <c:pt idx="708">
                  <c:v>1.6864000000005763</c:v>
                </c:pt>
                <c:pt idx="709">
                  <c:v>1.6481000000005732</c:v>
                </c:pt>
                <c:pt idx="710">
                  <c:v>1.6100000000005701</c:v>
                </c:pt>
                <c:pt idx="711">
                  <c:v>1.5721000000005669</c:v>
                </c:pt>
                <c:pt idx="712">
                  <c:v>1.5344000000005642</c:v>
                </c:pt>
                <c:pt idx="713">
                  <c:v>1.496900000000561</c:v>
                </c:pt>
                <c:pt idx="714">
                  <c:v>1.4596000000005578</c:v>
                </c:pt>
                <c:pt idx="715">
                  <c:v>1.422500000000555</c:v>
                </c:pt>
                <c:pt idx="716">
                  <c:v>1.3856000000005517</c:v>
                </c:pt>
                <c:pt idx="717">
                  <c:v>1.3489000000005489</c:v>
                </c:pt>
                <c:pt idx="718">
                  <c:v>1.3124000000005456</c:v>
                </c:pt>
                <c:pt idx="719">
                  <c:v>1.2761000000005427</c:v>
                </c:pt>
                <c:pt idx="720">
                  <c:v>1.2400000000005398</c:v>
                </c:pt>
                <c:pt idx="721">
                  <c:v>1.2041000000005369</c:v>
                </c:pt>
                <c:pt idx="722">
                  <c:v>1.1684000000005335</c:v>
                </c:pt>
                <c:pt idx="723">
                  <c:v>1.1329000000005305</c:v>
                </c:pt>
                <c:pt idx="724">
                  <c:v>1.0976000000005275</c:v>
                </c:pt>
                <c:pt idx="725">
                  <c:v>1.0625000000005254</c:v>
                </c:pt>
                <c:pt idx="726">
                  <c:v>1.0276000000005223</c:v>
                </c:pt>
                <c:pt idx="727">
                  <c:v>0.99290000000051926</c:v>
                </c:pt>
                <c:pt idx="728">
                  <c:v>0.95840000000055081</c:v>
                </c:pt>
                <c:pt idx="729">
                  <c:v>0.92410000000054726</c:v>
                </c:pt>
                <c:pt idx="730">
                  <c:v>0.89000000000054413</c:v>
                </c:pt>
                <c:pt idx="731">
                  <c:v>0.85610000000054098</c:v>
                </c:pt>
                <c:pt idx="732">
                  <c:v>0.82240000000053781</c:v>
                </c:pt>
                <c:pt idx="733">
                  <c:v>0.78890000000053462</c:v>
                </c:pt>
                <c:pt idx="734">
                  <c:v>0.7556000000005314</c:v>
                </c:pt>
                <c:pt idx="735">
                  <c:v>0.72250000000052816</c:v>
                </c:pt>
                <c:pt idx="736">
                  <c:v>0.6896000000005249</c:v>
                </c:pt>
                <c:pt idx="737">
                  <c:v>0.65690000000052162</c:v>
                </c:pt>
                <c:pt idx="738">
                  <c:v>0.62440000000051832</c:v>
                </c:pt>
                <c:pt idx="739">
                  <c:v>0.59210000000051499</c:v>
                </c:pt>
                <c:pt idx="740">
                  <c:v>0.56000000000051209</c:v>
                </c:pt>
                <c:pt idx="741">
                  <c:v>0.52810000000050872</c:v>
                </c:pt>
                <c:pt idx="742">
                  <c:v>0.49640000000050533</c:v>
                </c:pt>
                <c:pt idx="743">
                  <c:v>0.46490000000050236</c:v>
                </c:pt>
                <c:pt idx="744">
                  <c:v>0.43360000000049892</c:v>
                </c:pt>
                <c:pt idx="745">
                  <c:v>0.40250000000049591</c:v>
                </c:pt>
                <c:pt idx="746">
                  <c:v>0.37160000000049243</c:v>
                </c:pt>
                <c:pt idx="747">
                  <c:v>0.34090000000048937</c:v>
                </c:pt>
                <c:pt idx="748">
                  <c:v>0.31040000000048629</c:v>
                </c:pt>
                <c:pt idx="749">
                  <c:v>0.28010000000048363</c:v>
                </c:pt>
                <c:pt idx="750">
                  <c:v>0.2500000000004805</c:v>
                </c:pt>
                <c:pt idx="751">
                  <c:v>0.22010000000047691</c:v>
                </c:pt>
                <c:pt idx="752">
                  <c:v>0.19040000000047375</c:v>
                </c:pt>
                <c:pt idx="753">
                  <c:v>0.16090000000047056</c:v>
                </c:pt>
                <c:pt idx="754">
                  <c:v>0.13160000000046734</c:v>
                </c:pt>
                <c:pt idx="755">
                  <c:v>0.10250000000046411</c:v>
                </c:pt>
                <c:pt idx="756">
                  <c:v>7.3600000000460852E-2</c:v>
                </c:pt>
                <c:pt idx="757">
                  <c:v>4.4900000000457574E-2</c:v>
                </c:pt>
                <c:pt idx="758">
                  <c:v>1.6400000000454273E-2</c:v>
                </c:pt>
                <c:pt idx="759">
                  <c:v>-1.1899999999548827E-2</c:v>
                </c:pt>
                <c:pt idx="760">
                  <c:v>-3.999999999955195E-2</c:v>
                </c:pt>
                <c:pt idx="761">
                  <c:v>-6.7899999999555316E-2</c:v>
                </c:pt>
                <c:pt idx="762">
                  <c:v>-9.5599999999558483E-2</c:v>
                </c:pt>
                <c:pt idx="763">
                  <c:v>-0.12309999999956167</c:v>
                </c:pt>
                <c:pt idx="764">
                  <c:v>-0.15039999999956488</c:v>
                </c:pt>
                <c:pt idx="765">
                  <c:v>-0.17749999999956811</c:v>
                </c:pt>
                <c:pt idx="766">
                  <c:v>-0.20439999999957137</c:v>
                </c:pt>
                <c:pt idx="767">
                  <c:v>-0.23109999999957465</c:v>
                </c:pt>
                <c:pt idx="768">
                  <c:v>-0.25759999999957772</c:v>
                </c:pt>
                <c:pt idx="769">
                  <c:v>-0.28389999999958104</c:v>
                </c:pt>
                <c:pt idx="770">
                  <c:v>-0.30999999999958416</c:v>
                </c:pt>
                <c:pt idx="771">
                  <c:v>-0.33589999999958753</c:v>
                </c:pt>
                <c:pt idx="772">
                  <c:v>-0.36159999999959069</c:v>
                </c:pt>
                <c:pt idx="773">
                  <c:v>-0.38709999999959388</c:v>
                </c:pt>
                <c:pt idx="774">
                  <c:v>-0.41239999999959664</c:v>
                </c:pt>
                <c:pt idx="775">
                  <c:v>-0.43749999999957478</c:v>
                </c:pt>
                <c:pt idx="776">
                  <c:v>-0.46239999999957826</c:v>
                </c:pt>
                <c:pt idx="777">
                  <c:v>-0.48709999999958153</c:v>
                </c:pt>
                <c:pt idx="778">
                  <c:v>-0.51159999999958505</c:v>
                </c:pt>
                <c:pt idx="779">
                  <c:v>-0.53589999999958837</c:v>
                </c:pt>
                <c:pt idx="780">
                  <c:v>-0.55999999999959194</c:v>
                </c:pt>
                <c:pt idx="781">
                  <c:v>-0.5838999999995953</c:v>
                </c:pt>
                <c:pt idx="782">
                  <c:v>-0.60759999999959868</c:v>
                </c:pt>
                <c:pt idx="783">
                  <c:v>-0.63109999999960209</c:v>
                </c:pt>
                <c:pt idx="784">
                  <c:v>-0.65439999999960552</c:v>
                </c:pt>
                <c:pt idx="785">
                  <c:v>-0.67749999999960897</c:v>
                </c:pt>
                <c:pt idx="786">
                  <c:v>-0.70039999999961244</c:v>
                </c:pt>
                <c:pt idx="787">
                  <c:v>-0.72309999999961594</c:v>
                </c:pt>
                <c:pt idx="788">
                  <c:v>-0.74559999999961923</c:v>
                </c:pt>
                <c:pt idx="789">
                  <c:v>-0.76789999999962277</c:v>
                </c:pt>
                <c:pt idx="790">
                  <c:v>-0.78999999999962611</c:v>
                </c:pt>
                <c:pt idx="791">
                  <c:v>-0.81189999999962947</c:v>
                </c:pt>
                <c:pt idx="792">
                  <c:v>-0.83359999999963286</c:v>
                </c:pt>
                <c:pt idx="793">
                  <c:v>-0.85509999999963626</c:v>
                </c:pt>
                <c:pt idx="794">
                  <c:v>-0.87639999999963969</c:v>
                </c:pt>
                <c:pt idx="795">
                  <c:v>-0.89749999999964314</c:v>
                </c:pt>
                <c:pt idx="796">
                  <c:v>-0.91839999999964661</c:v>
                </c:pt>
                <c:pt idx="797">
                  <c:v>-0.9390999999996501</c:v>
                </c:pt>
                <c:pt idx="798">
                  <c:v>-0.95959999999965295</c:v>
                </c:pt>
                <c:pt idx="799">
                  <c:v>-0.97989999999965649</c:v>
                </c:pt>
                <c:pt idx="800">
                  <c:v>-0.99999999999965983</c:v>
                </c:pt>
                <c:pt idx="801">
                  <c:v>-1.0198999999996636</c:v>
                </c:pt>
                <c:pt idx="802">
                  <c:v>-1.0395999999996666</c:v>
                </c:pt>
                <c:pt idx="803">
                  <c:v>-1.0590999999996704</c:v>
                </c:pt>
                <c:pt idx="804">
                  <c:v>-1.0783999999996734</c:v>
                </c:pt>
                <c:pt idx="805">
                  <c:v>-1.0974999999996773</c:v>
                </c:pt>
                <c:pt idx="806">
                  <c:v>-1.1163999999996803</c:v>
                </c:pt>
                <c:pt idx="807">
                  <c:v>-1.1350999999996843</c:v>
                </c:pt>
                <c:pt idx="808">
                  <c:v>-1.1535999999996873</c:v>
                </c:pt>
                <c:pt idx="809">
                  <c:v>-1.1718999999996909</c:v>
                </c:pt>
                <c:pt idx="810">
                  <c:v>-1.189999999999694</c:v>
                </c:pt>
                <c:pt idx="811">
                  <c:v>-1.2078999999996971</c:v>
                </c:pt>
                <c:pt idx="812">
                  <c:v>-1.2255999999997007</c:v>
                </c:pt>
                <c:pt idx="813">
                  <c:v>-1.2430999999997039</c:v>
                </c:pt>
                <c:pt idx="814">
                  <c:v>-1.2603999999997075</c:v>
                </c:pt>
                <c:pt idx="815">
                  <c:v>-1.2774999999997108</c:v>
                </c:pt>
                <c:pt idx="816">
                  <c:v>-1.2943999999997144</c:v>
                </c:pt>
                <c:pt idx="817">
                  <c:v>-1.3110999999997175</c:v>
                </c:pt>
                <c:pt idx="818">
                  <c:v>-1.3275999999997214</c:v>
                </c:pt>
                <c:pt idx="819">
                  <c:v>-1.3438999999997243</c:v>
                </c:pt>
                <c:pt idx="820">
                  <c:v>-1.3599999999997281</c:v>
                </c:pt>
                <c:pt idx="821">
                  <c:v>-1.3758999999997159</c:v>
                </c:pt>
                <c:pt idx="822">
                  <c:v>-1.3915999999997191</c:v>
                </c:pt>
                <c:pt idx="823">
                  <c:v>-1.4070999999997231</c:v>
                </c:pt>
                <c:pt idx="824">
                  <c:v>-1.4223999999997261</c:v>
                </c:pt>
                <c:pt idx="825">
                  <c:v>-1.4374999999997302</c:v>
                </c:pt>
                <c:pt idx="826">
                  <c:v>-1.4523999999997335</c:v>
                </c:pt>
                <c:pt idx="827">
                  <c:v>-1.4670999999997374</c:v>
                </c:pt>
                <c:pt idx="828">
                  <c:v>-1.4815999999997407</c:v>
                </c:pt>
                <c:pt idx="829">
                  <c:v>-1.4958999999997447</c:v>
                </c:pt>
                <c:pt idx="830">
                  <c:v>-1.509999999999748</c:v>
                </c:pt>
                <c:pt idx="831">
                  <c:v>-1.523899999999752</c:v>
                </c:pt>
                <c:pt idx="832">
                  <c:v>-1.5375999999997552</c:v>
                </c:pt>
                <c:pt idx="833">
                  <c:v>-1.551099999999759</c:v>
                </c:pt>
                <c:pt idx="834">
                  <c:v>-1.5643999999997624</c:v>
                </c:pt>
                <c:pt idx="835">
                  <c:v>-1.5774999999997656</c:v>
                </c:pt>
                <c:pt idx="836">
                  <c:v>-1.5903999999997696</c:v>
                </c:pt>
                <c:pt idx="837">
                  <c:v>-1.603099999999773</c:v>
                </c:pt>
                <c:pt idx="838">
                  <c:v>-1.6155999999997768</c:v>
                </c:pt>
                <c:pt idx="839">
                  <c:v>-1.6278999999997801</c:v>
                </c:pt>
                <c:pt idx="840">
                  <c:v>-1.6399999999997841</c:v>
                </c:pt>
                <c:pt idx="841">
                  <c:v>-1.6518999999997874</c:v>
                </c:pt>
                <c:pt idx="842">
                  <c:v>-1.6635999999997912</c:v>
                </c:pt>
                <c:pt idx="843">
                  <c:v>-1.6750999999997946</c:v>
                </c:pt>
                <c:pt idx="844">
                  <c:v>-1.6863999999997985</c:v>
                </c:pt>
                <c:pt idx="845">
                  <c:v>-1.6974999999998019</c:v>
                </c:pt>
                <c:pt idx="846">
                  <c:v>-1.7083999999998056</c:v>
                </c:pt>
                <c:pt idx="847">
                  <c:v>-1.7190999999998091</c:v>
                </c:pt>
                <c:pt idx="848">
                  <c:v>-1.7295999999998131</c:v>
                </c:pt>
                <c:pt idx="849">
                  <c:v>-1.7398999999998164</c:v>
                </c:pt>
                <c:pt idx="850">
                  <c:v>-1.7499999999998201</c:v>
                </c:pt>
                <c:pt idx="851">
                  <c:v>-1.7598999999998235</c:v>
                </c:pt>
                <c:pt idx="852">
                  <c:v>-1.7695999999998273</c:v>
                </c:pt>
                <c:pt idx="853">
                  <c:v>-1.7790999999998307</c:v>
                </c:pt>
                <c:pt idx="854">
                  <c:v>-1.7883999999998346</c:v>
                </c:pt>
                <c:pt idx="855">
                  <c:v>-1.797499999999838</c:v>
                </c:pt>
                <c:pt idx="856">
                  <c:v>-1.8063999999998417</c:v>
                </c:pt>
                <c:pt idx="857">
                  <c:v>-1.8150999999998452</c:v>
                </c:pt>
                <c:pt idx="858">
                  <c:v>-1.8235999999998489</c:v>
                </c:pt>
                <c:pt idx="859">
                  <c:v>-1.8318999999998524</c:v>
                </c:pt>
                <c:pt idx="860">
                  <c:v>-1.8399999999998558</c:v>
                </c:pt>
                <c:pt idx="861">
                  <c:v>-1.8478999999998595</c:v>
                </c:pt>
                <c:pt idx="862">
                  <c:v>-1.8555999999998631</c:v>
                </c:pt>
                <c:pt idx="863">
                  <c:v>-1.8630999999998668</c:v>
                </c:pt>
                <c:pt idx="864">
                  <c:v>-1.8703999999998704</c:v>
                </c:pt>
                <c:pt idx="865">
                  <c:v>-1.877499999999874</c:v>
                </c:pt>
                <c:pt idx="866">
                  <c:v>-1.8843999999998775</c:v>
                </c:pt>
                <c:pt idx="867">
                  <c:v>-1.8910999999998812</c:v>
                </c:pt>
                <c:pt idx="868">
                  <c:v>-1.8975999999998785</c:v>
                </c:pt>
                <c:pt idx="869">
                  <c:v>-1.903899999999882</c:v>
                </c:pt>
                <c:pt idx="870">
                  <c:v>-1.909999999999886</c:v>
                </c:pt>
                <c:pt idx="871">
                  <c:v>-1.9158999999998898</c:v>
                </c:pt>
                <c:pt idx="872">
                  <c:v>-1.9215999999998936</c:v>
                </c:pt>
                <c:pt idx="873">
                  <c:v>-1.9270999999998975</c:v>
                </c:pt>
                <c:pt idx="874">
                  <c:v>-1.9323999999999013</c:v>
                </c:pt>
                <c:pt idx="875">
                  <c:v>-1.937499999999905</c:v>
                </c:pt>
                <c:pt idx="876">
                  <c:v>-1.9423999999999089</c:v>
                </c:pt>
                <c:pt idx="877">
                  <c:v>-1.9470999999999126</c:v>
                </c:pt>
                <c:pt idx="878">
                  <c:v>-1.9515999999999165</c:v>
                </c:pt>
                <c:pt idx="879">
                  <c:v>-1.9558999999999203</c:v>
                </c:pt>
                <c:pt idx="880">
                  <c:v>-1.959999999999924</c:v>
                </c:pt>
                <c:pt idx="881">
                  <c:v>-1.9638999999999278</c:v>
                </c:pt>
                <c:pt idx="882">
                  <c:v>-1.9675999999999316</c:v>
                </c:pt>
                <c:pt idx="883">
                  <c:v>-1.9710999999999355</c:v>
                </c:pt>
                <c:pt idx="884">
                  <c:v>-1.9743999999999391</c:v>
                </c:pt>
                <c:pt idx="885">
                  <c:v>-1.977499999999943</c:v>
                </c:pt>
                <c:pt idx="886">
                  <c:v>-1.9803999999999466</c:v>
                </c:pt>
                <c:pt idx="887">
                  <c:v>-1.9830999999999506</c:v>
                </c:pt>
                <c:pt idx="888">
                  <c:v>-1.9855999999999543</c:v>
                </c:pt>
                <c:pt idx="889">
                  <c:v>-1.9878999999999583</c:v>
                </c:pt>
                <c:pt idx="890">
                  <c:v>-1.989999999999962</c:v>
                </c:pt>
                <c:pt idx="891">
                  <c:v>-1.9918999999999658</c:v>
                </c:pt>
                <c:pt idx="892">
                  <c:v>-1.9935999999999696</c:v>
                </c:pt>
                <c:pt idx="893">
                  <c:v>-1.9950999999999735</c:v>
                </c:pt>
                <c:pt idx="894">
                  <c:v>-1.9963999999999771</c:v>
                </c:pt>
                <c:pt idx="895">
                  <c:v>-1.997499999999981</c:v>
                </c:pt>
                <c:pt idx="896">
                  <c:v>-1.9983999999999849</c:v>
                </c:pt>
                <c:pt idx="897">
                  <c:v>-1.9990999999999886</c:v>
                </c:pt>
                <c:pt idx="898">
                  <c:v>-1.9995999999999925</c:v>
                </c:pt>
                <c:pt idx="899">
                  <c:v>-1.9998999999999962</c:v>
                </c:pt>
                <c:pt idx="900">
                  <c:v>-2</c:v>
                </c:pt>
                <c:pt idx="901">
                  <c:v>-1.9999000000000038</c:v>
                </c:pt>
                <c:pt idx="902">
                  <c:v>-1.9996000000000076</c:v>
                </c:pt>
                <c:pt idx="903">
                  <c:v>-1.9991000000000114</c:v>
                </c:pt>
                <c:pt idx="904">
                  <c:v>-1.9984000000000153</c:v>
                </c:pt>
                <c:pt idx="905">
                  <c:v>-1.9975000000000189</c:v>
                </c:pt>
                <c:pt idx="906">
                  <c:v>-1.9964000000000228</c:v>
                </c:pt>
                <c:pt idx="907">
                  <c:v>-1.9951000000000265</c:v>
                </c:pt>
                <c:pt idx="908">
                  <c:v>-1.9936000000000305</c:v>
                </c:pt>
                <c:pt idx="909">
                  <c:v>-1.9919000000000342</c:v>
                </c:pt>
                <c:pt idx="910">
                  <c:v>-1.990000000000038</c:v>
                </c:pt>
                <c:pt idx="911">
                  <c:v>-1.9879000000000417</c:v>
                </c:pt>
                <c:pt idx="912">
                  <c:v>-1.9856000000000456</c:v>
                </c:pt>
                <c:pt idx="913">
                  <c:v>-1.9831000000000494</c:v>
                </c:pt>
                <c:pt idx="914">
                  <c:v>-1.9804000000000532</c:v>
                </c:pt>
                <c:pt idx="915">
                  <c:v>-1.97750000000006</c:v>
                </c:pt>
                <c:pt idx="916">
                  <c:v>-1.9744000000000641</c:v>
                </c:pt>
                <c:pt idx="917">
                  <c:v>-1.971100000000068</c:v>
                </c:pt>
                <c:pt idx="918">
                  <c:v>-1.967600000000072</c:v>
                </c:pt>
                <c:pt idx="919">
                  <c:v>-1.9639000000000759</c:v>
                </c:pt>
                <c:pt idx="920">
                  <c:v>-1.9600000000000801</c:v>
                </c:pt>
                <c:pt idx="921">
                  <c:v>-1.9559000000000839</c:v>
                </c:pt>
                <c:pt idx="922">
                  <c:v>-1.9516000000000879</c:v>
                </c:pt>
                <c:pt idx="923">
                  <c:v>-1.947100000000092</c:v>
                </c:pt>
                <c:pt idx="924">
                  <c:v>-1.942400000000096</c:v>
                </c:pt>
                <c:pt idx="925">
                  <c:v>-1.9375000000000999</c:v>
                </c:pt>
                <c:pt idx="926">
                  <c:v>-1.932400000000104</c:v>
                </c:pt>
                <c:pt idx="927">
                  <c:v>-1.9271000000001079</c:v>
                </c:pt>
                <c:pt idx="928">
                  <c:v>-1.9216000000001121</c:v>
                </c:pt>
                <c:pt idx="929">
                  <c:v>-1.9159000000001158</c:v>
                </c:pt>
                <c:pt idx="930">
                  <c:v>-1.91000000000012</c:v>
                </c:pt>
                <c:pt idx="931">
                  <c:v>-1.9039000000001238</c:v>
                </c:pt>
                <c:pt idx="932">
                  <c:v>-1.8976000000001281</c:v>
                </c:pt>
                <c:pt idx="933">
                  <c:v>-1.8911000000001321</c:v>
                </c:pt>
                <c:pt idx="934">
                  <c:v>-1.884400000000136</c:v>
                </c:pt>
                <c:pt idx="935">
                  <c:v>-1.8775000000001401</c:v>
                </c:pt>
                <c:pt idx="936">
                  <c:v>-1.8704000000001439</c:v>
                </c:pt>
                <c:pt idx="937">
                  <c:v>-1.8631000000001481</c:v>
                </c:pt>
                <c:pt idx="938">
                  <c:v>-1.855600000000152</c:v>
                </c:pt>
                <c:pt idx="939">
                  <c:v>-1.8479000000001562</c:v>
                </c:pt>
                <c:pt idx="940">
                  <c:v>-1.84000000000016</c:v>
                </c:pt>
                <c:pt idx="941">
                  <c:v>-1.8319000000001642</c:v>
                </c:pt>
                <c:pt idx="942">
                  <c:v>-1.823600000000168</c:v>
                </c:pt>
                <c:pt idx="943">
                  <c:v>-1.815100000000172</c:v>
                </c:pt>
                <c:pt idx="944">
                  <c:v>-1.8064000000001759</c:v>
                </c:pt>
                <c:pt idx="945">
                  <c:v>-1.7975000000001802</c:v>
                </c:pt>
                <c:pt idx="946">
                  <c:v>-1.7884000000001838</c:v>
                </c:pt>
                <c:pt idx="947">
                  <c:v>-1.779100000000188</c:v>
                </c:pt>
                <c:pt idx="948">
                  <c:v>-1.7696000000001919</c:v>
                </c:pt>
                <c:pt idx="949">
                  <c:v>-1.7599000000001961</c:v>
                </c:pt>
                <c:pt idx="950">
                  <c:v>-1.7500000000001998</c:v>
                </c:pt>
                <c:pt idx="951">
                  <c:v>-1.7399000000002041</c:v>
                </c:pt>
                <c:pt idx="952">
                  <c:v>-1.7296000000002079</c:v>
                </c:pt>
                <c:pt idx="953">
                  <c:v>-1.7191000000002119</c:v>
                </c:pt>
                <c:pt idx="954">
                  <c:v>-1.7084000000002157</c:v>
                </c:pt>
                <c:pt idx="955">
                  <c:v>-1.6975000000002201</c:v>
                </c:pt>
                <c:pt idx="956">
                  <c:v>-1.6864000000002237</c:v>
                </c:pt>
                <c:pt idx="957">
                  <c:v>-1.6751000000002281</c:v>
                </c:pt>
                <c:pt idx="958">
                  <c:v>-1.6636000000002322</c:v>
                </c:pt>
                <c:pt idx="959">
                  <c:v>-1.651900000000236</c:v>
                </c:pt>
                <c:pt idx="960">
                  <c:v>-1.6400000000002402</c:v>
                </c:pt>
                <c:pt idx="961">
                  <c:v>-1.6279000000002439</c:v>
                </c:pt>
                <c:pt idx="962">
                  <c:v>-1.6156000000002604</c:v>
                </c:pt>
                <c:pt idx="963">
                  <c:v>-1.6031000000002649</c:v>
                </c:pt>
                <c:pt idx="964">
                  <c:v>-1.5904000000002687</c:v>
                </c:pt>
                <c:pt idx="965">
                  <c:v>-1.5775000000002732</c:v>
                </c:pt>
                <c:pt idx="966">
                  <c:v>-1.5644000000002771</c:v>
                </c:pt>
                <c:pt idx="967">
                  <c:v>-1.5511000000002815</c:v>
                </c:pt>
                <c:pt idx="968">
                  <c:v>-1.5376000000002854</c:v>
                </c:pt>
                <c:pt idx="969">
                  <c:v>-1.52390000000029</c:v>
                </c:pt>
                <c:pt idx="970">
                  <c:v>-1.5100000000002938</c:v>
                </c:pt>
                <c:pt idx="971">
                  <c:v>-1.4959000000002982</c:v>
                </c:pt>
                <c:pt idx="972">
                  <c:v>-1.4816000000003022</c:v>
                </c:pt>
                <c:pt idx="973">
                  <c:v>-1.4671000000003067</c:v>
                </c:pt>
                <c:pt idx="974">
                  <c:v>-1.4524000000003106</c:v>
                </c:pt>
                <c:pt idx="975">
                  <c:v>-1.4375000000003151</c:v>
                </c:pt>
                <c:pt idx="976">
                  <c:v>-1.422400000000319</c:v>
                </c:pt>
                <c:pt idx="977">
                  <c:v>-1.4071000000003235</c:v>
                </c:pt>
                <c:pt idx="978">
                  <c:v>-1.3916000000003272</c:v>
                </c:pt>
                <c:pt idx="979">
                  <c:v>-1.3759000000003319</c:v>
                </c:pt>
                <c:pt idx="980">
                  <c:v>-1.3600000000003356</c:v>
                </c:pt>
                <c:pt idx="981">
                  <c:v>-1.3439000000003403</c:v>
                </c:pt>
                <c:pt idx="982">
                  <c:v>-1.3276000000003447</c:v>
                </c:pt>
                <c:pt idx="983">
                  <c:v>-1.3111000000003485</c:v>
                </c:pt>
                <c:pt idx="984">
                  <c:v>-1.294400000000353</c:v>
                </c:pt>
                <c:pt idx="985">
                  <c:v>-1.2775000000003569</c:v>
                </c:pt>
                <c:pt idx="986">
                  <c:v>-1.2604000000003615</c:v>
                </c:pt>
                <c:pt idx="987">
                  <c:v>-1.2431000000003654</c:v>
                </c:pt>
                <c:pt idx="988">
                  <c:v>-1.2256000000003699</c:v>
                </c:pt>
                <c:pt idx="989">
                  <c:v>-1.2079000000003737</c:v>
                </c:pt>
                <c:pt idx="990">
                  <c:v>-1.1900000000003783</c:v>
                </c:pt>
                <c:pt idx="991">
                  <c:v>-1.1719000000003821</c:v>
                </c:pt>
                <c:pt idx="992">
                  <c:v>-1.1536000000003868</c:v>
                </c:pt>
                <c:pt idx="993">
                  <c:v>-1.1351000000003904</c:v>
                </c:pt>
                <c:pt idx="994">
                  <c:v>-1.1164000000003949</c:v>
                </c:pt>
                <c:pt idx="995">
                  <c:v>-1.0975000000003987</c:v>
                </c:pt>
                <c:pt idx="996">
                  <c:v>-1.0784000000004035</c:v>
                </c:pt>
                <c:pt idx="997">
                  <c:v>-1.0591000000004072</c:v>
                </c:pt>
                <c:pt idx="998">
                  <c:v>-1.0396000000004118</c:v>
                </c:pt>
                <c:pt idx="999">
                  <c:v>-1.0199000000004155</c:v>
                </c:pt>
                <c:pt idx="1000">
                  <c:v>-1.0000000000004201</c:v>
                </c:pt>
                <c:pt idx="1001">
                  <c:v>-0.97990000000040411</c:v>
                </c:pt>
                <c:pt idx="1002">
                  <c:v>-0.95960000000040857</c:v>
                </c:pt>
                <c:pt idx="1003">
                  <c:v>-0.93910000000041105</c:v>
                </c:pt>
                <c:pt idx="1004">
                  <c:v>-0.91840000000041555</c:v>
                </c:pt>
                <c:pt idx="1005">
                  <c:v>-0.89750000000042007</c:v>
                </c:pt>
                <c:pt idx="1006">
                  <c:v>-0.8764000000004244</c:v>
                </c:pt>
                <c:pt idx="1007">
                  <c:v>-0.85510000000042896</c:v>
                </c:pt>
                <c:pt idx="1008">
                  <c:v>-0.83360000000043155</c:v>
                </c:pt>
                <c:pt idx="1009">
                  <c:v>-0.81190000000043594</c:v>
                </c:pt>
                <c:pt idx="1010">
                  <c:v>-0.79000000000044035</c:v>
                </c:pt>
                <c:pt idx="1011">
                  <c:v>-0.767900000000445</c:v>
                </c:pt>
                <c:pt idx="1012">
                  <c:v>-0.74560000000044746</c:v>
                </c:pt>
                <c:pt idx="1013">
                  <c:v>-0.72310000000045194</c:v>
                </c:pt>
                <c:pt idx="1014">
                  <c:v>-0.70040000000045644</c:v>
                </c:pt>
                <c:pt idx="1015">
                  <c:v>-0.67750000000046096</c:v>
                </c:pt>
                <c:pt idx="1016">
                  <c:v>-0.65440000000046328</c:v>
                </c:pt>
                <c:pt idx="1017">
                  <c:v>-0.63110000000046784</c:v>
                </c:pt>
                <c:pt idx="1018">
                  <c:v>-0.60760000000047221</c:v>
                </c:pt>
                <c:pt idx="1019">
                  <c:v>-0.58390000000047682</c:v>
                </c:pt>
                <c:pt idx="1020">
                  <c:v>-0.56000000000047923</c:v>
                </c:pt>
                <c:pt idx="1021">
                  <c:v>-0.53590000000048366</c:v>
                </c:pt>
                <c:pt idx="1022">
                  <c:v>-0.51160000000048811</c:v>
                </c:pt>
                <c:pt idx="1023">
                  <c:v>-0.48710000000049281</c:v>
                </c:pt>
                <c:pt idx="1024">
                  <c:v>-0.46240000000049508</c:v>
                </c:pt>
                <c:pt idx="1025">
                  <c:v>-0.4375000000004996</c:v>
                </c:pt>
                <c:pt idx="1026">
                  <c:v>-0.41240000000050414</c:v>
                </c:pt>
                <c:pt idx="1027">
                  <c:v>-0.3871000000005087</c:v>
                </c:pt>
                <c:pt idx="1028">
                  <c:v>-0.36160000000051085</c:v>
                </c:pt>
                <c:pt idx="1029">
                  <c:v>-0.33590000000051545</c:v>
                </c:pt>
                <c:pt idx="1030">
                  <c:v>-0.31000000000052008</c:v>
                </c:pt>
                <c:pt idx="1031">
                  <c:v>-0.28390000000052451</c:v>
                </c:pt>
                <c:pt idx="1032">
                  <c:v>-0.25760000000052918</c:v>
                </c:pt>
                <c:pt idx="1033">
                  <c:v>-0.23110000000053144</c:v>
                </c:pt>
                <c:pt idx="1034">
                  <c:v>-0.20440000000053593</c:v>
                </c:pt>
                <c:pt idx="1035">
                  <c:v>-0.17750000000054045</c:v>
                </c:pt>
                <c:pt idx="1036">
                  <c:v>-0.15040000000054521</c:v>
                </c:pt>
                <c:pt idx="1037">
                  <c:v>-0.12310000000054733</c:v>
                </c:pt>
                <c:pt idx="1038">
                  <c:v>-9.560000000055191E-2</c:v>
                </c:pt>
                <c:pt idx="1039">
                  <c:v>-6.7900000000556515E-2</c:v>
                </c:pt>
                <c:pt idx="1040">
                  <c:v>-4.0000000000561142E-2</c:v>
                </c:pt>
                <c:pt idx="1041">
                  <c:v>-1.1900000000563127E-2</c:v>
                </c:pt>
                <c:pt idx="1042">
                  <c:v>1.6399999999432424E-2</c:v>
                </c:pt>
                <c:pt idx="1043">
                  <c:v>4.4899999999427731E-2</c:v>
                </c:pt>
                <c:pt idx="1044">
                  <c:v>7.3599999999423016E-2</c:v>
                </c:pt>
                <c:pt idx="1045">
                  <c:v>0.10249999999942094</c:v>
                </c:pt>
                <c:pt idx="1046">
                  <c:v>0.13159999999941618</c:v>
                </c:pt>
                <c:pt idx="1047">
                  <c:v>0.16089999999941185</c:v>
                </c:pt>
                <c:pt idx="1048">
                  <c:v>0.19039999999940704</c:v>
                </c:pt>
                <c:pt idx="1049">
                  <c:v>0.22009999999940533</c:v>
                </c:pt>
                <c:pt idx="1050">
                  <c:v>0.24999999999940048</c:v>
                </c:pt>
                <c:pt idx="1051">
                  <c:v>0.28009999999939605</c:v>
                </c:pt>
                <c:pt idx="1052">
                  <c:v>0.31039999999939116</c:v>
                </c:pt>
                <c:pt idx="1053">
                  <c:v>0.34089999999938936</c:v>
                </c:pt>
                <c:pt idx="1054">
                  <c:v>0.37159999999938442</c:v>
                </c:pt>
                <c:pt idx="1055">
                  <c:v>0.40249999999937991</c:v>
                </c:pt>
                <c:pt idx="1056">
                  <c:v>0.43359999999937537</c:v>
                </c:pt>
                <c:pt idx="1057">
                  <c:v>0.46489999999937082</c:v>
                </c:pt>
                <c:pt idx="1058">
                  <c:v>0.4963999999993689</c:v>
                </c:pt>
                <c:pt idx="1059">
                  <c:v>0.52809999999936386</c:v>
                </c:pt>
                <c:pt idx="1060">
                  <c:v>0.55999999999935923</c:v>
                </c:pt>
                <c:pt idx="1061">
                  <c:v>0.59209999999935459</c:v>
                </c:pt>
                <c:pt idx="1062">
                  <c:v>0.62439999999935303</c:v>
                </c:pt>
                <c:pt idx="1063">
                  <c:v>0.65689999999934834</c:v>
                </c:pt>
                <c:pt idx="1064">
                  <c:v>0.68959999999934363</c:v>
                </c:pt>
                <c:pt idx="1065">
                  <c:v>0.72249999999933889</c:v>
                </c:pt>
                <c:pt idx="1066">
                  <c:v>0.7555999999993368</c:v>
                </c:pt>
                <c:pt idx="1067">
                  <c:v>0.78889999999933247</c:v>
                </c:pt>
                <c:pt idx="1068">
                  <c:v>0.82239999999932767</c:v>
                </c:pt>
                <c:pt idx="1069">
                  <c:v>0.85609999999932285</c:v>
                </c:pt>
                <c:pt idx="1070">
                  <c:v>0.88999999999932111</c:v>
                </c:pt>
                <c:pt idx="1071">
                  <c:v>0.92409999999931625</c:v>
                </c:pt>
                <c:pt idx="1072">
                  <c:v>0.9583999999993118</c:v>
                </c:pt>
                <c:pt idx="1073">
                  <c:v>0.99289999999930689</c:v>
                </c:pt>
                <c:pt idx="1074">
                  <c:v>1.0275999999993055</c:v>
                </c:pt>
                <c:pt idx="1075">
                  <c:v>1.0624999999993006</c:v>
                </c:pt>
                <c:pt idx="1076">
                  <c:v>1.097599999999296</c:v>
                </c:pt>
                <c:pt idx="1077">
                  <c:v>1.132899999999291</c:v>
                </c:pt>
                <c:pt idx="1078">
                  <c:v>1.1683999999992896</c:v>
                </c:pt>
                <c:pt idx="1079">
                  <c:v>1.2040999999992845</c:v>
                </c:pt>
                <c:pt idx="1080">
                  <c:v>1.2399999999992799</c:v>
                </c:pt>
                <c:pt idx="1081">
                  <c:v>1.2760999999992753</c:v>
                </c:pt>
                <c:pt idx="1082">
                  <c:v>1.3123999999992706</c:v>
                </c:pt>
                <c:pt idx="1083">
                  <c:v>1.348899999999269</c:v>
                </c:pt>
                <c:pt idx="1084">
                  <c:v>1.3855999999992639</c:v>
                </c:pt>
                <c:pt idx="1085">
                  <c:v>1.4224999999992591</c:v>
                </c:pt>
                <c:pt idx="1086">
                  <c:v>1.4595999999992544</c:v>
                </c:pt>
                <c:pt idx="1087">
                  <c:v>1.4968999999992532</c:v>
                </c:pt>
                <c:pt idx="1088">
                  <c:v>1.5343999999992484</c:v>
                </c:pt>
                <c:pt idx="1089">
                  <c:v>1.5720999999992435</c:v>
                </c:pt>
                <c:pt idx="1090">
                  <c:v>1.6099999999992387</c:v>
                </c:pt>
                <c:pt idx="1091">
                  <c:v>1.648099999999237</c:v>
                </c:pt>
                <c:pt idx="1092">
                  <c:v>1.6863999999992325</c:v>
                </c:pt>
                <c:pt idx="1093">
                  <c:v>1.7248999999992276</c:v>
                </c:pt>
                <c:pt idx="1094">
                  <c:v>1.7635999999992227</c:v>
                </c:pt>
                <c:pt idx="1095">
                  <c:v>1.8024999999992213</c:v>
                </c:pt>
                <c:pt idx="1096">
                  <c:v>1.8415999999992163</c:v>
                </c:pt>
                <c:pt idx="1097">
                  <c:v>1.8808999999992118</c:v>
                </c:pt>
                <c:pt idx="1098">
                  <c:v>1.9203999999992067</c:v>
                </c:pt>
                <c:pt idx="1099">
                  <c:v>1.9600999999992057</c:v>
                </c:pt>
                <c:pt idx="1100">
                  <c:v>1.9999999999992006</c:v>
                </c:pt>
                <c:pt idx="1101">
                  <c:v>2.040099999999196</c:v>
                </c:pt>
                <c:pt idx="1102">
                  <c:v>2.0803999999991909</c:v>
                </c:pt>
                <c:pt idx="1103">
                  <c:v>2.1208999999991898</c:v>
                </c:pt>
                <c:pt idx="1104">
                  <c:v>2.1615999999991846</c:v>
                </c:pt>
                <c:pt idx="1105">
                  <c:v>2.2024999999991799</c:v>
                </c:pt>
                <c:pt idx="1106">
                  <c:v>2.2435999999991747</c:v>
                </c:pt>
                <c:pt idx="1107">
                  <c:v>2.2848999999991699</c:v>
                </c:pt>
                <c:pt idx="1108">
                  <c:v>2.3263999999991691</c:v>
                </c:pt>
                <c:pt idx="1109">
                  <c:v>2.3680999999991643</c:v>
                </c:pt>
                <c:pt idx="1110">
                  <c:v>2.409999999999159</c:v>
                </c:pt>
                <c:pt idx="1111">
                  <c:v>2.4520999999991542</c:v>
                </c:pt>
                <c:pt idx="1112">
                  <c:v>2.4943999999991533</c:v>
                </c:pt>
                <c:pt idx="1113">
                  <c:v>2.5368999999991484</c:v>
                </c:pt>
                <c:pt idx="1114">
                  <c:v>2.579599999999143</c:v>
                </c:pt>
                <c:pt idx="1115">
                  <c:v>2.6224999999991381</c:v>
                </c:pt>
                <c:pt idx="1116">
                  <c:v>2.6655999999991371</c:v>
                </c:pt>
                <c:pt idx="1117">
                  <c:v>2.7088999999991321</c:v>
                </c:pt>
                <c:pt idx="1118">
                  <c:v>2.7523999999991275</c:v>
                </c:pt>
                <c:pt idx="1119">
                  <c:v>2.7960999999991225</c:v>
                </c:pt>
                <c:pt idx="1120">
                  <c:v>2.8399999999991214</c:v>
                </c:pt>
                <c:pt idx="1121">
                  <c:v>2.8840999999991164</c:v>
                </c:pt>
                <c:pt idx="1122">
                  <c:v>2.9283999999991117</c:v>
                </c:pt>
                <c:pt idx="1123">
                  <c:v>2.9728999999991066</c:v>
                </c:pt>
                <c:pt idx="1124">
                  <c:v>3.0175999999991054</c:v>
                </c:pt>
                <c:pt idx="1125">
                  <c:v>3.0624999999991012</c:v>
                </c:pt>
                <c:pt idx="1126">
                  <c:v>3.1075999999990955</c:v>
                </c:pt>
                <c:pt idx="1127">
                  <c:v>3.1528999999990912</c:v>
                </c:pt>
                <c:pt idx="1128">
                  <c:v>3.19839999999909</c:v>
                </c:pt>
                <c:pt idx="1129">
                  <c:v>3.2440999999990847</c:v>
                </c:pt>
                <c:pt idx="1130">
                  <c:v>3.2899999999990799</c:v>
                </c:pt>
                <c:pt idx="1131">
                  <c:v>3.3360999999990746</c:v>
                </c:pt>
                <c:pt idx="1132">
                  <c:v>3.3823999999990697</c:v>
                </c:pt>
                <c:pt idx="1133">
                  <c:v>3.4288999999990688</c:v>
                </c:pt>
                <c:pt idx="1134">
                  <c:v>3.4755999999990639</c:v>
                </c:pt>
                <c:pt idx="1135">
                  <c:v>3.5224999999990594</c:v>
                </c:pt>
                <c:pt idx="1136">
                  <c:v>3.5695999999990544</c:v>
                </c:pt>
                <c:pt idx="1137">
                  <c:v>3.6168999999990534</c:v>
                </c:pt>
                <c:pt idx="1138">
                  <c:v>3.6643999999990484</c:v>
                </c:pt>
                <c:pt idx="1139">
                  <c:v>3.7120999999990429</c:v>
                </c:pt>
                <c:pt idx="1140">
                  <c:v>3.7599999999990379</c:v>
                </c:pt>
                <c:pt idx="1141">
                  <c:v>3.8080999999990377</c:v>
                </c:pt>
                <c:pt idx="1142">
                  <c:v>3.8563999999990326</c:v>
                </c:pt>
                <c:pt idx="1143">
                  <c:v>3.904899999999027</c:v>
                </c:pt>
                <c:pt idx="1144">
                  <c:v>3.9535999999990228</c:v>
                </c:pt>
                <c:pt idx="1145">
                  <c:v>4.0024999999990216</c:v>
                </c:pt>
                <c:pt idx="1146">
                  <c:v>4.0515999999990164</c:v>
                </c:pt>
                <c:pt idx="1147">
                  <c:v>4.1008999999990117</c:v>
                </c:pt>
                <c:pt idx="1148">
                  <c:v>4.1503999999990064</c:v>
                </c:pt>
                <c:pt idx="1149">
                  <c:v>4.2000999999990061</c:v>
                </c:pt>
                <c:pt idx="1150">
                  <c:v>4.2499999999990008</c:v>
                </c:pt>
                <c:pt idx="1151">
                  <c:v>4.3000999999989959</c:v>
                </c:pt>
                <c:pt idx="1152">
                  <c:v>4.3503999999989906</c:v>
                </c:pt>
                <c:pt idx="1153">
                  <c:v>4.4008999999989902</c:v>
                </c:pt>
                <c:pt idx="1154">
                  <c:v>4.4515999999989848</c:v>
                </c:pt>
                <c:pt idx="1155">
                  <c:v>4.5024999999989799</c:v>
                </c:pt>
                <c:pt idx="1156">
                  <c:v>4.5535999999989745</c:v>
                </c:pt>
                <c:pt idx="1157">
                  <c:v>4.6048999999989695</c:v>
                </c:pt>
                <c:pt idx="1158">
                  <c:v>4.6563999999989694</c:v>
                </c:pt>
                <c:pt idx="1159">
                  <c:v>4.7080999999989643</c:v>
                </c:pt>
                <c:pt idx="1160">
                  <c:v>4.7599999999989588</c:v>
                </c:pt>
                <c:pt idx="1161">
                  <c:v>4.8120999999989538</c:v>
                </c:pt>
                <c:pt idx="1162">
                  <c:v>4.8643999999989536</c:v>
                </c:pt>
                <c:pt idx="1163">
                  <c:v>4.9168999999989484</c:v>
                </c:pt>
                <c:pt idx="1164">
                  <c:v>4.9695999999989429</c:v>
                </c:pt>
                <c:pt idx="1165">
                  <c:v>5.0224999999989377</c:v>
                </c:pt>
                <c:pt idx="1166">
                  <c:v>5.0755999999989374</c:v>
                </c:pt>
                <c:pt idx="1167">
                  <c:v>5.1288999999989322</c:v>
                </c:pt>
                <c:pt idx="1168">
                  <c:v>5.1823999999989274</c:v>
                </c:pt>
                <c:pt idx="1169">
                  <c:v>5.2360999999989222</c:v>
                </c:pt>
                <c:pt idx="1170">
                  <c:v>5.2899999999989218</c:v>
                </c:pt>
                <c:pt idx="1171">
                  <c:v>5.3440999999989165</c:v>
                </c:pt>
                <c:pt idx="1172">
                  <c:v>5.3983999999989116</c:v>
                </c:pt>
                <c:pt idx="1173">
                  <c:v>5.4528999999983636</c:v>
                </c:pt>
                <c:pt idx="1174">
                  <c:v>5.507599999998356</c:v>
                </c:pt>
                <c:pt idx="1175">
                  <c:v>5.5624999999983489</c:v>
                </c:pt>
                <c:pt idx="1176">
                  <c:v>5.6175999999983413</c:v>
                </c:pt>
                <c:pt idx="1177">
                  <c:v>5.6728999999983394</c:v>
                </c:pt>
                <c:pt idx="1178">
                  <c:v>5.7283999999983326</c:v>
                </c:pt>
                <c:pt idx="1179">
                  <c:v>5.7840999999983254</c:v>
                </c:pt>
                <c:pt idx="1180">
                  <c:v>5.8399999999983176</c:v>
                </c:pt>
                <c:pt idx="1181">
                  <c:v>5.8960999999983157</c:v>
                </c:pt>
                <c:pt idx="1182">
                  <c:v>5.9523999999983088</c:v>
                </c:pt>
                <c:pt idx="1183">
                  <c:v>6.0088999999983006</c:v>
                </c:pt>
                <c:pt idx="1184">
                  <c:v>6.0655999999982946</c:v>
                </c:pt>
                <c:pt idx="1185">
                  <c:v>6.1224999999982916</c:v>
                </c:pt>
                <c:pt idx="1186">
                  <c:v>6.1795999999982847</c:v>
                </c:pt>
                <c:pt idx="1187">
                  <c:v>6.2368999999982773</c:v>
                </c:pt>
                <c:pt idx="1188">
                  <c:v>6.2943999999982694</c:v>
                </c:pt>
                <c:pt idx="1189">
                  <c:v>6.3520999999982681</c:v>
                </c:pt>
                <c:pt idx="1190">
                  <c:v>6.4099999999982611</c:v>
                </c:pt>
                <c:pt idx="1191">
                  <c:v>6.4680999999982536</c:v>
                </c:pt>
                <c:pt idx="1192">
                  <c:v>6.5263999999982456</c:v>
                </c:pt>
                <c:pt idx="1193">
                  <c:v>6.5848999999982443</c:v>
                </c:pt>
                <c:pt idx="1194">
                  <c:v>6.6435999999982371</c:v>
                </c:pt>
                <c:pt idx="1195">
                  <c:v>6.7024999999982295</c:v>
                </c:pt>
                <c:pt idx="1196">
                  <c:v>6.7615999999982233</c:v>
                </c:pt>
                <c:pt idx="1197">
                  <c:v>6.8208999999982201</c:v>
                </c:pt>
                <c:pt idx="1198">
                  <c:v>6.8803999999982128</c:v>
                </c:pt>
                <c:pt idx="1199">
                  <c:v>6.9400999999982069</c:v>
                </c:pt>
                <c:pt idx="1200">
                  <c:v>6.9999999999981988</c:v>
                </c:pt>
                <c:pt idx="1201">
                  <c:v>7.0600999999981919</c:v>
                </c:pt>
                <c:pt idx="1202">
                  <c:v>7.12039999999819</c:v>
                </c:pt>
                <c:pt idx="1203">
                  <c:v>7.1808999999981822</c:v>
                </c:pt>
                <c:pt idx="1204">
                  <c:v>7.2415999999981757</c:v>
                </c:pt>
                <c:pt idx="1205">
                  <c:v>7.302499999998167</c:v>
                </c:pt>
                <c:pt idx="1206">
                  <c:v>7.3635999999981649</c:v>
                </c:pt>
                <c:pt idx="1207">
                  <c:v>7.4248999999981589</c:v>
                </c:pt>
                <c:pt idx="1208">
                  <c:v>7.4863999999981505</c:v>
                </c:pt>
                <c:pt idx="1209">
                  <c:v>7.5480999999981435</c:v>
                </c:pt>
                <c:pt idx="1210">
                  <c:v>7.6099999999981414</c:v>
                </c:pt>
                <c:pt idx="1211">
                  <c:v>7.6720999999981352</c:v>
                </c:pt>
                <c:pt idx="1212">
                  <c:v>7.7343999999981268</c:v>
                </c:pt>
                <c:pt idx="1213">
                  <c:v>7.7968999999981197</c:v>
                </c:pt>
                <c:pt idx="1214">
                  <c:v>7.8595999999981174</c:v>
                </c:pt>
                <c:pt idx="1215">
                  <c:v>7.9224999999981112</c:v>
                </c:pt>
                <c:pt idx="1216">
                  <c:v>7.9855999999981044</c:v>
                </c:pt>
                <c:pt idx="1217">
                  <c:v>8.0488999999980955</c:v>
                </c:pt>
                <c:pt idx="1218">
                  <c:v>8.1123999999980949</c:v>
                </c:pt>
                <c:pt idx="1219">
                  <c:v>8.1760999999980246</c:v>
                </c:pt>
                <c:pt idx="1220">
                  <c:v>8.2399999999980178</c:v>
                </c:pt>
                <c:pt idx="1221">
                  <c:v>8.3040999999980105</c:v>
                </c:pt>
                <c:pt idx="1222">
                  <c:v>8.3683999999980028</c:v>
                </c:pt>
                <c:pt idx="1223">
                  <c:v>8.4328999999979946</c:v>
                </c:pt>
                <c:pt idx="1224">
                  <c:v>8.497599999997993</c:v>
                </c:pt>
                <c:pt idx="1225">
                  <c:v>8.5624999999979856</c:v>
                </c:pt>
                <c:pt idx="1226">
                  <c:v>8.6275999999979778</c:v>
                </c:pt>
                <c:pt idx="1227">
                  <c:v>8.6928999999979695</c:v>
                </c:pt>
                <c:pt idx="1228">
                  <c:v>8.7583999999979678</c:v>
                </c:pt>
                <c:pt idx="1229">
                  <c:v>8.8240999999979604</c:v>
                </c:pt>
                <c:pt idx="1230">
                  <c:v>8.8899999999979524</c:v>
                </c:pt>
                <c:pt idx="1231">
                  <c:v>8.9560999999979458</c:v>
                </c:pt>
                <c:pt idx="1232">
                  <c:v>9.0223999999979441</c:v>
                </c:pt>
                <c:pt idx="1233">
                  <c:v>9.0888999999979365</c:v>
                </c:pt>
                <c:pt idx="1234">
                  <c:v>9.1555999999979285</c:v>
                </c:pt>
                <c:pt idx="1235">
                  <c:v>9.22249999999792</c:v>
                </c:pt>
                <c:pt idx="1236">
                  <c:v>9.28959999999792</c:v>
                </c:pt>
                <c:pt idx="1237">
                  <c:v>9.3568999999979123</c:v>
                </c:pt>
                <c:pt idx="1238">
                  <c:v>9.4243999999979042</c:v>
                </c:pt>
                <c:pt idx="1239">
                  <c:v>9.4920999999978957</c:v>
                </c:pt>
                <c:pt idx="1240">
                  <c:v>9.5599999999978937</c:v>
                </c:pt>
                <c:pt idx="1241">
                  <c:v>9.6280999999978878</c:v>
                </c:pt>
                <c:pt idx="1242">
                  <c:v>9.6963999999978796</c:v>
                </c:pt>
                <c:pt idx="1243">
                  <c:v>9.7648999999978709</c:v>
                </c:pt>
                <c:pt idx="1244">
                  <c:v>9.8335999999978707</c:v>
                </c:pt>
                <c:pt idx="1245">
                  <c:v>9.9024999999978629</c:v>
                </c:pt>
                <c:pt idx="1246">
                  <c:v>9.9715999999978546</c:v>
                </c:pt>
                <c:pt idx="1247">
                  <c:v>10.040899999997848</c:v>
                </c:pt>
                <c:pt idx="1248">
                  <c:v>10.11039999999784</c:v>
                </c:pt>
                <c:pt idx="1249">
                  <c:v>10.180099999997838</c:v>
                </c:pt>
                <c:pt idx="1250">
                  <c:v>10.249999999997829</c:v>
                </c:pt>
                <c:pt idx="1251">
                  <c:v>10.320099999997822</c:v>
                </c:pt>
                <c:pt idx="1252">
                  <c:v>10.390399999997815</c:v>
                </c:pt>
                <c:pt idx="1253">
                  <c:v>10.460899999997814</c:v>
                </c:pt>
                <c:pt idx="1254">
                  <c:v>10.531599999997805</c:v>
                </c:pt>
                <c:pt idx="1255">
                  <c:v>10.602499999997798</c:v>
                </c:pt>
                <c:pt idx="1256">
                  <c:v>10.673599999997791</c:v>
                </c:pt>
                <c:pt idx="1257">
                  <c:v>10.74489999999779</c:v>
                </c:pt>
                <c:pt idx="1258">
                  <c:v>10.816399999997781</c:v>
                </c:pt>
                <c:pt idx="1259">
                  <c:v>10.888099999997774</c:v>
                </c:pt>
                <c:pt idx="1260">
                  <c:v>10.959999999997766</c:v>
                </c:pt>
                <c:pt idx="1261">
                  <c:v>11.032099999997765</c:v>
                </c:pt>
                <c:pt idx="1262">
                  <c:v>11.104399999997757</c:v>
                </c:pt>
                <c:pt idx="1263">
                  <c:v>11.176899999997749</c:v>
                </c:pt>
                <c:pt idx="1264">
                  <c:v>11.249599999997741</c:v>
                </c:pt>
                <c:pt idx="1265">
                  <c:v>11.32249999999774</c:v>
                </c:pt>
                <c:pt idx="1266">
                  <c:v>11.39559999999766</c:v>
                </c:pt>
                <c:pt idx="1267">
                  <c:v>11.468899999997653</c:v>
                </c:pt>
                <c:pt idx="1268">
                  <c:v>11.542399999997645</c:v>
                </c:pt>
                <c:pt idx="1269">
                  <c:v>11.616099999997637</c:v>
                </c:pt>
                <c:pt idx="1270">
                  <c:v>11.689999999997635</c:v>
                </c:pt>
                <c:pt idx="1271">
                  <c:v>11.764099999997628</c:v>
                </c:pt>
                <c:pt idx="1272">
                  <c:v>11.83839999999762</c:v>
                </c:pt>
                <c:pt idx="1273">
                  <c:v>11.912899999997611</c:v>
                </c:pt>
                <c:pt idx="1274">
                  <c:v>11.987599999997602</c:v>
                </c:pt>
                <c:pt idx="1275">
                  <c:v>12.062499999997602</c:v>
                </c:pt>
                <c:pt idx="1276">
                  <c:v>12.137599999997594</c:v>
                </c:pt>
                <c:pt idx="1277">
                  <c:v>12.212899999997585</c:v>
                </c:pt>
                <c:pt idx="1278">
                  <c:v>12.288399999997578</c:v>
                </c:pt>
                <c:pt idx="1279">
                  <c:v>12.364099999997576</c:v>
                </c:pt>
                <c:pt idx="1280">
                  <c:v>12.439999999997569</c:v>
                </c:pt>
                <c:pt idx="1281">
                  <c:v>12.516099999997561</c:v>
                </c:pt>
                <c:pt idx="1282">
                  <c:v>12.592399999997552</c:v>
                </c:pt>
                <c:pt idx="1283">
                  <c:v>12.668899999997551</c:v>
                </c:pt>
                <c:pt idx="1284">
                  <c:v>12.745599999997543</c:v>
                </c:pt>
                <c:pt idx="1285">
                  <c:v>12.822499999997536</c:v>
                </c:pt>
                <c:pt idx="1286">
                  <c:v>12.899599999997527</c:v>
                </c:pt>
                <c:pt idx="1287">
                  <c:v>12.976899999997526</c:v>
                </c:pt>
                <c:pt idx="1288">
                  <c:v>13.054399999997518</c:v>
                </c:pt>
                <c:pt idx="1289">
                  <c:v>13.132099999997511</c:v>
                </c:pt>
                <c:pt idx="1290">
                  <c:v>13.209999999997502</c:v>
                </c:pt>
                <c:pt idx="1291">
                  <c:v>13.288099999997501</c:v>
                </c:pt>
                <c:pt idx="1292">
                  <c:v>13.366399999997492</c:v>
                </c:pt>
                <c:pt idx="1293">
                  <c:v>13.444899999997485</c:v>
                </c:pt>
                <c:pt idx="1294">
                  <c:v>13.523599999997476</c:v>
                </c:pt>
                <c:pt idx="1295">
                  <c:v>13.602499999997475</c:v>
                </c:pt>
                <c:pt idx="1296">
                  <c:v>13.681599999997468</c:v>
                </c:pt>
                <c:pt idx="1297">
                  <c:v>13.760899999997459</c:v>
                </c:pt>
                <c:pt idx="1298">
                  <c:v>13.840399999997452</c:v>
                </c:pt>
                <c:pt idx="1299">
                  <c:v>13.920099999997444</c:v>
                </c:pt>
                <c:pt idx="1300">
                  <c:v>13.999999999997442</c:v>
                </c:pt>
                <c:pt idx="1301">
                  <c:v>14.080099999997433</c:v>
                </c:pt>
                <c:pt idx="1302">
                  <c:v>14.160399999997427</c:v>
                </c:pt>
                <c:pt idx="1303">
                  <c:v>14.240899999997417</c:v>
                </c:pt>
                <c:pt idx="1304">
                  <c:v>14.321599999997417</c:v>
                </c:pt>
                <c:pt idx="1305">
                  <c:v>14.40249999999741</c:v>
                </c:pt>
                <c:pt idx="1306">
                  <c:v>14.483599999997402</c:v>
                </c:pt>
                <c:pt idx="1307">
                  <c:v>14.564899999997394</c:v>
                </c:pt>
                <c:pt idx="1308">
                  <c:v>14.646399999997392</c:v>
                </c:pt>
                <c:pt idx="1309">
                  <c:v>14.728099999997383</c:v>
                </c:pt>
                <c:pt idx="1310">
                  <c:v>14.809999999997377</c:v>
                </c:pt>
                <c:pt idx="1311">
                  <c:v>14.892099999997367</c:v>
                </c:pt>
                <c:pt idx="1312">
                  <c:v>14.974399999997367</c:v>
                </c:pt>
                <c:pt idx="1313">
                  <c:v>15.056899999997277</c:v>
                </c:pt>
                <c:pt idx="1314">
                  <c:v>15.139599999997269</c:v>
                </c:pt>
                <c:pt idx="1315">
                  <c:v>15.222499999997261</c:v>
                </c:pt>
                <c:pt idx="1316">
                  <c:v>15.305599999997252</c:v>
                </c:pt>
                <c:pt idx="1317">
                  <c:v>15.38889999999725</c:v>
                </c:pt>
                <c:pt idx="1318">
                  <c:v>15.472399999997243</c:v>
                </c:pt>
                <c:pt idx="1319">
                  <c:v>15.556099999997233</c:v>
                </c:pt>
                <c:pt idx="1320">
                  <c:v>15.639999999997226</c:v>
                </c:pt>
                <c:pt idx="1321">
                  <c:v>15.724099999997218</c:v>
                </c:pt>
                <c:pt idx="1322">
                  <c:v>15.808399999997217</c:v>
                </c:pt>
                <c:pt idx="1323">
                  <c:v>15.892899999997208</c:v>
                </c:pt>
                <c:pt idx="1324">
                  <c:v>15.977599999997199</c:v>
                </c:pt>
                <c:pt idx="1325">
                  <c:v>16.062499999997193</c:v>
                </c:pt>
                <c:pt idx="1326">
                  <c:v>16.14759999999719</c:v>
                </c:pt>
                <c:pt idx="1327">
                  <c:v>16.232899999997183</c:v>
                </c:pt>
                <c:pt idx="1328">
                  <c:v>16.318399999997173</c:v>
                </c:pt>
                <c:pt idx="1329">
                  <c:v>16.404099999997165</c:v>
                </c:pt>
                <c:pt idx="1330">
                  <c:v>16.489999999997163</c:v>
                </c:pt>
                <c:pt idx="1331">
                  <c:v>16.576099999997155</c:v>
                </c:pt>
                <c:pt idx="1332">
                  <c:v>16.662399999997149</c:v>
                </c:pt>
                <c:pt idx="1333">
                  <c:v>16.748899999997139</c:v>
                </c:pt>
                <c:pt idx="1334">
                  <c:v>16.83559999999714</c:v>
                </c:pt>
                <c:pt idx="1335">
                  <c:v>16.922499999997129</c:v>
                </c:pt>
                <c:pt idx="1336">
                  <c:v>17.009599999997121</c:v>
                </c:pt>
                <c:pt idx="1337">
                  <c:v>17.096899999997113</c:v>
                </c:pt>
                <c:pt idx="1338">
                  <c:v>17.184399999997112</c:v>
                </c:pt>
                <c:pt idx="1339">
                  <c:v>17.272099999997103</c:v>
                </c:pt>
                <c:pt idx="1340">
                  <c:v>17.359999999997097</c:v>
                </c:pt>
                <c:pt idx="1341">
                  <c:v>17.448099999997087</c:v>
                </c:pt>
                <c:pt idx="1342">
                  <c:v>17.536399999997087</c:v>
                </c:pt>
                <c:pt idx="1343">
                  <c:v>17.624899999997076</c:v>
                </c:pt>
                <c:pt idx="1344">
                  <c:v>17.713599999997069</c:v>
                </c:pt>
                <c:pt idx="1345">
                  <c:v>17.80249999999706</c:v>
                </c:pt>
                <c:pt idx="1346">
                  <c:v>17.891599999997052</c:v>
                </c:pt>
                <c:pt idx="1347">
                  <c:v>17.980899999997053</c:v>
                </c:pt>
                <c:pt idx="1348">
                  <c:v>18.070399999997043</c:v>
                </c:pt>
                <c:pt idx="1349">
                  <c:v>18.160099999997033</c:v>
                </c:pt>
                <c:pt idx="1350">
                  <c:v>18.249999999997026</c:v>
                </c:pt>
                <c:pt idx="1351">
                  <c:v>18.340099999997026</c:v>
                </c:pt>
                <c:pt idx="1352">
                  <c:v>18.430399999997018</c:v>
                </c:pt>
                <c:pt idx="1353">
                  <c:v>18.52089999999701</c:v>
                </c:pt>
                <c:pt idx="1354">
                  <c:v>18.611599999997001</c:v>
                </c:pt>
                <c:pt idx="1355">
                  <c:v>18.702499999996999</c:v>
                </c:pt>
                <c:pt idx="1356">
                  <c:v>18.793599999996992</c:v>
                </c:pt>
                <c:pt idx="1357">
                  <c:v>18.884899999996982</c:v>
                </c:pt>
                <c:pt idx="1358">
                  <c:v>18.976399999996975</c:v>
                </c:pt>
                <c:pt idx="1359">
                  <c:v>19.068099999996974</c:v>
                </c:pt>
                <c:pt idx="1360">
                  <c:v>19.159999999996874</c:v>
                </c:pt>
                <c:pt idx="1361">
                  <c:v>19.252099999996865</c:v>
                </c:pt>
                <c:pt idx="1362">
                  <c:v>19.344399999996856</c:v>
                </c:pt>
                <c:pt idx="1363">
                  <c:v>19.43689999999685</c:v>
                </c:pt>
                <c:pt idx="1364">
                  <c:v>19.529599999996847</c:v>
                </c:pt>
                <c:pt idx="1365">
                  <c:v>19.62249999999684</c:v>
                </c:pt>
                <c:pt idx="1366">
                  <c:v>19.715599999996829</c:v>
                </c:pt>
                <c:pt idx="1367">
                  <c:v>19.808899999996822</c:v>
                </c:pt>
                <c:pt idx="1368">
                  <c:v>19.90239999999682</c:v>
                </c:pt>
                <c:pt idx="1369">
                  <c:v>19.996099999996812</c:v>
                </c:pt>
                <c:pt idx="1370">
                  <c:v>20.089999999996802</c:v>
                </c:pt>
                <c:pt idx="1371">
                  <c:v>20.184099999996796</c:v>
                </c:pt>
                <c:pt idx="1372">
                  <c:v>20.278399999996786</c:v>
                </c:pt>
                <c:pt idx="1373">
                  <c:v>20.372899999996786</c:v>
                </c:pt>
                <c:pt idx="1374">
                  <c:v>20.467599999996779</c:v>
                </c:pt>
                <c:pt idx="1375">
                  <c:v>20.562499999996767</c:v>
                </c:pt>
                <c:pt idx="1376">
                  <c:v>20.657599999996759</c:v>
                </c:pt>
                <c:pt idx="1377">
                  <c:v>20.75289999999676</c:v>
                </c:pt>
                <c:pt idx="1378">
                  <c:v>20.848399999996751</c:v>
                </c:pt>
                <c:pt idx="1379">
                  <c:v>20.944099999996741</c:v>
                </c:pt>
                <c:pt idx="1380">
                  <c:v>21.039999999996734</c:v>
                </c:pt>
                <c:pt idx="1381">
                  <c:v>21.136099999996734</c:v>
                </c:pt>
                <c:pt idx="1382">
                  <c:v>21.232399999996723</c:v>
                </c:pt>
                <c:pt idx="1383">
                  <c:v>21.328899999996715</c:v>
                </c:pt>
                <c:pt idx="1384">
                  <c:v>21.425599999996706</c:v>
                </c:pt>
                <c:pt idx="1385">
                  <c:v>21.522499999996704</c:v>
                </c:pt>
                <c:pt idx="1386">
                  <c:v>21.619599999996698</c:v>
                </c:pt>
                <c:pt idx="1387">
                  <c:v>21.716899999996688</c:v>
                </c:pt>
                <c:pt idx="1388">
                  <c:v>21.814399999996677</c:v>
                </c:pt>
                <c:pt idx="1389">
                  <c:v>21.912099999996677</c:v>
                </c:pt>
                <c:pt idx="1390">
                  <c:v>22.009999999996669</c:v>
                </c:pt>
                <c:pt idx="1391">
                  <c:v>22.108099999996661</c:v>
                </c:pt>
                <c:pt idx="1392">
                  <c:v>22.206399999996652</c:v>
                </c:pt>
                <c:pt idx="1393">
                  <c:v>22.304899999996653</c:v>
                </c:pt>
                <c:pt idx="1394">
                  <c:v>22.403599999996644</c:v>
                </c:pt>
                <c:pt idx="1395">
                  <c:v>22.502499999996633</c:v>
                </c:pt>
                <c:pt idx="1396">
                  <c:v>22.601599999996626</c:v>
                </c:pt>
                <c:pt idx="1397">
                  <c:v>22.700899999996615</c:v>
                </c:pt>
                <c:pt idx="1398">
                  <c:v>22.800399999996618</c:v>
                </c:pt>
                <c:pt idx="1399">
                  <c:v>22.900099999996606</c:v>
                </c:pt>
                <c:pt idx="1400">
                  <c:v>22.999999999996597</c:v>
                </c:pt>
                <c:pt idx="1401">
                  <c:v>23.100099999996598</c:v>
                </c:pt>
                <c:pt idx="1402">
                  <c:v>23.200399999996588</c:v>
                </c:pt>
                <c:pt idx="1403">
                  <c:v>23.300899999996581</c:v>
                </c:pt>
                <c:pt idx="1404">
                  <c:v>23.40159999999657</c:v>
                </c:pt>
                <c:pt idx="1405">
                  <c:v>23.502499999996562</c:v>
                </c:pt>
                <c:pt idx="1406">
                  <c:v>23.603599999996554</c:v>
                </c:pt>
                <c:pt idx="1407">
                  <c:v>23.704899999996453</c:v>
                </c:pt>
                <c:pt idx="1408">
                  <c:v>23.806399999996444</c:v>
                </c:pt>
                <c:pt idx="1409">
                  <c:v>23.908099999996438</c:v>
                </c:pt>
                <c:pt idx="1410">
                  <c:v>24.009999999996428</c:v>
                </c:pt>
                <c:pt idx="1411">
                  <c:v>24.112099999996417</c:v>
                </c:pt>
                <c:pt idx="1412">
                  <c:v>24.214399999996409</c:v>
                </c:pt>
                <c:pt idx="1413">
                  <c:v>24.316899999996419</c:v>
                </c:pt>
                <c:pt idx="1414">
                  <c:v>24.419599999996407</c:v>
                </c:pt>
                <c:pt idx="1415">
                  <c:v>24.522499999996398</c:v>
                </c:pt>
                <c:pt idx="1416">
                  <c:v>24.625599999996389</c:v>
                </c:pt>
                <c:pt idx="1417">
                  <c:v>24.728899999996379</c:v>
                </c:pt>
                <c:pt idx="1418">
                  <c:v>24.832399999996372</c:v>
                </c:pt>
                <c:pt idx="1419">
                  <c:v>24.936099999996362</c:v>
                </c:pt>
                <c:pt idx="1420">
                  <c:v>25.039999999996354</c:v>
                </c:pt>
                <c:pt idx="1421">
                  <c:v>25.144099999996342</c:v>
                </c:pt>
                <c:pt idx="1422">
                  <c:v>25.248399999996352</c:v>
                </c:pt>
                <c:pt idx="1423">
                  <c:v>25.352899999996342</c:v>
                </c:pt>
                <c:pt idx="1424">
                  <c:v>25.457599999996336</c:v>
                </c:pt>
                <c:pt idx="1425">
                  <c:v>25.562499999996326</c:v>
                </c:pt>
                <c:pt idx="1426">
                  <c:v>25.667599999996316</c:v>
                </c:pt>
                <c:pt idx="1427">
                  <c:v>25.772899999996309</c:v>
                </c:pt>
                <c:pt idx="1428">
                  <c:v>25.878399999996297</c:v>
                </c:pt>
                <c:pt idx="1429">
                  <c:v>25.984099999996289</c:v>
                </c:pt>
                <c:pt idx="1430">
                  <c:v>26.089999999996298</c:v>
                </c:pt>
                <c:pt idx="1431">
                  <c:v>26.196099999996289</c:v>
                </c:pt>
                <c:pt idx="1432">
                  <c:v>26.302399999996279</c:v>
                </c:pt>
                <c:pt idx="1433">
                  <c:v>26.408899999996269</c:v>
                </c:pt>
                <c:pt idx="1434">
                  <c:v>26.515599999996262</c:v>
                </c:pt>
                <c:pt idx="1435">
                  <c:v>26.622499999996251</c:v>
                </c:pt>
                <c:pt idx="1436">
                  <c:v>26.729599999996243</c:v>
                </c:pt>
                <c:pt idx="1437">
                  <c:v>26.836899999996234</c:v>
                </c:pt>
                <c:pt idx="1438">
                  <c:v>26.944399999996243</c:v>
                </c:pt>
                <c:pt idx="1439">
                  <c:v>27.052099999996233</c:v>
                </c:pt>
                <c:pt idx="1440">
                  <c:v>27.159999999996224</c:v>
                </c:pt>
                <c:pt idx="1441">
                  <c:v>27.268099999996217</c:v>
                </c:pt>
                <c:pt idx="1442">
                  <c:v>27.376399999996206</c:v>
                </c:pt>
                <c:pt idx="1443">
                  <c:v>27.484899999996198</c:v>
                </c:pt>
                <c:pt idx="1444">
                  <c:v>27.593599999996187</c:v>
                </c:pt>
                <c:pt idx="1445">
                  <c:v>27.702499999996178</c:v>
                </c:pt>
                <c:pt idx="1446">
                  <c:v>27.811599999996169</c:v>
                </c:pt>
                <c:pt idx="1447">
                  <c:v>27.920899999996177</c:v>
                </c:pt>
                <c:pt idx="1448">
                  <c:v>28.03039999999617</c:v>
                </c:pt>
                <c:pt idx="1449">
                  <c:v>28.14009999999616</c:v>
                </c:pt>
                <c:pt idx="1450">
                  <c:v>28.249999999996149</c:v>
                </c:pt>
                <c:pt idx="1451">
                  <c:v>28.360099999996141</c:v>
                </c:pt>
                <c:pt idx="1452">
                  <c:v>28.470399999996133</c:v>
                </c:pt>
                <c:pt idx="1453">
                  <c:v>28.580899999996124</c:v>
                </c:pt>
                <c:pt idx="1454">
                  <c:v>28.691599999996015</c:v>
                </c:pt>
                <c:pt idx="1455">
                  <c:v>28.802499999996005</c:v>
                </c:pt>
                <c:pt idx="1456">
                  <c:v>28.913599999995995</c:v>
                </c:pt>
                <c:pt idx="1457">
                  <c:v>29.024899999995988</c:v>
                </c:pt>
                <c:pt idx="1458">
                  <c:v>29.136399999995977</c:v>
                </c:pt>
                <c:pt idx="1459">
                  <c:v>29.248099999995969</c:v>
                </c:pt>
                <c:pt idx="1460">
                  <c:v>29.359999999995978</c:v>
                </c:pt>
                <c:pt idx="1461">
                  <c:v>29.472099999995969</c:v>
                </c:pt>
                <c:pt idx="1462">
                  <c:v>29.584399999995959</c:v>
                </c:pt>
                <c:pt idx="1463">
                  <c:v>29.696899999995949</c:v>
                </c:pt>
                <c:pt idx="1464">
                  <c:v>29.809599999995939</c:v>
                </c:pt>
                <c:pt idx="1465">
                  <c:v>29.922499999995928</c:v>
                </c:pt>
                <c:pt idx="1466">
                  <c:v>30.035599999995917</c:v>
                </c:pt>
                <c:pt idx="1467">
                  <c:v>30.148899999995912</c:v>
                </c:pt>
                <c:pt idx="1468">
                  <c:v>30.2623999999959</c:v>
                </c:pt>
                <c:pt idx="1469">
                  <c:v>30.376099999995908</c:v>
                </c:pt>
                <c:pt idx="1470">
                  <c:v>30.489999999995902</c:v>
                </c:pt>
                <c:pt idx="1471">
                  <c:v>30.604099999995888</c:v>
                </c:pt>
                <c:pt idx="1472">
                  <c:v>30.718399999995881</c:v>
                </c:pt>
                <c:pt idx="1473">
                  <c:v>30.832899999995874</c:v>
                </c:pt>
                <c:pt idx="1474">
                  <c:v>30.947599999995866</c:v>
                </c:pt>
                <c:pt idx="1475">
                  <c:v>31.06249999999585</c:v>
                </c:pt>
                <c:pt idx="1476">
                  <c:v>31.177599999995842</c:v>
                </c:pt>
                <c:pt idx="1477">
                  <c:v>31.292899999995853</c:v>
                </c:pt>
                <c:pt idx="1478">
                  <c:v>31.408399999995844</c:v>
                </c:pt>
                <c:pt idx="1479">
                  <c:v>31.524099999995833</c:v>
                </c:pt>
                <c:pt idx="1480">
                  <c:v>31.639999999995823</c:v>
                </c:pt>
                <c:pt idx="1481">
                  <c:v>31.756099999995818</c:v>
                </c:pt>
                <c:pt idx="1482">
                  <c:v>31.872399999995807</c:v>
                </c:pt>
                <c:pt idx="1483">
                  <c:v>31.988899999995795</c:v>
                </c:pt>
                <c:pt idx="1484">
                  <c:v>32.105599999995789</c:v>
                </c:pt>
                <c:pt idx="1485">
                  <c:v>32.222499999995797</c:v>
                </c:pt>
                <c:pt idx="1486">
                  <c:v>32.339599999995791</c:v>
                </c:pt>
                <c:pt idx="1487">
                  <c:v>32.456899999995777</c:v>
                </c:pt>
                <c:pt idx="1488">
                  <c:v>32.574399999995769</c:v>
                </c:pt>
                <c:pt idx="1489">
                  <c:v>32.692099999995762</c:v>
                </c:pt>
                <c:pt idx="1490">
                  <c:v>32.809999999995746</c:v>
                </c:pt>
                <c:pt idx="1491">
                  <c:v>32.928099999995737</c:v>
                </c:pt>
                <c:pt idx="1492">
                  <c:v>33.046399999995728</c:v>
                </c:pt>
                <c:pt idx="1493">
                  <c:v>33.164899999995718</c:v>
                </c:pt>
                <c:pt idx="1494">
                  <c:v>33.283599999995729</c:v>
                </c:pt>
                <c:pt idx="1495">
                  <c:v>33.402499999995719</c:v>
                </c:pt>
                <c:pt idx="1496">
                  <c:v>33.521599999995715</c:v>
                </c:pt>
                <c:pt idx="1497">
                  <c:v>33.640899999995703</c:v>
                </c:pt>
                <c:pt idx="1498">
                  <c:v>33.760399999995691</c:v>
                </c:pt>
                <c:pt idx="1499">
                  <c:v>33.880099999995686</c:v>
                </c:pt>
                <c:pt idx="1500">
                  <c:v>33.999999999995566</c:v>
                </c:pt>
                <c:pt idx="1501">
                  <c:v>34.120099999995553</c:v>
                </c:pt>
                <c:pt idx="1502">
                  <c:v>34.240399999995546</c:v>
                </c:pt>
                <c:pt idx="1503">
                  <c:v>34.360899999995539</c:v>
                </c:pt>
                <c:pt idx="1504">
                  <c:v>34.481599999995524</c:v>
                </c:pt>
                <c:pt idx="1505">
                  <c:v>34.602499999995516</c:v>
                </c:pt>
                <c:pt idx="1506">
                  <c:v>34.723599999995507</c:v>
                </c:pt>
                <c:pt idx="1507">
                  <c:v>34.844899999995519</c:v>
                </c:pt>
                <c:pt idx="1508">
                  <c:v>34.96639999999551</c:v>
                </c:pt>
                <c:pt idx="1509">
                  <c:v>35.088099999995499</c:v>
                </c:pt>
                <c:pt idx="1510">
                  <c:v>35.209999999995489</c:v>
                </c:pt>
                <c:pt idx="1511">
                  <c:v>35.332099999995478</c:v>
                </c:pt>
                <c:pt idx="1512">
                  <c:v>35.454399999995466</c:v>
                </c:pt>
                <c:pt idx="1513">
                  <c:v>35.576899999995454</c:v>
                </c:pt>
                <c:pt idx="1514">
                  <c:v>35.699599999995449</c:v>
                </c:pt>
                <c:pt idx="1515">
                  <c:v>35.822499999995458</c:v>
                </c:pt>
                <c:pt idx="1516">
                  <c:v>35.945599999995451</c:v>
                </c:pt>
                <c:pt idx="1517">
                  <c:v>36.068899999995438</c:v>
                </c:pt>
                <c:pt idx="1518">
                  <c:v>36.19239999999543</c:v>
                </c:pt>
                <c:pt idx="1519">
                  <c:v>36.316099999995423</c:v>
                </c:pt>
                <c:pt idx="1520">
                  <c:v>36.439999999995408</c:v>
                </c:pt>
                <c:pt idx="1521">
                  <c:v>36.564099999995399</c:v>
                </c:pt>
                <c:pt idx="1522">
                  <c:v>36.68839999999539</c:v>
                </c:pt>
                <c:pt idx="1523">
                  <c:v>36.812899999995381</c:v>
                </c:pt>
                <c:pt idx="1524">
                  <c:v>36.937599999995392</c:v>
                </c:pt>
                <c:pt idx="1525">
                  <c:v>37.062499999995381</c:v>
                </c:pt>
                <c:pt idx="1526">
                  <c:v>37.187599999995371</c:v>
                </c:pt>
                <c:pt idx="1527">
                  <c:v>37.312899999995359</c:v>
                </c:pt>
                <c:pt idx="1528">
                  <c:v>37.438399999995355</c:v>
                </c:pt>
                <c:pt idx="1529">
                  <c:v>37.564099999995342</c:v>
                </c:pt>
                <c:pt idx="1530">
                  <c:v>37.689999999995329</c:v>
                </c:pt>
                <c:pt idx="1531">
                  <c:v>37.816099999995323</c:v>
                </c:pt>
                <c:pt idx="1532">
                  <c:v>37.942399999995331</c:v>
                </c:pt>
                <c:pt idx="1533">
                  <c:v>38.068899999995324</c:v>
                </c:pt>
                <c:pt idx="1534">
                  <c:v>38.195599999995316</c:v>
                </c:pt>
                <c:pt idx="1535">
                  <c:v>38.322499999995301</c:v>
                </c:pt>
                <c:pt idx="1536">
                  <c:v>38.449599999995293</c:v>
                </c:pt>
                <c:pt idx="1537">
                  <c:v>38.576899999995284</c:v>
                </c:pt>
                <c:pt idx="1538">
                  <c:v>38.704399999995275</c:v>
                </c:pt>
                <c:pt idx="1539">
                  <c:v>38.832099999995265</c:v>
                </c:pt>
                <c:pt idx="1540">
                  <c:v>38.959999999995276</c:v>
                </c:pt>
                <c:pt idx="1541">
                  <c:v>39.088099999995265</c:v>
                </c:pt>
                <c:pt idx="1542">
                  <c:v>39.216399999995254</c:v>
                </c:pt>
                <c:pt idx="1543">
                  <c:v>39.344899999995242</c:v>
                </c:pt>
                <c:pt idx="1544">
                  <c:v>39.473599999995237</c:v>
                </c:pt>
                <c:pt idx="1545">
                  <c:v>39.602499999995224</c:v>
                </c:pt>
                <c:pt idx="1546">
                  <c:v>39.731599999995211</c:v>
                </c:pt>
                <c:pt idx="1547">
                  <c:v>39.860899999995091</c:v>
                </c:pt>
                <c:pt idx="1548">
                  <c:v>39.990399999995077</c:v>
                </c:pt>
                <c:pt idx="1549">
                  <c:v>40.12009999999507</c:v>
                </c:pt>
                <c:pt idx="1550">
                  <c:v>40.249999999995055</c:v>
                </c:pt>
                <c:pt idx="1551">
                  <c:v>40.380099999995046</c:v>
                </c:pt>
                <c:pt idx="1552">
                  <c:v>40.510399999995037</c:v>
                </c:pt>
                <c:pt idx="1553">
                  <c:v>40.640899999995028</c:v>
                </c:pt>
                <c:pt idx="1554">
                  <c:v>40.77159999999504</c:v>
                </c:pt>
                <c:pt idx="1555">
                  <c:v>40.90249999999503</c:v>
                </c:pt>
                <c:pt idx="1556">
                  <c:v>41.033599999995019</c:v>
                </c:pt>
                <c:pt idx="1557">
                  <c:v>41.164899999995008</c:v>
                </c:pt>
                <c:pt idx="1558">
                  <c:v>41.296399999994996</c:v>
                </c:pt>
                <c:pt idx="1559">
                  <c:v>41.428099999994991</c:v>
                </c:pt>
                <c:pt idx="1560">
                  <c:v>41.559999999994979</c:v>
                </c:pt>
                <c:pt idx="1561">
                  <c:v>41.692099999994966</c:v>
                </c:pt>
                <c:pt idx="1562">
                  <c:v>41.824399999994981</c:v>
                </c:pt>
                <c:pt idx="1563">
                  <c:v>41.956899999994967</c:v>
                </c:pt>
                <c:pt idx="1564">
                  <c:v>42.089599999994959</c:v>
                </c:pt>
                <c:pt idx="1565">
                  <c:v>42.222499999994952</c:v>
                </c:pt>
                <c:pt idx="1566">
                  <c:v>42.355599999994936</c:v>
                </c:pt>
                <c:pt idx="1567">
                  <c:v>42.488899999994928</c:v>
                </c:pt>
                <c:pt idx="1568">
                  <c:v>42.622399999994919</c:v>
                </c:pt>
                <c:pt idx="1569">
                  <c:v>42.756099999994909</c:v>
                </c:pt>
                <c:pt idx="1570">
                  <c:v>42.889999999994899</c:v>
                </c:pt>
                <c:pt idx="1571">
                  <c:v>43.02409999999491</c:v>
                </c:pt>
                <c:pt idx="1572">
                  <c:v>43.158399999994899</c:v>
                </c:pt>
                <c:pt idx="1573">
                  <c:v>43.292899999994887</c:v>
                </c:pt>
                <c:pt idx="1574">
                  <c:v>43.427599999994875</c:v>
                </c:pt>
                <c:pt idx="1575">
                  <c:v>43.56249999999487</c:v>
                </c:pt>
                <c:pt idx="1576">
                  <c:v>43.697599999994857</c:v>
                </c:pt>
                <c:pt idx="1577">
                  <c:v>43.832899999994844</c:v>
                </c:pt>
                <c:pt idx="1578">
                  <c:v>43.968399999994837</c:v>
                </c:pt>
                <c:pt idx="1579">
                  <c:v>44.104099999994851</c:v>
                </c:pt>
                <c:pt idx="1580">
                  <c:v>44.239999999994836</c:v>
                </c:pt>
                <c:pt idx="1581">
                  <c:v>44.376099999994828</c:v>
                </c:pt>
                <c:pt idx="1582">
                  <c:v>44.51239999999482</c:v>
                </c:pt>
                <c:pt idx="1583">
                  <c:v>44.648899999994811</c:v>
                </c:pt>
                <c:pt idx="1584">
                  <c:v>44.785599999994801</c:v>
                </c:pt>
                <c:pt idx="1585">
                  <c:v>44.922499999994784</c:v>
                </c:pt>
                <c:pt idx="1586">
                  <c:v>45.059599999994774</c:v>
                </c:pt>
                <c:pt idx="1587">
                  <c:v>45.196899999994791</c:v>
                </c:pt>
                <c:pt idx="1588">
                  <c:v>45.33439999999478</c:v>
                </c:pt>
                <c:pt idx="1589">
                  <c:v>45.472099999994768</c:v>
                </c:pt>
                <c:pt idx="1590">
                  <c:v>45.609999999994756</c:v>
                </c:pt>
                <c:pt idx="1591">
                  <c:v>45.74809999999475</c:v>
                </c:pt>
                <c:pt idx="1592">
                  <c:v>45.886399999994737</c:v>
                </c:pt>
                <c:pt idx="1593">
                  <c:v>46.02489999999473</c:v>
                </c:pt>
                <c:pt idx="1594">
                  <c:v>46.163599999994595</c:v>
                </c:pt>
                <c:pt idx="1595">
                  <c:v>46.302499999994581</c:v>
                </c:pt>
                <c:pt idx="1596">
                  <c:v>46.441599999994573</c:v>
                </c:pt>
                <c:pt idx="1597">
                  <c:v>46.580899999994564</c:v>
                </c:pt>
                <c:pt idx="1598">
                  <c:v>46.720399999994548</c:v>
                </c:pt>
                <c:pt idx="1599">
                  <c:v>46.860099999994539</c:v>
                </c:pt>
                <c:pt idx="1600">
                  <c:v>46.999999999994529</c:v>
                </c:pt>
                <c:pt idx="1601">
                  <c:v>47.140099999994391</c:v>
                </c:pt>
                <c:pt idx="1602">
                  <c:v>47.28039999999438</c:v>
                </c:pt>
                <c:pt idx="1603">
                  <c:v>47.420899999994369</c:v>
                </c:pt>
                <c:pt idx="1604">
                  <c:v>47.561599999994364</c:v>
                </c:pt>
                <c:pt idx="1605">
                  <c:v>47.702499999994352</c:v>
                </c:pt>
                <c:pt idx="1606">
                  <c:v>47.84359999999436</c:v>
                </c:pt>
                <c:pt idx="1607">
                  <c:v>47.984899999994354</c:v>
                </c:pt>
                <c:pt idx="1608">
                  <c:v>48.126399999994341</c:v>
                </c:pt>
                <c:pt idx="1609">
                  <c:v>48.268099999994334</c:v>
                </c:pt>
                <c:pt idx="1610">
                  <c:v>48.409999999994319</c:v>
                </c:pt>
                <c:pt idx="1611">
                  <c:v>48.552099999994311</c:v>
                </c:pt>
                <c:pt idx="1612">
                  <c:v>48.694399999994296</c:v>
                </c:pt>
                <c:pt idx="1613">
                  <c:v>48.836899999994287</c:v>
                </c:pt>
                <c:pt idx="1614">
                  <c:v>48.979599999994278</c:v>
                </c:pt>
                <c:pt idx="1615">
                  <c:v>49.12249999999429</c:v>
                </c:pt>
                <c:pt idx="1616">
                  <c:v>49.265599999994279</c:v>
                </c:pt>
                <c:pt idx="1617">
                  <c:v>49.408899999994269</c:v>
                </c:pt>
                <c:pt idx="1618">
                  <c:v>49.552399999994257</c:v>
                </c:pt>
                <c:pt idx="1619">
                  <c:v>49.696099999994246</c:v>
                </c:pt>
                <c:pt idx="1620">
                  <c:v>49.839999999994234</c:v>
                </c:pt>
                <c:pt idx="1621">
                  <c:v>49.984099999994221</c:v>
                </c:pt>
                <c:pt idx="1622">
                  <c:v>50.128399999994215</c:v>
                </c:pt>
                <c:pt idx="1623">
                  <c:v>50.27289999999423</c:v>
                </c:pt>
                <c:pt idx="1624">
                  <c:v>50.417599999994216</c:v>
                </c:pt>
                <c:pt idx="1625">
                  <c:v>50.562499999994202</c:v>
                </c:pt>
                <c:pt idx="1626">
                  <c:v>50.707599999994194</c:v>
                </c:pt>
                <c:pt idx="1627">
                  <c:v>50.852899999994186</c:v>
                </c:pt>
                <c:pt idx="1628">
                  <c:v>50.99839999999417</c:v>
                </c:pt>
                <c:pt idx="1629">
                  <c:v>51.144099999994161</c:v>
                </c:pt>
                <c:pt idx="1630">
                  <c:v>51.289999999994151</c:v>
                </c:pt>
                <c:pt idx="1631">
                  <c:v>51.436099999994163</c:v>
                </c:pt>
                <c:pt idx="1632">
                  <c:v>51.582399999994152</c:v>
                </c:pt>
                <c:pt idx="1633">
                  <c:v>51.728899999994141</c:v>
                </c:pt>
                <c:pt idx="1634">
                  <c:v>51.87559999999413</c:v>
                </c:pt>
                <c:pt idx="1635">
                  <c:v>52.022499999994118</c:v>
                </c:pt>
                <c:pt idx="1636">
                  <c:v>52.169599999994105</c:v>
                </c:pt>
                <c:pt idx="1637">
                  <c:v>52.316899999994099</c:v>
                </c:pt>
                <c:pt idx="1638">
                  <c:v>52.464399999994086</c:v>
                </c:pt>
                <c:pt idx="1639">
                  <c:v>52.612099999994072</c:v>
                </c:pt>
                <c:pt idx="1640">
                  <c:v>52.759999999994093</c:v>
                </c:pt>
                <c:pt idx="1641">
                  <c:v>52.908099999994079</c:v>
                </c:pt>
                <c:pt idx="1642">
                  <c:v>53.056399999994071</c:v>
                </c:pt>
                <c:pt idx="1643">
                  <c:v>53.204899999994055</c:v>
                </c:pt>
                <c:pt idx="1644">
                  <c:v>53.353599999994046</c:v>
                </c:pt>
                <c:pt idx="1645">
                  <c:v>53.502499999994036</c:v>
                </c:pt>
                <c:pt idx="1646">
                  <c:v>53.651599999994026</c:v>
                </c:pt>
                <c:pt idx="1647">
                  <c:v>53.800899999994009</c:v>
                </c:pt>
                <c:pt idx="1648">
                  <c:v>53.950399999994026</c:v>
                </c:pt>
                <c:pt idx="1649">
                  <c:v>54.100099999994015</c:v>
                </c:pt>
                <c:pt idx="1650">
                  <c:v>180.25</c:v>
                </c:pt>
                <c:pt idx="1651">
                  <c:v>179.98009999999999</c:v>
                </c:pt>
                <c:pt idx="1652">
                  <c:v>179.71040000000002</c:v>
                </c:pt>
                <c:pt idx="1653">
                  <c:v>179.44090000000003</c:v>
                </c:pt>
                <c:pt idx="1654">
                  <c:v>179.17160000000001</c:v>
                </c:pt>
                <c:pt idx="1655">
                  <c:v>178.90249999999997</c:v>
                </c:pt>
                <c:pt idx="1656">
                  <c:v>178.63359999999997</c:v>
                </c:pt>
                <c:pt idx="1657">
                  <c:v>178.36490000000001</c:v>
                </c:pt>
                <c:pt idx="1658">
                  <c:v>178.09639999999999</c:v>
                </c:pt>
                <c:pt idx="1659">
                  <c:v>177.82810000000001</c:v>
                </c:pt>
                <c:pt idx="1660">
                  <c:v>177.56</c:v>
                </c:pt>
                <c:pt idx="1661">
                  <c:v>177.2921</c:v>
                </c:pt>
                <c:pt idx="1662">
                  <c:v>177.02440000000001</c:v>
                </c:pt>
                <c:pt idx="1663">
                  <c:v>176.75689999999997</c:v>
                </c:pt>
                <c:pt idx="1664">
                  <c:v>176.4896</c:v>
                </c:pt>
                <c:pt idx="1665">
                  <c:v>176.2225</c:v>
                </c:pt>
                <c:pt idx="1666">
                  <c:v>175.9556</c:v>
                </c:pt>
                <c:pt idx="1667">
                  <c:v>175.68889999999999</c:v>
                </c:pt>
                <c:pt idx="1668">
                  <c:v>175.42240000000001</c:v>
                </c:pt>
                <c:pt idx="1669">
                  <c:v>175.15610000000001</c:v>
                </c:pt>
                <c:pt idx="1670">
                  <c:v>174.89000000000001</c:v>
                </c:pt>
                <c:pt idx="1671">
                  <c:v>174.62409999999997</c:v>
                </c:pt>
                <c:pt idx="1672">
                  <c:v>174.35839999999999</c:v>
                </c:pt>
                <c:pt idx="1673">
                  <c:v>174.09289999999999</c:v>
                </c:pt>
                <c:pt idx="1674">
                  <c:v>173.82759999999999</c:v>
                </c:pt>
                <c:pt idx="1675">
                  <c:v>173.5625</c:v>
                </c:pt>
                <c:pt idx="1676">
                  <c:v>173.29760000000002</c:v>
                </c:pt>
                <c:pt idx="1677">
                  <c:v>173.03290000000001</c:v>
                </c:pt>
                <c:pt idx="1678">
                  <c:v>172.76840000000001</c:v>
                </c:pt>
                <c:pt idx="1679">
                  <c:v>172.50410000000002</c:v>
                </c:pt>
                <c:pt idx="1680">
                  <c:v>172.23999999999998</c:v>
                </c:pt>
                <c:pt idx="1681">
                  <c:v>171.97609999999997</c:v>
                </c:pt>
                <c:pt idx="1682">
                  <c:v>171.7124</c:v>
                </c:pt>
                <c:pt idx="1683">
                  <c:v>171.44890000000001</c:v>
                </c:pt>
                <c:pt idx="1684">
                  <c:v>171.18559999999999</c:v>
                </c:pt>
                <c:pt idx="1685">
                  <c:v>170.92250000000001</c:v>
                </c:pt>
                <c:pt idx="1686">
                  <c:v>170.65960000000001</c:v>
                </c:pt>
                <c:pt idx="1687">
                  <c:v>170.39690000000002</c:v>
                </c:pt>
                <c:pt idx="1688">
                  <c:v>170.13439999999997</c:v>
                </c:pt>
                <c:pt idx="1689">
                  <c:v>169.87209999999999</c:v>
                </c:pt>
                <c:pt idx="1690">
                  <c:v>169.60999999999999</c:v>
                </c:pt>
                <c:pt idx="1691">
                  <c:v>169.34809999999999</c:v>
                </c:pt>
                <c:pt idx="1692">
                  <c:v>169.0864</c:v>
                </c:pt>
                <c:pt idx="1693">
                  <c:v>168.82490000000001</c:v>
                </c:pt>
                <c:pt idx="1694">
                  <c:v>168.56360000000001</c:v>
                </c:pt>
                <c:pt idx="1695">
                  <c:v>168.30250000000001</c:v>
                </c:pt>
                <c:pt idx="1696">
                  <c:v>168.04159999999999</c:v>
                </c:pt>
                <c:pt idx="1697">
                  <c:v>167.78089999999997</c:v>
                </c:pt>
                <c:pt idx="1698">
                  <c:v>167.5204</c:v>
                </c:pt>
                <c:pt idx="1699">
                  <c:v>167.26009999999999</c:v>
                </c:pt>
                <c:pt idx="1700">
                  <c:v>167</c:v>
                </c:pt>
                <c:pt idx="1701">
                  <c:v>166.7401000000003</c:v>
                </c:pt>
                <c:pt idx="1702">
                  <c:v>166.48040000000023</c:v>
                </c:pt>
                <c:pt idx="1703">
                  <c:v>166.22090000000026</c:v>
                </c:pt>
                <c:pt idx="1704">
                  <c:v>165.96160000000026</c:v>
                </c:pt>
                <c:pt idx="1705">
                  <c:v>165.70250000000027</c:v>
                </c:pt>
                <c:pt idx="1706">
                  <c:v>165.44360000000026</c:v>
                </c:pt>
                <c:pt idx="1707">
                  <c:v>165.18490000000025</c:v>
                </c:pt>
                <c:pt idx="1708">
                  <c:v>164.92640000000029</c:v>
                </c:pt>
                <c:pt idx="1709">
                  <c:v>164.66810000000027</c:v>
                </c:pt>
                <c:pt idx="1710">
                  <c:v>164.41000000000025</c:v>
                </c:pt>
                <c:pt idx="1711">
                  <c:v>164.15210000000025</c:v>
                </c:pt>
                <c:pt idx="1712">
                  <c:v>163.89440000000025</c:v>
                </c:pt>
                <c:pt idx="1713">
                  <c:v>163.63690000000025</c:v>
                </c:pt>
                <c:pt idx="1714">
                  <c:v>163.37960000000027</c:v>
                </c:pt>
                <c:pt idx="1715">
                  <c:v>163.12250000000026</c:v>
                </c:pt>
                <c:pt idx="1716">
                  <c:v>162.86560000000026</c:v>
                </c:pt>
                <c:pt idx="1717">
                  <c:v>162.60890000000026</c:v>
                </c:pt>
                <c:pt idx="1718">
                  <c:v>162.35240000000024</c:v>
                </c:pt>
                <c:pt idx="1719">
                  <c:v>162.09610000000023</c:v>
                </c:pt>
                <c:pt idx="1720">
                  <c:v>161.84000000000026</c:v>
                </c:pt>
                <c:pt idx="1721">
                  <c:v>161.58410000000052</c:v>
                </c:pt>
                <c:pt idx="1722">
                  <c:v>161.32840000000053</c:v>
                </c:pt>
                <c:pt idx="1723">
                  <c:v>161.07290000000049</c:v>
                </c:pt>
                <c:pt idx="1724">
                  <c:v>160.81760000000048</c:v>
                </c:pt>
                <c:pt idx="1725">
                  <c:v>160.56250000000051</c:v>
                </c:pt>
                <c:pt idx="1726">
                  <c:v>160.30760000000049</c:v>
                </c:pt>
                <c:pt idx="1727">
                  <c:v>160.05290000000051</c:v>
                </c:pt>
                <c:pt idx="1728">
                  <c:v>159.79840000000053</c:v>
                </c:pt>
                <c:pt idx="1729">
                  <c:v>159.54410000000053</c:v>
                </c:pt>
                <c:pt idx="1730">
                  <c:v>159.29000000000053</c:v>
                </c:pt>
                <c:pt idx="1731">
                  <c:v>159.03610000000052</c:v>
                </c:pt>
                <c:pt idx="1732">
                  <c:v>158.78240000000048</c:v>
                </c:pt>
                <c:pt idx="1733">
                  <c:v>158.5289000000005</c:v>
                </c:pt>
                <c:pt idx="1734">
                  <c:v>158.27560000000051</c:v>
                </c:pt>
                <c:pt idx="1735">
                  <c:v>158.02250000000049</c:v>
                </c:pt>
                <c:pt idx="1736">
                  <c:v>157.76960000000051</c:v>
                </c:pt>
                <c:pt idx="1737">
                  <c:v>157.5169000000005</c:v>
                </c:pt>
                <c:pt idx="1738">
                  <c:v>157.26440000000051</c:v>
                </c:pt>
                <c:pt idx="1739">
                  <c:v>157.01210000000052</c:v>
                </c:pt>
                <c:pt idx="1740">
                  <c:v>156.76000000000047</c:v>
                </c:pt>
                <c:pt idx="1741">
                  <c:v>156.5081000000005</c:v>
                </c:pt>
                <c:pt idx="1742">
                  <c:v>156.2564000000005</c:v>
                </c:pt>
                <c:pt idx="1743">
                  <c:v>156.0049000000005</c:v>
                </c:pt>
                <c:pt idx="1744">
                  <c:v>155.75360000000052</c:v>
                </c:pt>
                <c:pt idx="1745">
                  <c:v>155.50250000000051</c:v>
                </c:pt>
                <c:pt idx="1746">
                  <c:v>155.25160000000051</c:v>
                </c:pt>
                <c:pt idx="1747">
                  <c:v>155.00090000000051</c:v>
                </c:pt>
                <c:pt idx="1748">
                  <c:v>154.75040000000047</c:v>
                </c:pt>
                <c:pt idx="1749">
                  <c:v>154.50010000000049</c:v>
                </c:pt>
                <c:pt idx="1750">
                  <c:v>154.25000000000048</c:v>
                </c:pt>
                <c:pt idx="1751">
                  <c:v>154.00010000000049</c:v>
                </c:pt>
                <c:pt idx="1752">
                  <c:v>153.7504000000005</c:v>
                </c:pt>
                <c:pt idx="1753">
                  <c:v>153.50090000000051</c:v>
                </c:pt>
                <c:pt idx="1754">
                  <c:v>153.25160000000051</c:v>
                </c:pt>
                <c:pt idx="1755">
                  <c:v>153.00250000000051</c:v>
                </c:pt>
                <c:pt idx="1756">
                  <c:v>152.75360000000052</c:v>
                </c:pt>
                <c:pt idx="1757">
                  <c:v>152.50490000000048</c:v>
                </c:pt>
                <c:pt idx="1758">
                  <c:v>152.2564000000005</c:v>
                </c:pt>
                <c:pt idx="1759">
                  <c:v>152.0081000000005</c:v>
                </c:pt>
                <c:pt idx="1760">
                  <c:v>151.7600000000005</c:v>
                </c:pt>
                <c:pt idx="1761">
                  <c:v>151.51210000000049</c:v>
                </c:pt>
                <c:pt idx="1762">
                  <c:v>151.26440000000051</c:v>
                </c:pt>
                <c:pt idx="1763">
                  <c:v>151.0169000000005</c:v>
                </c:pt>
                <c:pt idx="1764">
                  <c:v>150.76960000000051</c:v>
                </c:pt>
                <c:pt idx="1765">
                  <c:v>150.52250000000046</c:v>
                </c:pt>
                <c:pt idx="1766">
                  <c:v>150.27560000000048</c:v>
                </c:pt>
                <c:pt idx="1767">
                  <c:v>150.02890000000048</c:v>
                </c:pt>
                <c:pt idx="1768">
                  <c:v>149.78240000000076</c:v>
                </c:pt>
                <c:pt idx="1769">
                  <c:v>149.53610000000074</c:v>
                </c:pt>
                <c:pt idx="1770">
                  <c:v>149.2900000000007</c:v>
                </c:pt>
                <c:pt idx="1771">
                  <c:v>149.04410000000073</c:v>
                </c:pt>
                <c:pt idx="1772">
                  <c:v>148.79840000000073</c:v>
                </c:pt>
                <c:pt idx="1773">
                  <c:v>148.55290000000073</c:v>
                </c:pt>
                <c:pt idx="1774">
                  <c:v>148.30760000000075</c:v>
                </c:pt>
                <c:pt idx="1775">
                  <c:v>148.06250000000074</c:v>
                </c:pt>
                <c:pt idx="1776">
                  <c:v>147.81760000000074</c:v>
                </c:pt>
                <c:pt idx="1777">
                  <c:v>147.57290000000074</c:v>
                </c:pt>
                <c:pt idx="1778">
                  <c:v>147.32840000000076</c:v>
                </c:pt>
                <c:pt idx="1779">
                  <c:v>147.08410000000072</c:v>
                </c:pt>
                <c:pt idx="1780">
                  <c:v>146.84000000000071</c:v>
                </c:pt>
                <c:pt idx="1781">
                  <c:v>146.59610000000072</c:v>
                </c:pt>
                <c:pt idx="1782">
                  <c:v>146.35240000000073</c:v>
                </c:pt>
                <c:pt idx="1783">
                  <c:v>146.10890000000074</c:v>
                </c:pt>
                <c:pt idx="1784">
                  <c:v>145.86560000000074</c:v>
                </c:pt>
                <c:pt idx="1785">
                  <c:v>145.62250000000074</c:v>
                </c:pt>
                <c:pt idx="1786">
                  <c:v>145.37960000000075</c:v>
                </c:pt>
                <c:pt idx="1787">
                  <c:v>145.13690000000071</c:v>
                </c:pt>
                <c:pt idx="1788">
                  <c:v>144.8944000000007</c:v>
                </c:pt>
                <c:pt idx="1789">
                  <c:v>144.65210000000073</c:v>
                </c:pt>
                <c:pt idx="1790">
                  <c:v>144.41000000000074</c:v>
                </c:pt>
                <c:pt idx="1791">
                  <c:v>144.16810000000072</c:v>
                </c:pt>
                <c:pt idx="1792">
                  <c:v>143.92640000000074</c:v>
                </c:pt>
                <c:pt idx="1793">
                  <c:v>143.68490000000074</c:v>
                </c:pt>
                <c:pt idx="1794">
                  <c:v>143.44360000000074</c:v>
                </c:pt>
                <c:pt idx="1795">
                  <c:v>143.2025000000007</c:v>
                </c:pt>
                <c:pt idx="1796">
                  <c:v>142.96160000000071</c:v>
                </c:pt>
                <c:pt idx="1797">
                  <c:v>142.72090000000071</c:v>
                </c:pt>
                <c:pt idx="1798">
                  <c:v>142.48040000000071</c:v>
                </c:pt>
                <c:pt idx="1799">
                  <c:v>142.24010000000072</c:v>
                </c:pt>
                <c:pt idx="1800">
                  <c:v>142.00000000000074</c:v>
                </c:pt>
                <c:pt idx="1801">
                  <c:v>141.76010000000073</c:v>
                </c:pt>
                <c:pt idx="1802">
                  <c:v>141.52040000000073</c:v>
                </c:pt>
                <c:pt idx="1803">
                  <c:v>141.28090000000074</c:v>
                </c:pt>
                <c:pt idx="1804">
                  <c:v>141.0416000000007</c:v>
                </c:pt>
                <c:pt idx="1805">
                  <c:v>140.80250000000069</c:v>
                </c:pt>
                <c:pt idx="1806">
                  <c:v>140.56360000000072</c:v>
                </c:pt>
                <c:pt idx="1807">
                  <c:v>140.32490000000072</c:v>
                </c:pt>
                <c:pt idx="1808">
                  <c:v>140.08640000000071</c:v>
                </c:pt>
                <c:pt idx="1809">
                  <c:v>139.84810000000073</c:v>
                </c:pt>
                <c:pt idx="1810">
                  <c:v>139.61000000000072</c:v>
                </c:pt>
                <c:pt idx="1811">
                  <c:v>139.37210000000073</c:v>
                </c:pt>
                <c:pt idx="1812">
                  <c:v>139.13440000000068</c:v>
                </c:pt>
                <c:pt idx="1813">
                  <c:v>138.8969000000007</c:v>
                </c:pt>
                <c:pt idx="1814">
                  <c:v>138.65960000000069</c:v>
                </c:pt>
                <c:pt idx="1815">
                  <c:v>138.42250000000095</c:v>
                </c:pt>
                <c:pt idx="1816">
                  <c:v>138.18560000000096</c:v>
                </c:pt>
                <c:pt idx="1817">
                  <c:v>137.94890000000092</c:v>
                </c:pt>
                <c:pt idx="1818">
                  <c:v>137.71240000000094</c:v>
                </c:pt>
                <c:pt idx="1819">
                  <c:v>137.47610000000094</c:v>
                </c:pt>
                <c:pt idx="1820">
                  <c:v>137.24000000000095</c:v>
                </c:pt>
                <c:pt idx="1821">
                  <c:v>137.00410000000093</c:v>
                </c:pt>
                <c:pt idx="1822">
                  <c:v>136.76840000000095</c:v>
                </c:pt>
                <c:pt idx="1823">
                  <c:v>136.53290000000095</c:v>
                </c:pt>
                <c:pt idx="1824">
                  <c:v>136.29760000000095</c:v>
                </c:pt>
                <c:pt idx="1825">
                  <c:v>136.06250000000097</c:v>
                </c:pt>
                <c:pt idx="1826">
                  <c:v>135.82760000000093</c:v>
                </c:pt>
                <c:pt idx="1827">
                  <c:v>135.59290000000092</c:v>
                </c:pt>
                <c:pt idx="1828">
                  <c:v>135.35840000000093</c:v>
                </c:pt>
                <c:pt idx="1829">
                  <c:v>135.12410000000094</c:v>
                </c:pt>
                <c:pt idx="1830">
                  <c:v>134.89000000000095</c:v>
                </c:pt>
                <c:pt idx="1831">
                  <c:v>134.65610000000095</c:v>
                </c:pt>
                <c:pt idx="1832">
                  <c:v>134.42240000000095</c:v>
                </c:pt>
                <c:pt idx="1833">
                  <c:v>134.18890000000096</c:v>
                </c:pt>
                <c:pt idx="1834">
                  <c:v>133.95560000000091</c:v>
                </c:pt>
                <c:pt idx="1835">
                  <c:v>133.72250000000091</c:v>
                </c:pt>
                <c:pt idx="1836">
                  <c:v>133.48960000000093</c:v>
                </c:pt>
                <c:pt idx="1837">
                  <c:v>133.25690000000094</c:v>
                </c:pt>
                <c:pt idx="1838">
                  <c:v>133.02440000000092</c:v>
                </c:pt>
                <c:pt idx="1839">
                  <c:v>132.79210000000094</c:v>
                </c:pt>
                <c:pt idx="1840">
                  <c:v>132.56000000000094</c:v>
                </c:pt>
                <c:pt idx="1841">
                  <c:v>132.32810000000094</c:v>
                </c:pt>
                <c:pt idx="1842">
                  <c:v>132.0964000000009</c:v>
                </c:pt>
                <c:pt idx="1843">
                  <c:v>131.86490000000092</c:v>
                </c:pt>
                <c:pt idx="1844">
                  <c:v>131.63360000000091</c:v>
                </c:pt>
                <c:pt idx="1845">
                  <c:v>131.40250000000091</c:v>
                </c:pt>
                <c:pt idx="1846">
                  <c:v>131.17160000000092</c:v>
                </c:pt>
                <c:pt idx="1847">
                  <c:v>130.94090000000094</c:v>
                </c:pt>
                <c:pt idx="1848">
                  <c:v>130.71040000000093</c:v>
                </c:pt>
                <c:pt idx="1849">
                  <c:v>130.48010000000093</c:v>
                </c:pt>
                <c:pt idx="1850">
                  <c:v>130.25000000000094</c:v>
                </c:pt>
                <c:pt idx="1851">
                  <c:v>130.02010000000089</c:v>
                </c:pt>
                <c:pt idx="1852">
                  <c:v>129.79040000000091</c:v>
                </c:pt>
                <c:pt idx="1853">
                  <c:v>129.56090000000091</c:v>
                </c:pt>
                <c:pt idx="1854">
                  <c:v>129.33160000000092</c:v>
                </c:pt>
                <c:pt idx="1855">
                  <c:v>129.10250000000093</c:v>
                </c:pt>
                <c:pt idx="1856">
                  <c:v>128.87360000000092</c:v>
                </c:pt>
                <c:pt idx="1857">
                  <c:v>128.64490000000092</c:v>
                </c:pt>
                <c:pt idx="1858">
                  <c:v>128.41640000000092</c:v>
                </c:pt>
                <c:pt idx="1859">
                  <c:v>128.1881000000009</c:v>
                </c:pt>
                <c:pt idx="1860">
                  <c:v>127.96000000000089</c:v>
                </c:pt>
                <c:pt idx="1861">
                  <c:v>127.73210000000091</c:v>
                </c:pt>
                <c:pt idx="1862">
                  <c:v>127.50440000000114</c:v>
                </c:pt>
                <c:pt idx="1863">
                  <c:v>127.27690000000115</c:v>
                </c:pt>
                <c:pt idx="1864">
                  <c:v>127.04960000000111</c:v>
                </c:pt>
                <c:pt idx="1865">
                  <c:v>126.82250000000113</c:v>
                </c:pt>
                <c:pt idx="1866">
                  <c:v>126.59560000000113</c:v>
                </c:pt>
                <c:pt idx="1867">
                  <c:v>126.36890000000113</c:v>
                </c:pt>
                <c:pt idx="1868">
                  <c:v>126.14240000000115</c:v>
                </c:pt>
                <c:pt idx="1869">
                  <c:v>125.91610000000114</c:v>
                </c:pt>
                <c:pt idx="1870">
                  <c:v>125.69000000000113</c:v>
                </c:pt>
                <c:pt idx="1871">
                  <c:v>125.46410000000114</c:v>
                </c:pt>
                <c:pt idx="1872">
                  <c:v>125.23840000000115</c:v>
                </c:pt>
                <c:pt idx="1873">
                  <c:v>125.01290000000111</c:v>
                </c:pt>
                <c:pt idx="1874">
                  <c:v>124.78760000000112</c:v>
                </c:pt>
                <c:pt idx="1875">
                  <c:v>124.56250000000112</c:v>
                </c:pt>
                <c:pt idx="1876">
                  <c:v>124.33760000000112</c:v>
                </c:pt>
                <c:pt idx="1877">
                  <c:v>124.11290000000113</c:v>
                </c:pt>
                <c:pt idx="1878">
                  <c:v>123.88840000000113</c:v>
                </c:pt>
                <c:pt idx="1879">
                  <c:v>123.66410000000113</c:v>
                </c:pt>
                <c:pt idx="1880">
                  <c:v>123.44000000000113</c:v>
                </c:pt>
                <c:pt idx="1881">
                  <c:v>123.21610000000111</c:v>
                </c:pt>
                <c:pt idx="1882">
                  <c:v>122.99240000000111</c:v>
                </c:pt>
                <c:pt idx="1883">
                  <c:v>122.76890000000111</c:v>
                </c:pt>
                <c:pt idx="1884">
                  <c:v>122.54560000000112</c:v>
                </c:pt>
                <c:pt idx="1885">
                  <c:v>122.32250000000111</c:v>
                </c:pt>
                <c:pt idx="1886">
                  <c:v>122.09960000000112</c:v>
                </c:pt>
                <c:pt idx="1887">
                  <c:v>121.87690000000113</c:v>
                </c:pt>
                <c:pt idx="1888">
                  <c:v>121.65440000000113</c:v>
                </c:pt>
                <c:pt idx="1889">
                  <c:v>121.43210000000109</c:v>
                </c:pt>
                <c:pt idx="1890">
                  <c:v>121.2100000000011</c:v>
                </c:pt>
                <c:pt idx="1891">
                  <c:v>120.9881000000011</c:v>
                </c:pt>
                <c:pt idx="1892">
                  <c:v>120.7664000000011</c:v>
                </c:pt>
                <c:pt idx="1893">
                  <c:v>120.54490000000111</c:v>
                </c:pt>
                <c:pt idx="1894">
                  <c:v>120.32360000000111</c:v>
                </c:pt>
                <c:pt idx="1895">
                  <c:v>120.10250000000111</c:v>
                </c:pt>
                <c:pt idx="1896">
                  <c:v>119.88160000000111</c:v>
                </c:pt>
                <c:pt idx="1897">
                  <c:v>119.66090000000112</c:v>
                </c:pt>
                <c:pt idx="1898">
                  <c:v>119.44040000000109</c:v>
                </c:pt>
                <c:pt idx="1899">
                  <c:v>119.2201000000011</c:v>
                </c:pt>
                <c:pt idx="1900">
                  <c:v>119.00000000000109</c:v>
                </c:pt>
                <c:pt idx="1901">
                  <c:v>118.7801000000011</c:v>
                </c:pt>
                <c:pt idx="1902">
                  <c:v>118.5604000000011</c:v>
                </c:pt>
                <c:pt idx="1903">
                  <c:v>118.3409000000011</c:v>
                </c:pt>
                <c:pt idx="1904">
                  <c:v>118.12160000000111</c:v>
                </c:pt>
                <c:pt idx="1905">
                  <c:v>117.90250000000107</c:v>
                </c:pt>
                <c:pt idx="1906">
                  <c:v>117.68360000000112</c:v>
                </c:pt>
                <c:pt idx="1907">
                  <c:v>117.46490000000108</c:v>
                </c:pt>
                <c:pt idx="1908">
                  <c:v>117.24640000000109</c:v>
                </c:pt>
                <c:pt idx="1909">
                  <c:v>117.02810000000132</c:v>
                </c:pt>
                <c:pt idx="1910">
                  <c:v>116.81000000000128</c:v>
                </c:pt>
                <c:pt idx="1911">
                  <c:v>116.59210000000132</c:v>
                </c:pt>
                <c:pt idx="1912">
                  <c:v>116.37440000000129</c:v>
                </c:pt>
                <c:pt idx="1913">
                  <c:v>116.1569000000013</c:v>
                </c:pt>
                <c:pt idx="1914">
                  <c:v>115.93960000000131</c:v>
                </c:pt>
                <c:pt idx="1915">
                  <c:v>115.7225000000013</c:v>
                </c:pt>
                <c:pt idx="1916">
                  <c:v>115.50560000000131</c:v>
                </c:pt>
                <c:pt idx="1917">
                  <c:v>115.28890000000128</c:v>
                </c:pt>
                <c:pt idx="1918">
                  <c:v>115.07240000000131</c:v>
                </c:pt>
                <c:pt idx="1919">
                  <c:v>114.85610000000128</c:v>
                </c:pt>
                <c:pt idx="1920">
                  <c:v>114.64000000000132</c:v>
                </c:pt>
                <c:pt idx="1921">
                  <c:v>114.42410000000129</c:v>
                </c:pt>
                <c:pt idx="1922">
                  <c:v>114.20840000000129</c:v>
                </c:pt>
                <c:pt idx="1923">
                  <c:v>113.99290000000128</c:v>
                </c:pt>
                <c:pt idx="1924">
                  <c:v>113.7776000000013</c:v>
                </c:pt>
                <c:pt idx="1925">
                  <c:v>113.56250000000129</c:v>
                </c:pt>
                <c:pt idx="1926">
                  <c:v>113.34760000000126</c:v>
                </c:pt>
                <c:pt idx="1927">
                  <c:v>113.1329000000013</c:v>
                </c:pt>
                <c:pt idx="1928">
                  <c:v>112.91840000000127</c:v>
                </c:pt>
                <c:pt idx="1929">
                  <c:v>112.70410000000132</c:v>
                </c:pt>
                <c:pt idx="1930">
                  <c:v>112.49000000000127</c:v>
                </c:pt>
                <c:pt idx="1931">
                  <c:v>112.27610000000128</c:v>
                </c:pt>
                <c:pt idx="1932">
                  <c:v>112.06240000000129</c:v>
                </c:pt>
                <c:pt idx="1933">
                  <c:v>111.84890000000129</c:v>
                </c:pt>
                <c:pt idx="1934">
                  <c:v>111.63560000000129</c:v>
                </c:pt>
                <c:pt idx="1935">
                  <c:v>111.42250000000125</c:v>
                </c:pt>
                <c:pt idx="1936">
                  <c:v>111.2096000000013</c:v>
                </c:pt>
                <c:pt idx="1937">
                  <c:v>110.99690000000126</c:v>
                </c:pt>
                <c:pt idx="1938">
                  <c:v>110.78440000000127</c:v>
                </c:pt>
                <c:pt idx="1939">
                  <c:v>110.57210000000127</c:v>
                </c:pt>
                <c:pt idx="1940">
                  <c:v>110.36000000000128</c:v>
                </c:pt>
                <c:pt idx="1941">
                  <c:v>110.14810000000128</c:v>
                </c:pt>
                <c:pt idx="1942">
                  <c:v>109.93640000000124</c:v>
                </c:pt>
                <c:pt idx="1943">
                  <c:v>109.72490000000128</c:v>
                </c:pt>
                <c:pt idx="1944">
                  <c:v>109.51360000000125</c:v>
                </c:pt>
                <c:pt idx="1945">
                  <c:v>109.30250000000129</c:v>
                </c:pt>
                <c:pt idx="1946">
                  <c:v>109.09160000000125</c:v>
                </c:pt>
                <c:pt idx="1947">
                  <c:v>108.88090000000126</c:v>
                </c:pt>
                <c:pt idx="1948">
                  <c:v>108.67040000000127</c:v>
                </c:pt>
                <c:pt idx="1949">
                  <c:v>108.46010000000126</c:v>
                </c:pt>
                <c:pt idx="1950">
                  <c:v>108.25000000000126</c:v>
                </c:pt>
                <c:pt idx="1951">
                  <c:v>108.04010000000123</c:v>
                </c:pt>
                <c:pt idx="1952">
                  <c:v>107.83040000000128</c:v>
                </c:pt>
                <c:pt idx="1953">
                  <c:v>107.62090000000124</c:v>
                </c:pt>
                <c:pt idx="1954">
                  <c:v>107.41160000000129</c:v>
                </c:pt>
                <c:pt idx="1955">
                  <c:v>107.20250000000146</c:v>
                </c:pt>
                <c:pt idx="1956">
                  <c:v>106.99360000000144</c:v>
                </c:pt>
                <c:pt idx="1957">
                  <c:v>106.78490000000147</c:v>
                </c:pt>
                <c:pt idx="1958">
                  <c:v>106.57640000000144</c:v>
                </c:pt>
                <c:pt idx="1959">
                  <c:v>106.36810000000148</c:v>
                </c:pt>
                <c:pt idx="1960">
                  <c:v>106.16000000000145</c:v>
                </c:pt>
                <c:pt idx="1961">
                  <c:v>105.95210000000145</c:v>
                </c:pt>
                <c:pt idx="1962">
                  <c:v>105.74440000000145</c:v>
                </c:pt>
                <c:pt idx="1963">
                  <c:v>105.53690000000145</c:v>
                </c:pt>
                <c:pt idx="1964">
                  <c:v>105.32960000000146</c:v>
                </c:pt>
                <c:pt idx="1965">
                  <c:v>105.12250000000142</c:v>
                </c:pt>
                <c:pt idx="1966">
                  <c:v>104.91560000000146</c:v>
                </c:pt>
                <c:pt idx="1967">
                  <c:v>104.70890000000144</c:v>
                </c:pt>
                <c:pt idx="1968">
                  <c:v>104.50240000000143</c:v>
                </c:pt>
                <c:pt idx="1969">
                  <c:v>104.29610000000145</c:v>
                </c:pt>
                <c:pt idx="1970">
                  <c:v>104.09000000000144</c:v>
                </c:pt>
                <c:pt idx="1971">
                  <c:v>103.88410000000144</c:v>
                </c:pt>
                <c:pt idx="1972">
                  <c:v>103.67840000000145</c:v>
                </c:pt>
                <c:pt idx="1973">
                  <c:v>103.47290000000145</c:v>
                </c:pt>
                <c:pt idx="1974">
                  <c:v>103.26760000000142</c:v>
                </c:pt>
                <c:pt idx="1975">
                  <c:v>103.06250000000145</c:v>
                </c:pt>
                <c:pt idx="1976">
                  <c:v>102.85760000000143</c:v>
                </c:pt>
                <c:pt idx="1977">
                  <c:v>102.65290000000142</c:v>
                </c:pt>
                <c:pt idx="1978">
                  <c:v>102.44840000000143</c:v>
                </c:pt>
                <c:pt idx="1979">
                  <c:v>102.24410000000144</c:v>
                </c:pt>
                <c:pt idx="1980">
                  <c:v>102.04000000000144</c:v>
                </c:pt>
                <c:pt idx="1981">
                  <c:v>101.83610000000141</c:v>
                </c:pt>
                <c:pt idx="1982">
                  <c:v>101.63240000000144</c:v>
                </c:pt>
                <c:pt idx="1983">
                  <c:v>101.42890000000141</c:v>
                </c:pt>
                <c:pt idx="1984">
                  <c:v>101.22560000000145</c:v>
                </c:pt>
                <c:pt idx="1985">
                  <c:v>101.02250000000141</c:v>
                </c:pt>
                <c:pt idx="1986">
                  <c:v>100.81960000000142</c:v>
                </c:pt>
                <c:pt idx="1987">
                  <c:v>100.61690000000142</c:v>
                </c:pt>
                <c:pt idx="1988">
                  <c:v>100.41440000000142</c:v>
                </c:pt>
                <c:pt idx="1989">
                  <c:v>100.21210000000143</c:v>
                </c:pt>
                <c:pt idx="1990">
                  <c:v>100.0100000000014</c:v>
                </c:pt>
                <c:pt idx="1991">
                  <c:v>99.808100000001431</c:v>
                </c:pt>
                <c:pt idx="1992">
                  <c:v>99.6064000000014</c:v>
                </c:pt>
                <c:pt idx="1993">
                  <c:v>99.404900000001405</c:v>
                </c:pt>
                <c:pt idx="1994">
                  <c:v>99.203600000001401</c:v>
                </c:pt>
                <c:pt idx="1995">
                  <c:v>99.002500000001405</c:v>
                </c:pt>
                <c:pt idx="1996">
                  <c:v>98.801600000001415</c:v>
                </c:pt>
                <c:pt idx="1997">
                  <c:v>98.600900000001417</c:v>
                </c:pt>
                <c:pt idx="1998">
                  <c:v>98.400400000001412</c:v>
                </c:pt>
                <c:pt idx="1999">
                  <c:v>98.200100000001385</c:v>
                </c:pt>
                <c:pt idx="2000">
                  <c:v>98.000000000001421</c:v>
                </c:pt>
                <c:pt idx="2001">
                  <c:v>97.800100000001393</c:v>
                </c:pt>
                <c:pt idx="2002">
                  <c:v>97.600400000001599</c:v>
                </c:pt>
                <c:pt idx="2003">
                  <c:v>97.400900000001613</c:v>
                </c:pt>
                <c:pt idx="2004">
                  <c:v>97.201600000001577</c:v>
                </c:pt>
                <c:pt idx="2005">
                  <c:v>97.002500000001618</c:v>
                </c:pt>
                <c:pt idx="2006">
                  <c:v>96.80360000000158</c:v>
                </c:pt>
                <c:pt idx="2007">
                  <c:v>96.604900000001578</c:v>
                </c:pt>
                <c:pt idx="2008">
                  <c:v>96.406400000001582</c:v>
                </c:pt>
                <c:pt idx="2009">
                  <c:v>96.208100000001593</c:v>
                </c:pt>
                <c:pt idx="2010">
                  <c:v>96.010000000001597</c:v>
                </c:pt>
                <c:pt idx="2011">
                  <c:v>95.812100000001564</c:v>
                </c:pt>
                <c:pt idx="2012">
                  <c:v>95.614400000001595</c:v>
                </c:pt>
                <c:pt idx="2013">
                  <c:v>95.416900000001561</c:v>
                </c:pt>
                <c:pt idx="2014">
                  <c:v>95.219600000001606</c:v>
                </c:pt>
                <c:pt idx="2015">
                  <c:v>95.022500000001571</c:v>
                </c:pt>
                <c:pt idx="2016">
                  <c:v>94.825600000001572</c:v>
                </c:pt>
                <c:pt idx="2017">
                  <c:v>94.628900000001579</c:v>
                </c:pt>
                <c:pt idx="2018">
                  <c:v>94.432400000001579</c:v>
                </c:pt>
                <c:pt idx="2019">
                  <c:v>94.236100000001585</c:v>
                </c:pt>
                <c:pt idx="2020">
                  <c:v>94.040000000001541</c:v>
                </c:pt>
                <c:pt idx="2021">
                  <c:v>93.844100000001589</c:v>
                </c:pt>
                <c:pt idx="2022">
                  <c:v>93.648400000001544</c:v>
                </c:pt>
                <c:pt idx="2023">
                  <c:v>93.452900000001591</c:v>
                </c:pt>
                <c:pt idx="2024">
                  <c:v>93.25760000000156</c:v>
                </c:pt>
                <c:pt idx="2025">
                  <c:v>93.062500000001563</c:v>
                </c:pt>
                <c:pt idx="2026">
                  <c:v>92.867600000001559</c:v>
                </c:pt>
                <c:pt idx="2027">
                  <c:v>92.672900000001562</c:v>
                </c:pt>
                <c:pt idx="2028">
                  <c:v>92.478400000001571</c:v>
                </c:pt>
                <c:pt idx="2029">
                  <c:v>92.28410000000153</c:v>
                </c:pt>
                <c:pt idx="2030">
                  <c:v>92.090000000001567</c:v>
                </c:pt>
                <c:pt idx="2031">
                  <c:v>91.896100000001539</c:v>
                </c:pt>
                <c:pt idx="2032">
                  <c:v>91.702400000001546</c:v>
                </c:pt>
                <c:pt idx="2033">
                  <c:v>91.508900000001546</c:v>
                </c:pt>
                <c:pt idx="2034">
                  <c:v>91.315600000001552</c:v>
                </c:pt>
                <c:pt idx="2035">
                  <c:v>91.122500000001551</c:v>
                </c:pt>
                <c:pt idx="2036">
                  <c:v>90.929600000001514</c:v>
                </c:pt>
                <c:pt idx="2037">
                  <c:v>90.736900000001555</c:v>
                </c:pt>
                <c:pt idx="2038">
                  <c:v>90.544400000001517</c:v>
                </c:pt>
                <c:pt idx="2039">
                  <c:v>90.352100000001556</c:v>
                </c:pt>
                <c:pt idx="2040">
                  <c:v>90.160000000001531</c:v>
                </c:pt>
                <c:pt idx="2041">
                  <c:v>89.968100000001527</c:v>
                </c:pt>
                <c:pt idx="2042">
                  <c:v>89.77640000000153</c:v>
                </c:pt>
                <c:pt idx="2043">
                  <c:v>89.584900000001539</c:v>
                </c:pt>
                <c:pt idx="2044">
                  <c:v>89.393600000001541</c:v>
                </c:pt>
                <c:pt idx="2045">
                  <c:v>89.202500000001507</c:v>
                </c:pt>
                <c:pt idx="2046">
                  <c:v>89.011600000001536</c:v>
                </c:pt>
                <c:pt idx="2047">
                  <c:v>88.820900000001515</c:v>
                </c:pt>
                <c:pt idx="2048">
                  <c:v>88.630400000001544</c:v>
                </c:pt>
                <c:pt idx="2049">
                  <c:v>88.440100000001721</c:v>
                </c:pt>
                <c:pt idx="2050">
                  <c:v>88.250000000001691</c:v>
                </c:pt>
                <c:pt idx="2051">
                  <c:v>88.060100000001725</c:v>
                </c:pt>
                <c:pt idx="2052">
                  <c:v>87.870400000001695</c:v>
                </c:pt>
                <c:pt idx="2053">
                  <c:v>87.680900000001728</c:v>
                </c:pt>
                <c:pt idx="2054">
                  <c:v>87.491600000001696</c:v>
                </c:pt>
                <c:pt idx="2055">
                  <c:v>87.3025000000017</c:v>
                </c:pt>
                <c:pt idx="2056">
                  <c:v>87.113600000001696</c:v>
                </c:pt>
                <c:pt idx="2057">
                  <c:v>86.924900000001699</c:v>
                </c:pt>
                <c:pt idx="2058">
                  <c:v>86.736400000001709</c:v>
                </c:pt>
                <c:pt idx="2059">
                  <c:v>86.548100000001668</c:v>
                </c:pt>
                <c:pt idx="2060">
                  <c:v>86.360000000001705</c:v>
                </c:pt>
                <c:pt idx="2061">
                  <c:v>86.172100000001677</c:v>
                </c:pt>
                <c:pt idx="2062">
                  <c:v>85.984400000001685</c:v>
                </c:pt>
                <c:pt idx="2063">
                  <c:v>85.796900000001685</c:v>
                </c:pt>
                <c:pt idx="2064">
                  <c:v>85.609600000001691</c:v>
                </c:pt>
                <c:pt idx="2065">
                  <c:v>85.422500000001691</c:v>
                </c:pt>
                <c:pt idx="2066">
                  <c:v>85.235600000001654</c:v>
                </c:pt>
                <c:pt idx="2067">
                  <c:v>85.048900000001694</c:v>
                </c:pt>
                <c:pt idx="2068">
                  <c:v>84.862400000001657</c:v>
                </c:pt>
                <c:pt idx="2069">
                  <c:v>84.676100000001696</c:v>
                </c:pt>
                <c:pt idx="2070">
                  <c:v>84.490000000001672</c:v>
                </c:pt>
                <c:pt idx="2071">
                  <c:v>84.304100000001668</c:v>
                </c:pt>
                <c:pt idx="2072">
                  <c:v>84.118400000001671</c:v>
                </c:pt>
                <c:pt idx="2073">
                  <c:v>83.932900000001666</c:v>
                </c:pt>
                <c:pt idx="2074">
                  <c:v>83.747600000001668</c:v>
                </c:pt>
                <c:pt idx="2075">
                  <c:v>83.562500000001648</c:v>
                </c:pt>
                <c:pt idx="2076">
                  <c:v>83.377600000001678</c:v>
                </c:pt>
                <c:pt idx="2077">
                  <c:v>83.192900000001643</c:v>
                </c:pt>
                <c:pt idx="2078">
                  <c:v>83.008400000001686</c:v>
                </c:pt>
                <c:pt idx="2079">
                  <c:v>82.82410000000165</c:v>
                </c:pt>
                <c:pt idx="2080">
                  <c:v>82.640000000001649</c:v>
                </c:pt>
                <c:pt idx="2081">
                  <c:v>82.456100000001655</c:v>
                </c:pt>
                <c:pt idx="2082">
                  <c:v>82.272400000001653</c:v>
                </c:pt>
                <c:pt idx="2083">
                  <c:v>82.088900000001658</c:v>
                </c:pt>
                <c:pt idx="2084">
                  <c:v>81.905600000001627</c:v>
                </c:pt>
                <c:pt idx="2085">
                  <c:v>81.722500000001659</c:v>
                </c:pt>
                <c:pt idx="2086">
                  <c:v>81.539600000001627</c:v>
                </c:pt>
                <c:pt idx="2087">
                  <c:v>81.35690000000163</c:v>
                </c:pt>
                <c:pt idx="2088">
                  <c:v>81.17440000000164</c:v>
                </c:pt>
                <c:pt idx="2089">
                  <c:v>80.992100000001642</c:v>
                </c:pt>
                <c:pt idx="2090">
                  <c:v>80.810000000001637</c:v>
                </c:pt>
                <c:pt idx="2091">
                  <c:v>80.628100000001609</c:v>
                </c:pt>
                <c:pt idx="2092">
                  <c:v>80.446400000001645</c:v>
                </c:pt>
                <c:pt idx="2093">
                  <c:v>80.264900000001617</c:v>
                </c:pt>
                <c:pt idx="2094">
                  <c:v>80.083600000001653</c:v>
                </c:pt>
                <c:pt idx="2095">
                  <c:v>79.902500000001623</c:v>
                </c:pt>
                <c:pt idx="2096">
                  <c:v>79.721600000001814</c:v>
                </c:pt>
                <c:pt idx="2097">
                  <c:v>79.540900000001812</c:v>
                </c:pt>
                <c:pt idx="2098">
                  <c:v>79.360400000001789</c:v>
                </c:pt>
                <c:pt idx="2099">
                  <c:v>79.180100000001815</c:v>
                </c:pt>
              </c:numCache>
            </c:numRef>
          </c:yVal>
          <c:smooth val="0"/>
        </c:ser>
        <c:dLbls>
          <c:showLegendKey val="0"/>
          <c:showVal val="0"/>
          <c:showCatName val="0"/>
          <c:showSerName val="0"/>
          <c:showPercent val="0"/>
          <c:showBubbleSize val="0"/>
        </c:dLbls>
        <c:axId val="127109760"/>
        <c:axId val="127116032"/>
      </c:scatterChart>
      <c:valAx>
        <c:axId val="127109760"/>
        <c:scaling>
          <c:orientation val="minMax"/>
          <c:max val="10.9"/>
          <c:min val="-10"/>
        </c:scaling>
        <c:delete val="0"/>
        <c:axPos val="b"/>
        <c:minorGridlines/>
        <c:title>
          <c:tx>
            <c:rich>
              <a:bodyPr/>
              <a:lstStyle/>
              <a:p>
                <a:pPr>
                  <a:defRPr/>
                </a:pPr>
                <a:r>
                  <a:rPr lang="en-GB" sz="1100" b="0" i="1">
                    <a:latin typeface="Arial" panose="020B0604020202020204" pitchFamily="34" charset="0"/>
                    <a:cs typeface="Arial" panose="020B0604020202020204" pitchFamily="34" charset="0"/>
                  </a:rPr>
                  <a:t>y</a:t>
                </a:r>
              </a:p>
            </c:rich>
          </c:tx>
          <c:layout>
            <c:manualLayout>
              <c:xMode val="edge"/>
              <c:yMode val="edge"/>
              <c:x val="0.48736101169172036"/>
              <c:y val="1.8150545785081335E-3"/>
            </c:manualLayout>
          </c:layout>
          <c:overlay val="0"/>
        </c:title>
        <c:numFmt formatCode="General" sourceLinked="1"/>
        <c:majorTickMark val="cross"/>
        <c:minorTickMark val="out"/>
        <c:tickLblPos val="nextTo"/>
        <c:spPr>
          <a:ln>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27116032"/>
        <c:crosses val="autoZero"/>
        <c:crossBetween val="midCat"/>
        <c:majorUnit val="5"/>
        <c:minorUnit val="1"/>
      </c:valAx>
      <c:valAx>
        <c:axId val="127116032"/>
        <c:scaling>
          <c:orientation val="minMax"/>
          <c:max val="10.9"/>
          <c:min val="-10"/>
        </c:scaling>
        <c:delete val="0"/>
        <c:axPos val="l"/>
        <c:minorGridlines/>
        <c:title>
          <c:tx>
            <c:rich>
              <a:bodyPr rot="0" vert="horz"/>
              <a:lstStyle/>
              <a:p>
                <a:pPr>
                  <a:defRPr/>
                </a:pPr>
                <a:r>
                  <a:rPr lang="en-GB" sz="1100" b="0" i="1">
                    <a:latin typeface="Arial" panose="020B0604020202020204" pitchFamily="34" charset="0"/>
                    <a:cs typeface="Arial" panose="020B0604020202020204" pitchFamily="34" charset="0"/>
                  </a:rPr>
                  <a:t>x</a:t>
                </a:r>
              </a:p>
            </c:rich>
          </c:tx>
          <c:layout>
            <c:manualLayout>
              <c:xMode val="edge"/>
              <c:yMode val="edge"/>
              <c:x val="0.92592592592592593"/>
              <c:y val="0.4930450744442178"/>
            </c:manualLayout>
          </c:layout>
          <c:overlay val="0"/>
        </c:title>
        <c:numFmt formatCode="General" sourceLinked="1"/>
        <c:majorTickMark val="cross"/>
        <c:minorTickMark val="out"/>
        <c:tickLblPos val="nextTo"/>
        <c:spPr>
          <a:ln>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7109760"/>
        <c:crosses val="autoZero"/>
        <c:crossBetween val="midCat"/>
        <c:majorUnit val="5"/>
        <c:minorUnit val="1"/>
      </c:valAx>
      <c:spPr>
        <a:ln>
          <a:noFill/>
        </a:ln>
      </c:spPr>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spPr>
              <a:ln w="19050">
                <a:solidFill>
                  <a:schemeClr val="tx1"/>
                </a:solidFill>
              </a:ln>
            </c:spPr>
            <c:trendlineType val="poly"/>
            <c:order val="2"/>
            <c:dispRSqr val="0"/>
            <c:dispEq val="0"/>
          </c:trendline>
          <c:xVal>
            <c:numRef>
              <c:f>Sheet1!$A$1:$A$2100</c:f>
              <c:numCache>
                <c:formatCode>General</c:formatCode>
                <c:ptCount val="2100"/>
                <c:pt idx="0">
                  <c:v>6</c:v>
                </c:pt>
                <c:pt idx="1">
                  <c:v>5.99</c:v>
                </c:pt>
                <c:pt idx="2">
                  <c:v>5.98</c:v>
                </c:pt>
                <c:pt idx="3">
                  <c:v>5.97</c:v>
                </c:pt>
                <c:pt idx="4">
                  <c:v>5.96</c:v>
                </c:pt>
                <c:pt idx="5">
                  <c:v>5.95</c:v>
                </c:pt>
                <c:pt idx="6">
                  <c:v>5.94</c:v>
                </c:pt>
                <c:pt idx="7">
                  <c:v>5.93</c:v>
                </c:pt>
                <c:pt idx="8">
                  <c:v>5.92</c:v>
                </c:pt>
                <c:pt idx="9">
                  <c:v>5.91</c:v>
                </c:pt>
                <c:pt idx="10">
                  <c:v>5.9</c:v>
                </c:pt>
                <c:pt idx="11">
                  <c:v>5.89</c:v>
                </c:pt>
                <c:pt idx="12">
                  <c:v>5.88</c:v>
                </c:pt>
                <c:pt idx="13">
                  <c:v>5.87</c:v>
                </c:pt>
                <c:pt idx="14">
                  <c:v>5.86</c:v>
                </c:pt>
                <c:pt idx="15">
                  <c:v>5.85</c:v>
                </c:pt>
                <c:pt idx="16">
                  <c:v>5.84</c:v>
                </c:pt>
                <c:pt idx="17">
                  <c:v>5.83</c:v>
                </c:pt>
                <c:pt idx="18">
                  <c:v>5.82</c:v>
                </c:pt>
                <c:pt idx="19">
                  <c:v>5.81</c:v>
                </c:pt>
                <c:pt idx="20">
                  <c:v>5.8</c:v>
                </c:pt>
                <c:pt idx="21">
                  <c:v>5.79</c:v>
                </c:pt>
                <c:pt idx="22">
                  <c:v>5.78</c:v>
                </c:pt>
                <c:pt idx="23">
                  <c:v>5.77</c:v>
                </c:pt>
                <c:pt idx="24">
                  <c:v>5.7600000000000096</c:v>
                </c:pt>
                <c:pt idx="25">
                  <c:v>5.7500000000000098</c:v>
                </c:pt>
                <c:pt idx="26">
                  <c:v>5.74000000000001</c:v>
                </c:pt>
                <c:pt idx="27">
                  <c:v>5.7300000000000102</c:v>
                </c:pt>
                <c:pt idx="28">
                  <c:v>5.7200000000000104</c:v>
                </c:pt>
                <c:pt idx="29">
                  <c:v>5.7100000000000097</c:v>
                </c:pt>
                <c:pt idx="30">
                  <c:v>5.7000000000000099</c:v>
                </c:pt>
                <c:pt idx="31">
                  <c:v>5.6900000000000102</c:v>
                </c:pt>
                <c:pt idx="32">
                  <c:v>5.6800000000000104</c:v>
                </c:pt>
                <c:pt idx="33">
                  <c:v>5.6700000000000097</c:v>
                </c:pt>
                <c:pt idx="34">
                  <c:v>5.6600000000000099</c:v>
                </c:pt>
                <c:pt idx="35">
                  <c:v>5.6500000000000101</c:v>
                </c:pt>
                <c:pt idx="36">
                  <c:v>5.6400000000000103</c:v>
                </c:pt>
                <c:pt idx="37">
                  <c:v>5.6300000000000097</c:v>
                </c:pt>
                <c:pt idx="38">
                  <c:v>5.6200000000000099</c:v>
                </c:pt>
                <c:pt idx="39">
                  <c:v>5.6100000000000101</c:v>
                </c:pt>
                <c:pt idx="40">
                  <c:v>5.6000000000000103</c:v>
                </c:pt>
                <c:pt idx="41">
                  <c:v>5.5900000000000096</c:v>
                </c:pt>
                <c:pt idx="42">
                  <c:v>5.5800000000000098</c:v>
                </c:pt>
                <c:pt idx="43">
                  <c:v>5.5700000000000101</c:v>
                </c:pt>
                <c:pt idx="44">
                  <c:v>5.5600000000000103</c:v>
                </c:pt>
                <c:pt idx="45">
                  <c:v>5.5500000000000096</c:v>
                </c:pt>
                <c:pt idx="46">
                  <c:v>5.5400000000000098</c:v>
                </c:pt>
                <c:pt idx="47">
                  <c:v>5.53000000000001</c:v>
                </c:pt>
                <c:pt idx="48">
                  <c:v>5.5200000000000102</c:v>
                </c:pt>
                <c:pt idx="49">
                  <c:v>5.5100000000000096</c:v>
                </c:pt>
                <c:pt idx="50">
                  <c:v>5.5000000000000098</c:v>
                </c:pt>
                <c:pt idx="51">
                  <c:v>5.49000000000001</c:v>
                </c:pt>
                <c:pt idx="52">
                  <c:v>5.4800000000000102</c:v>
                </c:pt>
                <c:pt idx="53">
                  <c:v>5.4700000000000104</c:v>
                </c:pt>
                <c:pt idx="54">
                  <c:v>5.4600000000000097</c:v>
                </c:pt>
                <c:pt idx="55">
                  <c:v>5.4500000000000099</c:v>
                </c:pt>
                <c:pt idx="56">
                  <c:v>5.4400000000000102</c:v>
                </c:pt>
                <c:pt idx="57">
                  <c:v>5.4300000000000104</c:v>
                </c:pt>
                <c:pt idx="58">
                  <c:v>5.4200000000000097</c:v>
                </c:pt>
                <c:pt idx="59">
                  <c:v>5.4100000000000099</c:v>
                </c:pt>
                <c:pt idx="60">
                  <c:v>5.4000000000000101</c:v>
                </c:pt>
                <c:pt idx="61">
                  <c:v>5.3900000000000103</c:v>
                </c:pt>
                <c:pt idx="62">
                  <c:v>5.3800000000000097</c:v>
                </c:pt>
                <c:pt idx="63">
                  <c:v>5.3700000000000099</c:v>
                </c:pt>
                <c:pt idx="64">
                  <c:v>5.3600000000000101</c:v>
                </c:pt>
                <c:pt idx="65">
                  <c:v>5.3500000000000103</c:v>
                </c:pt>
                <c:pt idx="66">
                  <c:v>5.3400000000000096</c:v>
                </c:pt>
                <c:pt idx="67">
                  <c:v>5.3300000000000098</c:v>
                </c:pt>
                <c:pt idx="68">
                  <c:v>5.3200000000000101</c:v>
                </c:pt>
                <c:pt idx="69">
                  <c:v>5.3100000000000103</c:v>
                </c:pt>
                <c:pt idx="70">
                  <c:v>5.3000000000000096</c:v>
                </c:pt>
                <c:pt idx="71">
                  <c:v>5.2900000000000196</c:v>
                </c:pt>
                <c:pt idx="72">
                  <c:v>5.2800000000000198</c:v>
                </c:pt>
                <c:pt idx="73">
                  <c:v>5.27000000000002</c:v>
                </c:pt>
                <c:pt idx="74">
                  <c:v>5.2600000000000202</c:v>
                </c:pt>
                <c:pt idx="75">
                  <c:v>5.2500000000000204</c:v>
                </c:pt>
                <c:pt idx="76">
                  <c:v>5.2400000000000198</c:v>
                </c:pt>
                <c:pt idx="77">
                  <c:v>5.23000000000002</c:v>
                </c:pt>
                <c:pt idx="78">
                  <c:v>5.2200000000000202</c:v>
                </c:pt>
                <c:pt idx="79">
                  <c:v>5.2100000000000204</c:v>
                </c:pt>
                <c:pt idx="80">
                  <c:v>5.2000000000000197</c:v>
                </c:pt>
                <c:pt idx="81">
                  <c:v>5.1900000000000199</c:v>
                </c:pt>
                <c:pt idx="82">
                  <c:v>5.1800000000000201</c:v>
                </c:pt>
                <c:pt idx="83">
                  <c:v>5.1700000000000204</c:v>
                </c:pt>
                <c:pt idx="84">
                  <c:v>5.1600000000000197</c:v>
                </c:pt>
                <c:pt idx="85">
                  <c:v>5.1500000000000199</c:v>
                </c:pt>
                <c:pt idx="86">
                  <c:v>5.1400000000000201</c:v>
                </c:pt>
                <c:pt idx="87">
                  <c:v>5.1300000000000203</c:v>
                </c:pt>
                <c:pt idx="88">
                  <c:v>5.1200000000000196</c:v>
                </c:pt>
                <c:pt idx="89">
                  <c:v>5.1100000000000199</c:v>
                </c:pt>
                <c:pt idx="90">
                  <c:v>5.1000000000000201</c:v>
                </c:pt>
                <c:pt idx="91">
                  <c:v>5.0900000000000203</c:v>
                </c:pt>
                <c:pt idx="92">
                  <c:v>5.0800000000000196</c:v>
                </c:pt>
                <c:pt idx="93">
                  <c:v>5.0700000000000198</c:v>
                </c:pt>
                <c:pt idx="94">
                  <c:v>5.06000000000002</c:v>
                </c:pt>
                <c:pt idx="95">
                  <c:v>5.0500000000000203</c:v>
                </c:pt>
                <c:pt idx="96">
                  <c:v>5.0400000000000196</c:v>
                </c:pt>
                <c:pt idx="97">
                  <c:v>5.0300000000000198</c:v>
                </c:pt>
                <c:pt idx="98">
                  <c:v>5.02000000000002</c:v>
                </c:pt>
                <c:pt idx="99">
                  <c:v>5.0100000000000202</c:v>
                </c:pt>
                <c:pt idx="100">
                  <c:v>5.0000000000000204</c:v>
                </c:pt>
                <c:pt idx="101">
                  <c:v>4.9900000000000198</c:v>
                </c:pt>
                <c:pt idx="102">
                  <c:v>4.98000000000002</c:v>
                </c:pt>
                <c:pt idx="103">
                  <c:v>4.9700000000000202</c:v>
                </c:pt>
                <c:pt idx="104">
                  <c:v>4.9600000000000204</c:v>
                </c:pt>
                <c:pt idx="105">
                  <c:v>4.9500000000000197</c:v>
                </c:pt>
                <c:pt idx="106">
                  <c:v>4.9400000000000199</c:v>
                </c:pt>
                <c:pt idx="107">
                  <c:v>4.9300000000000201</c:v>
                </c:pt>
                <c:pt idx="108">
                  <c:v>4.9200000000000204</c:v>
                </c:pt>
                <c:pt idx="109">
                  <c:v>4.9100000000000197</c:v>
                </c:pt>
                <c:pt idx="110">
                  <c:v>4.9000000000000199</c:v>
                </c:pt>
                <c:pt idx="111">
                  <c:v>4.8900000000000201</c:v>
                </c:pt>
                <c:pt idx="112">
                  <c:v>4.8800000000000203</c:v>
                </c:pt>
                <c:pt idx="113">
                  <c:v>4.8700000000000196</c:v>
                </c:pt>
                <c:pt idx="114">
                  <c:v>4.8600000000000199</c:v>
                </c:pt>
                <c:pt idx="115">
                  <c:v>4.8500000000000201</c:v>
                </c:pt>
                <c:pt idx="116">
                  <c:v>4.8400000000000203</c:v>
                </c:pt>
                <c:pt idx="117">
                  <c:v>4.8300000000000196</c:v>
                </c:pt>
                <c:pt idx="118">
                  <c:v>4.8200000000000296</c:v>
                </c:pt>
                <c:pt idx="119">
                  <c:v>4.8100000000000298</c:v>
                </c:pt>
                <c:pt idx="120">
                  <c:v>4.80000000000003</c:v>
                </c:pt>
                <c:pt idx="121">
                  <c:v>4.7900000000000302</c:v>
                </c:pt>
                <c:pt idx="122">
                  <c:v>4.7800000000000296</c:v>
                </c:pt>
                <c:pt idx="123">
                  <c:v>4.7700000000000298</c:v>
                </c:pt>
                <c:pt idx="124">
                  <c:v>4.76000000000003</c:v>
                </c:pt>
                <c:pt idx="125">
                  <c:v>4.7500000000000302</c:v>
                </c:pt>
                <c:pt idx="126">
                  <c:v>4.7400000000000304</c:v>
                </c:pt>
                <c:pt idx="127">
                  <c:v>4.7300000000000297</c:v>
                </c:pt>
                <c:pt idx="128">
                  <c:v>4.7200000000000299</c:v>
                </c:pt>
                <c:pt idx="129">
                  <c:v>4.7100000000000302</c:v>
                </c:pt>
                <c:pt idx="130">
                  <c:v>4.7000000000000304</c:v>
                </c:pt>
                <c:pt idx="131">
                  <c:v>4.6900000000000297</c:v>
                </c:pt>
                <c:pt idx="132">
                  <c:v>4.6800000000000299</c:v>
                </c:pt>
                <c:pt idx="133">
                  <c:v>4.6700000000000301</c:v>
                </c:pt>
                <c:pt idx="134">
                  <c:v>4.6600000000000303</c:v>
                </c:pt>
                <c:pt idx="135">
                  <c:v>4.6500000000000297</c:v>
                </c:pt>
                <c:pt idx="136">
                  <c:v>4.6400000000000299</c:v>
                </c:pt>
                <c:pt idx="137">
                  <c:v>4.6300000000000301</c:v>
                </c:pt>
                <c:pt idx="138">
                  <c:v>4.6200000000000303</c:v>
                </c:pt>
                <c:pt idx="139">
                  <c:v>4.6100000000000296</c:v>
                </c:pt>
                <c:pt idx="140">
                  <c:v>4.6000000000000298</c:v>
                </c:pt>
                <c:pt idx="141">
                  <c:v>4.5900000000000301</c:v>
                </c:pt>
                <c:pt idx="142">
                  <c:v>4.5800000000000303</c:v>
                </c:pt>
                <c:pt idx="143">
                  <c:v>4.5700000000000296</c:v>
                </c:pt>
                <c:pt idx="144">
                  <c:v>4.5600000000000298</c:v>
                </c:pt>
                <c:pt idx="145">
                  <c:v>4.55000000000003</c:v>
                </c:pt>
                <c:pt idx="146">
                  <c:v>4.5400000000000302</c:v>
                </c:pt>
                <c:pt idx="147">
                  <c:v>4.5300000000000296</c:v>
                </c:pt>
                <c:pt idx="148">
                  <c:v>4.5200000000000298</c:v>
                </c:pt>
                <c:pt idx="149">
                  <c:v>4.51000000000003</c:v>
                </c:pt>
                <c:pt idx="150">
                  <c:v>4.5000000000000302</c:v>
                </c:pt>
                <c:pt idx="151">
                  <c:v>4.4900000000000304</c:v>
                </c:pt>
                <c:pt idx="152">
                  <c:v>4.4800000000000297</c:v>
                </c:pt>
                <c:pt idx="153">
                  <c:v>4.4700000000000299</c:v>
                </c:pt>
                <c:pt idx="154">
                  <c:v>4.4600000000000302</c:v>
                </c:pt>
                <c:pt idx="155">
                  <c:v>4.4500000000000304</c:v>
                </c:pt>
                <c:pt idx="156">
                  <c:v>4.4400000000000297</c:v>
                </c:pt>
                <c:pt idx="157">
                  <c:v>4.4300000000000299</c:v>
                </c:pt>
                <c:pt idx="158">
                  <c:v>4.4200000000000301</c:v>
                </c:pt>
                <c:pt idx="159">
                  <c:v>4.4100000000000303</c:v>
                </c:pt>
                <c:pt idx="160">
                  <c:v>4.4000000000000297</c:v>
                </c:pt>
                <c:pt idx="161">
                  <c:v>4.3900000000000299</c:v>
                </c:pt>
                <c:pt idx="162">
                  <c:v>4.3800000000000301</c:v>
                </c:pt>
                <c:pt idx="163">
                  <c:v>4.3700000000000303</c:v>
                </c:pt>
                <c:pt idx="164">
                  <c:v>4.3600000000000296</c:v>
                </c:pt>
                <c:pt idx="165">
                  <c:v>4.3500000000000396</c:v>
                </c:pt>
                <c:pt idx="166">
                  <c:v>4.3400000000000398</c:v>
                </c:pt>
                <c:pt idx="167">
                  <c:v>4.33000000000004</c:v>
                </c:pt>
                <c:pt idx="168">
                  <c:v>4.3200000000000403</c:v>
                </c:pt>
                <c:pt idx="169">
                  <c:v>4.3100000000000396</c:v>
                </c:pt>
                <c:pt idx="170">
                  <c:v>4.3000000000000398</c:v>
                </c:pt>
                <c:pt idx="171">
                  <c:v>4.29000000000004</c:v>
                </c:pt>
                <c:pt idx="172">
                  <c:v>4.2800000000000402</c:v>
                </c:pt>
                <c:pt idx="173">
                  <c:v>4.2700000000000404</c:v>
                </c:pt>
                <c:pt idx="174">
                  <c:v>4.2600000000000398</c:v>
                </c:pt>
                <c:pt idx="175">
                  <c:v>4.25000000000004</c:v>
                </c:pt>
                <c:pt idx="176">
                  <c:v>4.2400000000000402</c:v>
                </c:pt>
                <c:pt idx="177">
                  <c:v>4.2300000000000404</c:v>
                </c:pt>
                <c:pt idx="178">
                  <c:v>4.2200000000000397</c:v>
                </c:pt>
                <c:pt idx="179">
                  <c:v>4.2100000000000399</c:v>
                </c:pt>
                <c:pt idx="180">
                  <c:v>4.2000000000000401</c:v>
                </c:pt>
                <c:pt idx="181">
                  <c:v>4.1900000000000404</c:v>
                </c:pt>
                <c:pt idx="182">
                  <c:v>4.1800000000000397</c:v>
                </c:pt>
                <c:pt idx="183">
                  <c:v>4.1700000000000399</c:v>
                </c:pt>
                <c:pt idx="184">
                  <c:v>4.1600000000000401</c:v>
                </c:pt>
                <c:pt idx="185">
                  <c:v>4.1500000000000403</c:v>
                </c:pt>
                <c:pt idx="186">
                  <c:v>4.1400000000000396</c:v>
                </c:pt>
                <c:pt idx="187">
                  <c:v>4.1300000000000399</c:v>
                </c:pt>
                <c:pt idx="188">
                  <c:v>4.1200000000000401</c:v>
                </c:pt>
                <c:pt idx="189">
                  <c:v>4.1100000000000403</c:v>
                </c:pt>
                <c:pt idx="190">
                  <c:v>4.1000000000000396</c:v>
                </c:pt>
                <c:pt idx="191">
                  <c:v>4.0900000000000398</c:v>
                </c:pt>
                <c:pt idx="192">
                  <c:v>4.08000000000004</c:v>
                </c:pt>
                <c:pt idx="193">
                  <c:v>4.0700000000000403</c:v>
                </c:pt>
                <c:pt idx="194">
                  <c:v>4.0600000000000396</c:v>
                </c:pt>
                <c:pt idx="195">
                  <c:v>4.0500000000000398</c:v>
                </c:pt>
                <c:pt idx="196">
                  <c:v>4.04000000000004</c:v>
                </c:pt>
                <c:pt idx="197">
                  <c:v>4.0300000000000402</c:v>
                </c:pt>
                <c:pt idx="198">
                  <c:v>4.0200000000000404</c:v>
                </c:pt>
                <c:pt idx="199">
                  <c:v>4.0100000000000398</c:v>
                </c:pt>
                <c:pt idx="200">
                  <c:v>4.00000000000004</c:v>
                </c:pt>
                <c:pt idx="201">
                  <c:v>3.9900000000000402</c:v>
                </c:pt>
                <c:pt idx="202">
                  <c:v>3.98000000000004</c:v>
                </c:pt>
                <c:pt idx="203">
                  <c:v>3.9700000000000402</c:v>
                </c:pt>
                <c:pt idx="204">
                  <c:v>3.9600000000000399</c:v>
                </c:pt>
                <c:pt idx="205">
                  <c:v>3.9500000000000401</c:v>
                </c:pt>
                <c:pt idx="206">
                  <c:v>3.9400000000000399</c:v>
                </c:pt>
                <c:pt idx="207">
                  <c:v>3.9300000000000401</c:v>
                </c:pt>
                <c:pt idx="208">
                  <c:v>3.9200000000000399</c:v>
                </c:pt>
                <c:pt idx="209">
                  <c:v>3.9100000000000401</c:v>
                </c:pt>
                <c:pt idx="210">
                  <c:v>3.9000000000000399</c:v>
                </c:pt>
                <c:pt idx="211">
                  <c:v>3.8900000000000401</c:v>
                </c:pt>
                <c:pt idx="212">
                  <c:v>3.8800000000000501</c:v>
                </c:pt>
                <c:pt idx="213">
                  <c:v>3.8700000000000498</c:v>
                </c:pt>
                <c:pt idx="214">
                  <c:v>3.8600000000000501</c:v>
                </c:pt>
                <c:pt idx="215">
                  <c:v>3.8500000000000498</c:v>
                </c:pt>
                <c:pt idx="216">
                  <c:v>3.84000000000005</c:v>
                </c:pt>
                <c:pt idx="217">
                  <c:v>3.8300000000000498</c:v>
                </c:pt>
                <c:pt idx="218">
                  <c:v>3.82000000000005</c:v>
                </c:pt>
                <c:pt idx="219">
                  <c:v>3.8100000000000498</c:v>
                </c:pt>
                <c:pt idx="220">
                  <c:v>3.80000000000005</c:v>
                </c:pt>
                <c:pt idx="221">
                  <c:v>3.7900000000000502</c:v>
                </c:pt>
                <c:pt idx="222">
                  <c:v>3.78000000000005</c:v>
                </c:pt>
                <c:pt idx="223">
                  <c:v>3.7700000000000502</c:v>
                </c:pt>
                <c:pt idx="224">
                  <c:v>3.76000000000005</c:v>
                </c:pt>
                <c:pt idx="225">
                  <c:v>3.7500000000000502</c:v>
                </c:pt>
                <c:pt idx="226">
                  <c:v>3.74000000000005</c:v>
                </c:pt>
                <c:pt idx="227">
                  <c:v>3.7300000000000502</c:v>
                </c:pt>
                <c:pt idx="228">
                  <c:v>3.7200000000000499</c:v>
                </c:pt>
                <c:pt idx="229">
                  <c:v>3.7100000000000501</c:v>
                </c:pt>
                <c:pt idx="230">
                  <c:v>3.7000000000000499</c:v>
                </c:pt>
                <c:pt idx="231">
                  <c:v>3.6900000000000501</c:v>
                </c:pt>
                <c:pt idx="232">
                  <c:v>3.6800000000000499</c:v>
                </c:pt>
                <c:pt idx="233">
                  <c:v>3.6700000000000501</c:v>
                </c:pt>
                <c:pt idx="234">
                  <c:v>3.6600000000000499</c:v>
                </c:pt>
                <c:pt idx="235">
                  <c:v>3.6500000000000501</c:v>
                </c:pt>
                <c:pt idx="236">
                  <c:v>3.6400000000000499</c:v>
                </c:pt>
                <c:pt idx="237">
                  <c:v>3.6300000000000501</c:v>
                </c:pt>
                <c:pt idx="238">
                  <c:v>3.6200000000000498</c:v>
                </c:pt>
                <c:pt idx="239">
                  <c:v>3.6100000000000501</c:v>
                </c:pt>
                <c:pt idx="240">
                  <c:v>3.6000000000000498</c:v>
                </c:pt>
                <c:pt idx="241">
                  <c:v>3.59000000000005</c:v>
                </c:pt>
                <c:pt idx="242">
                  <c:v>3.5800000000000498</c:v>
                </c:pt>
                <c:pt idx="243">
                  <c:v>3.57000000000005</c:v>
                </c:pt>
                <c:pt idx="244">
                  <c:v>3.5600000000000498</c:v>
                </c:pt>
                <c:pt idx="245">
                  <c:v>3.55000000000005</c:v>
                </c:pt>
                <c:pt idx="246">
                  <c:v>3.5400000000000502</c:v>
                </c:pt>
                <c:pt idx="247">
                  <c:v>3.53000000000005</c:v>
                </c:pt>
                <c:pt idx="248">
                  <c:v>3.5200000000000502</c:v>
                </c:pt>
                <c:pt idx="249">
                  <c:v>3.51000000000005</c:v>
                </c:pt>
                <c:pt idx="250">
                  <c:v>3.5000000000000502</c:v>
                </c:pt>
                <c:pt idx="251">
                  <c:v>3.49000000000005</c:v>
                </c:pt>
                <c:pt idx="252">
                  <c:v>3.4800000000000502</c:v>
                </c:pt>
                <c:pt idx="253">
                  <c:v>3.4700000000000499</c:v>
                </c:pt>
                <c:pt idx="254">
                  <c:v>3.4600000000000501</c:v>
                </c:pt>
                <c:pt idx="255">
                  <c:v>3.4500000000000499</c:v>
                </c:pt>
                <c:pt idx="256">
                  <c:v>3.4400000000000501</c:v>
                </c:pt>
                <c:pt idx="257">
                  <c:v>3.4300000000000499</c:v>
                </c:pt>
                <c:pt idx="258">
                  <c:v>3.4200000000000501</c:v>
                </c:pt>
                <c:pt idx="259">
                  <c:v>3.4100000000000601</c:v>
                </c:pt>
                <c:pt idx="260">
                  <c:v>3.4000000000000599</c:v>
                </c:pt>
                <c:pt idx="261">
                  <c:v>3.3900000000000601</c:v>
                </c:pt>
                <c:pt idx="262">
                  <c:v>3.3800000000000598</c:v>
                </c:pt>
                <c:pt idx="263">
                  <c:v>3.3700000000000601</c:v>
                </c:pt>
                <c:pt idx="264">
                  <c:v>3.3600000000000598</c:v>
                </c:pt>
                <c:pt idx="265">
                  <c:v>3.35000000000006</c:v>
                </c:pt>
                <c:pt idx="266">
                  <c:v>3.3400000000000598</c:v>
                </c:pt>
                <c:pt idx="267">
                  <c:v>3.33000000000006</c:v>
                </c:pt>
                <c:pt idx="268">
                  <c:v>3.3200000000000598</c:v>
                </c:pt>
                <c:pt idx="269">
                  <c:v>3.31000000000006</c:v>
                </c:pt>
                <c:pt idx="270">
                  <c:v>3.3000000000000602</c:v>
                </c:pt>
                <c:pt idx="271">
                  <c:v>3.29000000000006</c:v>
                </c:pt>
                <c:pt idx="272">
                  <c:v>3.2800000000000602</c:v>
                </c:pt>
                <c:pt idx="273">
                  <c:v>3.27000000000006</c:v>
                </c:pt>
                <c:pt idx="274">
                  <c:v>3.2600000000000602</c:v>
                </c:pt>
                <c:pt idx="275">
                  <c:v>3.25000000000006</c:v>
                </c:pt>
                <c:pt idx="276">
                  <c:v>3.2400000000000602</c:v>
                </c:pt>
                <c:pt idx="277">
                  <c:v>3.2300000000000599</c:v>
                </c:pt>
                <c:pt idx="278">
                  <c:v>3.2200000000000601</c:v>
                </c:pt>
                <c:pt idx="279">
                  <c:v>3.2100000000000599</c:v>
                </c:pt>
                <c:pt idx="280">
                  <c:v>3.2000000000000601</c:v>
                </c:pt>
                <c:pt idx="281">
                  <c:v>3.1900000000000599</c:v>
                </c:pt>
                <c:pt idx="282">
                  <c:v>3.1800000000000601</c:v>
                </c:pt>
                <c:pt idx="283">
                  <c:v>3.1700000000000599</c:v>
                </c:pt>
                <c:pt idx="284">
                  <c:v>3.1600000000000601</c:v>
                </c:pt>
                <c:pt idx="285">
                  <c:v>3.1500000000000599</c:v>
                </c:pt>
                <c:pt idx="286">
                  <c:v>3.1400000000000601</c:v>
                </c:pt>
                <c:pt idx="287">
                  <c:v>3.1300000000000598</c:v>
                </c:pt>
                <c:pt idx="288">
                  <c:v>3.1200000000000601</c:v>
                </c:pt>
                <c:pt idx="289">
                  <c:v>3.1100000000000598</c:v>
                </c:pt>
                <c:pt idx="290">
                  <c:v>3.10000000000006</c:v>
                </c:pt>
                <c:pt idx="291">
                  <c:v>3.0900000000000598</c:v>
                </c:pt>
                <c:pt idx="292">
                  <c:v>3.08000000000006</c:v>
                </c:pt>
                <c:pt idx="293">
                  <c:v>3.0700000000000598</c:v>
                </c:pt>
                <c:pt idx="294">
                  <c:v>3.06000000000006</c:v>
                </c:pt>
                <c:pt idx="295">
                  <c:v>3.0500000000000602</c:v>
                </c:pt>
                <c:pt idx="296">
                  <c:v>3.04000000000006</c:v>
                </c:pt>
                <c:pt idx="297">
                  <c:v>3.0300000000000602</c:v>
                </c:pt>
                <c:pt idx="298">
                  <c:v>3.02000000000006</c:v>
                </c:pt>
                <c:pt idx="299">
                  <c:v>3.0100000000000602</c:v>
                </c:pt>
                <c:pt idx="300">
                  <c:v>3.00000000000006</c:v>
                </c:pt>
                <c:pt idx="301">
                  <c:v>2.9900000000000602</c:v>
                </c:pt>
                <c:pt idx="302">
                  <c:v>2.9800000000000599</c:v>
                </c:pt>
                <c:pt idx="303">
                  <c:v>2.9700000000000601</c:v>
                </c:pt>
                <c:pt idx="304">
                  <c:v>2.9600000000000599</c:v>
                </c:pt>
                <c:pt idx="305">
                  <c:v>2.9500000000000699</c:v>
                </c:pt>
                <c:pt idx="306">
                  <c:v>2.9400000000000701</c:v>
                </c:pt>
                <c:pt idx="307">
                  <c:v>2.9300000000000699</c:v>
                </c:pt>
                <c:pt idx="308">
                  <c:v>2.9200000000000701</c:v>
                </c:pt>
                <c:pt idx="309">
                  <c:v>2.9100000000000699</c:v>
                </c:pt>
                <c:pt idx="310">
                  <c:v>2.9000000000000701</c:v>
                </c:pt>
                <c:pt idx="311">
                  <c:v>2.8900000000000698</c:v>
                </c:pt>
                <c:pt idx="312">
                  <c:v>2.8800000000000701</c:v>
                </c:pt>
                <c:pt idx="313">
                  <c:v>2.8700000000000698</c:v>
                </c:pt>
                <c:pt idx="314">
                  <c:v>2.86000000000007</c:v>
                </c:pt>
                <c:pt idx="315">
                  <c:v>2.8500000000000698</c:v>
                </c:pt>
                <c:pt idx="316">
                  <c:v>2.84000000000007</c:v>
                </c:pt>
                <c:pt idx="317">
                  <c:v>2.8300000000000698</c:v>
                </c:pt>
                <c:pt idx="318">
                  <c:v>2.82000000000007</c:v>
                </c:pt>
                <c:pt idx="319">
                  <c:v>2.8100000000000702</c:v>
                </c:pt>
                <c:pt idx="320">
                  <c:v>2.80000000000007</c:v>
                </c:pt>
                <c:pt idx="321">
                  <c:v>2.7900000000000702</c:v>
                </c:pt>
                <c:pt idx="322">
                  <c:v>2.78000000000007</c:v>
                </c:pt>
                <c:pt idx="323">
                  <c:v>2.7700000000000702</c:v>
                </c:pt>
                <c:pt idx="324">
                  <c:v>2.76000000000007</c:v>
                </c:pt>
                <c:pt idx="325">
                  <c:v>2.7500000000000702</c:v>
                </c:pt>
                <c:pt idx="326">
                  <c:v>2.7400000000000699</c:v>
                </c:pt>
                <c:pt idx="327">
                  <c:v>2.7300000000000701</c:v>
                </c:pt>
                <c:pt idx="328">
                  <c:v>2.7200000000000699</c:v>
                </c:pt>
                <c:pt idx="329">
                  <c:v>2.7100000000000701</c:v>
                </c:pt>
                <c:pt idx="330">
                  <c:v>2.7000000000000699</c:v>
                </c:pt>
                <c:pt idx="331">
                  <c:v>2.6900000000000701</c:v>
                </c:pt>
                <c:pt idx="332">
                  <c:v>2.6800000000000699</c:v>
                </c:pt>
                <c:pt idx="333">
                  <c:v>2.6700000000000701</c:v>
                </c:pt>
                <c:pt idx="334">
                  <c:v>2.6600000000000699</c:v>
                </c:pt>
                <c:pt idx="335">
                  <c:v>2.6500000000000701</c:v>
                </c:pt>
                <c:pt idx="336">
                  <c:v>2.6400000000000698</c:v>
                </c:pt>
                <c:pt idx="337">
                  <c:v>2.6300000000000701</c:v>
                </c:pt>
                <c:pt idx="338">
                  <c:v>2.6200000000000698</c:v>
                </c:pt>
                <c:pt idx="339">
                  <c:v>2.61000000000007</c:v>
                </c:pt>
                <c:pt idx="340">
                  <c:v>2.6000000000000698</c:v>
                </c:pt>
                <c:pt idx="341">
                  <c:v>2.59000000000007</c:v>
                </c:pt>
                <c:pt idx="342">
                  <c:v>2.5800000000000698</c:v>
                </c:pt>
                <c:pt idx="343">
                  <c:v>2.57000000000007</c:v>
                </c:pt>
                <c:pt idx="344">
                  <c:v>2.5600000000000702</c:v>
                </c:pt>
                <c:pt idx="345">
                  <c:v>2.55000000000007</c:v>
                </c:pt>
                <c:pt idx="346">
                  <c:v>2.5400000000000702</c:v>
                </c:pt>
                <c:pt idx="347">
                  <c:v>2.53000000000007</c:v>
                </c:pt>
                <c:pt idx="348">
                  <c:v>2.5200000000000702</c:v>
                </c:pt>
                <c:pt idx="349">
                  <c:v>2.51000000000007</c:v>
                </c:pt>
                <c:pt idx="350">
                  <c:v>2.5000000000000702</c:v>
                </c:pt>
                <c:pt idx="351">
                  <c:v>2.4900000000000699</c:v>
                </c:pt>
                <c:pt idx="352">
                  <c:v>2.4800000000000799</c:v>
                </c:pt>
                <c:pt idx="353">
                  <c:v>2.4700000000000801</c:v>
                </c:pt>
                <c:pt idx="354">
                  <c:v>2.4600000000000799</c:v>
                </c:pt>
                <c:pt idx="355">
                  <c:v>2.4500000000000801</c:v>
                </c:pt>
                <c:pt idx="356">
                  <c:v>2.4400000000000799</c:v>
                </c:pt>
                <c:pt idx="357">
                  <c:v>2.4300000000000801</c:v>
                </c:pt>
                <c:pt idx="358">
                  <c:v>2.4200000000000799</c:v>
                </c:pt>
                <c:pt idx="359">
                  <c:v>2.4100000000000801</c:v>
                </c:pt>
                <c:pt idx="360">
                  <c:v>2.4000000000000798</c:v>
                </c:pt>
                <c:pt idx="361">
                  <c:v>2.3900000000000801</c:v>
                </c:pt>
                <c:pt idx="362">
                  <c:v>2.3800000000000798</c:v>
                </c:pt>
                <c:pt idx="363">
                  <c:v>2.37000000000008</c:v>
                </c:pt>
                <c:pt idx="364">
                  <c:v>2.3600000000000798</c:v>
                </c:pt>
                <c:pt idx="365">
                  <c:v>2.35000000000008</c:v>
                </c:pt>
                <c:pt idx="366">
                  <c:v>2.3400000000000798</c:v>
                </c:pt>
                <c:pt idx="367">
                  <c:v>2.33000000000008</c:v>
                </c:pt>
                <c:pt idx="368">
                  <c:v>2.3200000000000802</c:v>
                </c:pt>
                <c:pt idx="369">
                  <c:v>2.31000000000008</c:v>
                </c:pt>
                <c:pt idx="370">
                  <c:v>2.3000000000000802</c:v>
                </c:pt>
                <c:pt idx="371">
                  <c:v>2.29000000000008</c:v>
                </c:pt>
                <c:pt idx="372">
                  <c:v>2.2800000000000802</c:v>
                </c:pt>
                <c:pt idx="373">
                  <c:v>2.27000000000008</c:v>
                </c:pt>
                <c:pt idx="374">
                  <c:v>2.2600000000000802</c:v>
                </c:pt>
                <c:pt idx="375">
                  <c:v>2.2500000000000799</c:v>
                </c:pt>
                <c:pt idx="376">
                  <c:v>2.2400000000000801</c:v>
                </c:pt>
                <c:pt idx="377">
                  <c:v>2.2300000000000799</c:v>
                </c:pt>
                <c:pt idx="378">
                  <c:v>2.2200000000000801</c:v>
                </c:pt>
                <c:pt idx="379">
                  <c:v>2.2100000000000799</c:v>
                </c:pt>
                <c:pt idx="380">
                  <c:v>2.2000000000000801</c:v>
                </c:pt>
                <c:pt idx="381">
                  <c:v>2.1900000000000799</c:v>
                </c:pt>
                <c:pt idx="382">
                  <c:v>2.1800000000000801</c:v>
                </c:pt>
                <c:pt idx="383">
                  <c:v>2.1700000000000799</c:v>
                </c:pt>
                <c:pt idx="384">
                  <c:v>2.1600000000000801</c:v>
                </c:pt>
                <c:pt idx="385">
                  <c:v>2.1500000000000798</c:v>
                </c:pt>
                <c:pt idx="386">
                  <c:v>2.1400000000000801</c:v>
                </c:pt>
                <c:pt idx="387">
                  <c:v>2.1300000000000798</c:v>
                </c:pt>
                <c:pt idx="388">
                  <c:v>2.12000000000008</c:v>
                </c:pt>
                <c:pt idx="389">
                  <c:v>2.1100000000000798</c:v>
                </c:pt>
                <c:pt idx="390">
                  <c:v>2.10000000000008</c:v>
                </c:pt>
                <c:pt idx="391">
                  <c:v>2.0900000000000798</c:v>
                </c:pt>
                <c:pt idx="392">
                  <c:v>2.08000000000008</c:v>
                </c:pt>
                <c:pt idx="393">
                  <c:v>2.0700000000000802</c:v>
                </c:pt>
                <c:pt idx="394">
                  <c:v>2.06000000000008</c:v>
                </c:pt>
                <c:pt idx="395">
                  <c:v>2.0500000000000802</c:v>
                </c:pt>
                <c:pt idx="396">
                  <c:v>2.04000000000008</c:v>
                </c:pt>
                <c:pt idx="397">
                  <c:v>2.0300000000000802</c:v>
                </c:pt>
                <c:pt idx="398">
                  <c:v>2.02000000000008</c:v>
                </c:pt>
                <c:pt idx="399">
                  <c:v>2.0100000000000899</c:v>
                </c:pt>
                <c:pt idx="400">
                  <c:v>2.0000000000000902</c:v>
                </c:pt>
                <c:pt idx="401">
                  <c:v>1.9900000000000899</c:v>
                </c:pt>
                <c:pt idx="402">
                  <c:v>1.9800000000000899</c:v>
                </c:pt>
                <c:pt idx="403">
                  <c:v>1.9700000000000899</c:v>
                </c:pt>
                <c:pt idx="404">
                  <c:v>1.9600000000000899</c:v>
                </c:pt>
                <c:pt idx="405">
                  <c:v>1.9500000000000901</c:v>
                </c:pt>
                <c:pt idx="406">
                  <c:v>1.9400000000000901</c:v>
                </c:pt>
                <c:pt idx="407">
                  <c:v>1.9300000000000901</c:v>
                </c:pt>
                <c:pt idx="408">
                  <c:v>1.9200000000000901</c:v>
                </c:pt>
                <c:pt idx="409">
                  <c:v>1.9100000000000901</c:v>
                </c:pt>
                <c:pt idx="410">
                  <c:v>1.9000000000000901</c:v>
                </c:pt>
                <c:pt idx="411">
                  <c:v>1.8900000000000901</c:v>
                </c:pt>
                <c:pt idx="412">
                  <c:v>1.88000000000009</c:v>
                </c:pt>
                <c:pt idx="413">
                  <c:v>1.87000000000009</c:v>
                </c:pt>
                <c:pt idx="414">
                  <c:v>1.86000000000009</c:v>
                </c:pt>
                <c:pt idx="415">
                  <c:v>1.85000000000009</c:v>
                </c:pt>
                <c:pt idx="416">
                  <c:v>1.84000000000009</c:v>
                </c:pt>
                <c:pt idx="417">
                  <c:v>1.83000000000009</c:v>
                </c:pt>
                <c:pt idx="418">
                  <c:v>1.82000000000009</c:v>
                </c:pt>
                <c:pt idx="419">
                  <c:v>1.81000000000009</c:v>
                </c:pt>
                <c:pt idx="420">
                  <c:v>1.80000000000009</c:v>
                </c:pt>
                <c:pt idx="421">
                  <c:v>1.79000000000009</c:v>
                </c:pt>
                <c:pt idx="422">
                  <c:v>1.78000000000009</c:v>
                </c:pt>
                <c:pt idx="423">
                  <c:v>1.7700000000000899</c:v>
                </c:pt>
                <c:pt idx="424">
                  <c:v>1.7600000000000899</c:v>
                </c:pt>
                <c:pt idx="425">
                  <c:v>1.7500000000000899</c:v>
                </c:pt>
                <c:pt idx="426">
                  <c:v>1.7400000000000899</c:v>
                </c:pt>
                <c:pt idx="427">
                  <c:v>1.7300000000000899</c:v>
                </c:pt>
                <c:pt idx="428">
                  <c:v>1.7200000000000899</c:v>
                </c:pt>
                <c:pt idx="429">
                  <c:v>1.7100000000000899</c:v>
                </c:pt>
                <c:pt idx="430">
                  <c:v>1.7000000000000901</c:v>
                </c:pt>
                <c:pt idx="431">
                  <c:v>1.6900000000000901</c:v>
                </c:pt>
                <c:pt idx="432">
                  <c:v>1.6800000000000901</c:v>
                </c:pt>
                <c:pt idx="433">
                  <c:v>1.6700000000000901</c:v>
                </c:pt>
                <c:pt idx="434">
                  <c:v>1.6600000000000901</c:v>
                </c:pt>
                <c:pt idx="435">
                  <c:v>1.6500000000000901</c:v>
                </c:pt>
                <c:pt idx="436">
                  <c:v>1.6400000000000901</c:v>
                </c:pt>
                <c:pt idx="437">
                  <c:v>1.63000000000009</c:v>
                </c:pt>
                <c:pt idx="438">
                  <c:v>1.62000000000009</c:v>
                </c:pt>
                <c:pt idx="439">
                  <c:v>1.61000000000009</c:v>
                </c:pt>
                <c:pt idx="440">
                  <c:v>1.60000000000009</c:v>
                </c:pt>
                <c:pt idx="441">
                  <c:v>1.59000000000009</c:v>
                </c:pt>
                <c:pt idx="442">
                  <c:v>1.58000000000009</c:v>
                </c:pt>
                <c:pt idx="443">
                  <c:v>1.57000000000009</c:v>
                </c:pt>
                <c:pt idx="444">
                  <c:v>1.56000000000009</c:v>
                </c:pt>
                <c:pt idx="445">
                  <c:v>1.55000000000009</c:v>
                </c:pt>
                <c:pt idx="446">
                  <c:v>1.5400000000001</c:v>
                </c:pt>
                <c:pt idx="447">
                  <c:v>1.5300000000000999</c:v>
                </c:pt>
                <c:pt idx="448">
                  <c:v>1.5200000000000999</c:v>
                </c:pt>
                <c:pt idx="449">
                  <c:v>1.5100000000000999</c:v>
                </c:pt>
                <c:pt idx="450">
                  <c:v>1.5000000000000999</c:v>
                </c:pt>
                <c:pt idx="451">
                  <c:v>1.4900000000000999</c:v>
                </c:pt>
                <c:pt idx="452">
                  <c:v>1.4800000000000999</c:v>
                </c:pt>
                <c:pt idx="453">
                  <c:v>1.4700000000000999</c:v>
                </c:pt>
                <c:pt idx="454">
                  <c:v>1.4600000000001001</c:v>
                </c:pt>
                <c:pt idx="455">
                  <c:v>1.4500000000001001</c:v>
                </c:pt>
                <c:pt idx="456">
                  <c:v>1.4400000000001001</c:v>
                </c:pt>
                <c:pt idx="457">
                  <c:v>1.4300000000001001</c:v>
                </c:pt>
                <c:pt idx="458">
                  <c:v>1.4200000000001001</c:v>
                </c:pt>
                <c:pt idx="459">
                  <c:v>1.4100000000001001</c:v>
                </c:pt>
                <c:pt idx="460">
                  <c:v>1.4000000000001001</c:v>
                </c:pt>
                <c:pt idx="461">
                  <c:v>1.3900000000001</c:v>
                </c:pt>
                <c:pt idx="462">
                  <c:v>1.3800000000001</c:v>
                </c:pt>
                <c:pt idx="463">
                  <c:v>1.3700000000001</c:v>
                </c:pt>
                <c:pt idx="464">
                  <c:v>1.3600000000001</c:v>
                </c:pt>
                <c:pt idx="465">
                  <c:v>1.3500000000001</c:v>
                </c:pt>
                <c:pt idx="466">
                  <c:v>1.3400000000001</c:v>
                </c:pt>
                <c:pt idx="467">
                  <c:v>1.3300000000001</c:v>
                </c:pt>
                <c:pt idx="468">
                  <c:v>1.3200000000001</c:v>
                </c:pt>
                <c:pt idx="469">
                  <c:v>1.3100000000001</c:v>
                </c:pt>
                <c:pt idx="470">
                  <c:v>1.3000000000001</c:v>
                </c:pt>
                <c:pt idx="471">
                  <c:v>1.2900000000001</c:v>
                </c:pt>
                <c:pt idx="472">
                  <c:v>1.2800000000000999</c:v>
                </c:pt>
                <c:pt idx="473">
                  <c:v>1.2700000000000999</c:v>
                </c:pt>
                <c:pt idx="474">
                  <c:v>1.2600000000000999</c:v>
                </c:pt>
                <c:pt idx="475">
                  <c:v>1.2500000000000999</c:v>
                </c:pt>
                <c:pt idx="476">
                  <c:v>1.2400000000000999</c:v>
                </c:pt>
                <c:pt idx="477">
                  <c:v>1.2300000000000999</c:v>
                </c:pt>
                <c:pt idx="478">
                  <c:v>1.2200000000000999</c:v>
                </c:pt>
                <c:pt idx="479">
                  <c:v>1.2100000000001001</c:v>
                </c:pt>
                <c:pt idx="480">
                  <c:v>1.2000000000001001</c:v>
                </c:pt>
                <c:pt idx="481">
                  <c:v>1.1900000000001001</c:v>
                </c:pt>
                <c:pt idx="482">
                  <c:v>1.1800000000001001</c:v>
                </c:pt>
                <c:pt idx="483">
                  <c:v>1.1700000000001001</c:v>
                </c:pt>
                <c:pt idx="484">
                  <c:v>1.1600000000001001</c:v>
                </c:pt>
                <c:pt idx="485">
                  <c:v>1.1500000000001001</c:v>
                </c:pt>
                <c:pt idx="486">
                  <c:v>1.1400000000001</c:v>
                </c:pt>
                <c:pt idx="487">
                  <c:v>1.1300000000001</c:v>
                </c:pt>
                <c:pt idx="488">
                  <c:v>1.1200000000001</c:v>
                </c:pt>
                <c:pt idx="489">
                  <c:v>1.1100000000001</c:v>
                </c:pt>
                <c:pt idx="490">
                  <c:v>1.1000000000001</c:v>
                </c:pt>
                <c:pt idx="491">
                  <c:v>1.0900000000001</c:v>
                </c:pt>
                <c:pt idx="492">
                  <c:v>1.0800000000001</c:v>
                </c:pt>
                <c:pt idx="493">
                  <c:v>1.07000000000011</c:v>
                </c:pt>
                <c:pt idx="494">
                  <c:v>1.06000000000011</c:v>
                </c:pt>
                <c:pt idx="495">
                  <c:v>1.05000000000011</c:v>
                </c:pt>
                <c:pt idx="496">
                  <c:v>1.0400000000001099</c:v>
                </c:pt>
                <c:pt idx="497">
                  <c:v>1.0300000000001099</c:v>
                </c:pt>
                <c:pt idx="498">
                  <c:v>1.0200000000001099</c:v>
                </c:pt>
                <c:pt idx="499">
                  <c:v>1.0100000000001099</c:v>
                </c:pt>
                <c:pt idx="500">
                  <c:v>1.0000000000001099</c:v>
                </c:pt>
                <c:pt idx="501">
                  <c:v>0.99000000000011001</c:v>
                </c:pt>
                <c:pt idx="502">
                  <c:v>0.98000000000011001</c:v>
                </c:pt>
                <c:pt idx="503">
                  <c:v>0.97000000000011</c:v>
                </c:pt>
                <c:pt idx="504">
                  <c:v>0.96000000000010999</c:v>
                </c:pt>
                <c:pt idx="505">
                  <c:v>0.95000000000010998</c:v>
                </c:pt>
                <c:pt idx="506">
                  <c:v>0.94000000000010997</c:v>
                </c:pt>
                <c:pt idx="507">
                  <c:v>0.93000000000010996</c:v>
                </c:pt>
                <c:pt idx="508">
                  <c:v>0.92000000000010995</c:v>
                </c:pt>
                <c:pt idx="509">
                  <c:v>0.91000000000011005</c:v>
                </c:pt>
                <c:pt idx="510">
                  <c:v>0.90000000000011005</c:v>
                </c:pt>
                <c:pt idx="511">
                  <c:v>0.89000000000011004</c:v>
                </c:pt>
                <c:pt idx="512">
                  <c:v>0.88000000000011003</c:v>
                </c:pt>
                <c:pt idx="513">
                  <c:v>0.87000000000011002</c:v>
                </c:pt>
                <c:pt idx="514">
                  <c:v>0.86000000000011001</c:v>
                </c:pt>
                <c:pt idx="515">
                  <c:v>0.85000000000011</c:v>
                </c:pt>
                <c:pt idx="516">
                  <c:v>0.84000000000010999</c:v>
                </c:pt>
                <c:pt idx="517">
                  <c:v>0.83000000000010998</c:v>
                </c:pt>
                <c:pt idx="518">
                  <c:v>0.82000000000010997</c:v>
                </c:pt>
                <c:pt idx="519">
                  <c:v>0.81000000000010997</c:v>
                </c:pt>
                <c:pt idx="520">
                  <c:v>0.80000000000010996</c:v>
                </c:pt>
                <c:pt idx="521">
                  <c:v>0.79000000000010995</c:v>
                </c:pt>
                <c:pt idx="522">
                  <c:v>0.78000000000011005</c:v>
                </c:pt>
                <c:pt idx="523">
                  <c:v>0.77000000000011004</c:v>
                </c:pt>
                <c:pt idx="524">
                  <c:v>0.76000000000011003</c:v>
                </c:pt>
                <c:pt idx="525">
                  <c:v>0.75000000000011002</c:v>
                </c:pt>
                <c:pt idx="526">
                  <c:v>0.74000000000011001</c:v>
                </c:pt>
                <c:pt idx="527">
                  <c:v>0.73000000000011001</c:v>
                </c:pt>
                <c:pt idx="528">
                  <c:v>0.72000000000011</c:v>
                </c:pt>
                <c:pt idx="529">
                  <c:v>0.71000000000010999</c:v>
                </c:pt>
                <c:pt idx="530">
                  <c:v>0.70000000000010998</c:v>
                </c:pt>
                <c:pt idx="531">
                  <c:v>0.69000000000010997</c:v>
                </c:pt>
                <c:pt idx="532">
                  <c:v>0.68000000000010996</c:v>
                </c:pt>
                <c:pt idx="533">
                  <c:v>0.67000000000010995</c:v>
                </c:pt>
                <c:pt idx="534">
                  <c:v>0.66000000000011005</c:v>
                </c:pt>
                <c:pt idx="535">
                  <c:v>0.65000000000011005</c:v>
                </c:pt>
                <c:pt idx="536">
                  <c:v>0.64000000000011004</c:v>
                </c:pt>
                <c:pt idx="537">
                  <c:v>0.63000000000011003</c:v>
                </c:pt>
                <c:pt idx="538">
                  <c:v>0.62000000000011002</c:v>
                </c:pt>
                <c:pt idx="539">
                  <c:v>0.61000000000011001</c:v>
                </c:pt>
                <c:pt idx="540">
                  <c:v>0.60000000000011999</c:v>
                </c:pt>
                <c:pt idx="541">
                  <c:v>0.59000000000011998</c:v>
                </c:pt>
                <c:pt idx="542">
                  <c:v>0.58000000000011998</c:v>
                </c:pt>
                <c:pt idx="543">
                  <c:v>0.57000000000011997</c:v>
                </c:pt>
                <c:pt idx="544">
                  <c:v>0.56000000000011996</c:v>
                </c:pt>
                <c:pt idx="545">
                  <c:v>0.55000000000011995</c:v>
                </c:pt>
                <c:pt idx="546">
                  <c:v>0.54000000000012005</c:v>
                </c:pt>
                <c:pt idx="547">
                  <c:v>0.53000000000012004</c:v>
                </c:pt>
                <c:pt idx="548">
                  <c:v>0.52000000000012003</c:v>
                </c:pt>
                <c:pt idx="549">
                  <c:v>0.51000000000012002</c:v>
                </c:pt>
                <c:pt idx="550">
                  <c:v>0.50000000000012002</c:v>
                </c:pt>
                <c:pt idx="551">
                  <c:v>0.49000000000012001</c:v>
                </c:pt>
                <c:pt idx="552">
                  <c:v>0.48000000000012</c:v>
                </c:pt>
                <c:pt idx="553">
                  <c:v>0.47000000000011999</c:v>
                </c:pt>
                <c:pt idx="554">
                  <c:v>0.46000000000011998</c:v>
                </c:pt>
                <c:pt idx="555">
                  <c:v>0.45000000000012003</c:v>
                </c:pt>
                <c:pt idx="556">
                  <c:v>0.44000000000012002</c:v>
                </c:pt>
                <c:pt idx="557">
                  <c:v>0.43000000000012001</c:v>
                </c:pt>
                <c:pt idx="558">
                  <c:v>0.42000000000012</c:v>
                </c:pt>
                <c:pt idx="559">
                  <c:v>0.41000000000011999</c:v>
                </c:pt>
                <c:pt idx="560">
                  <c:v>0.40000000000011998</c:v>
                </c:pt>
                <c:pt idx="561">
                  <c:v>0.39000000000011997</c:v>
                </c:pt>
                <c:pt idx="562">
                  <c:v>0.38000000000012002</c:v>
                </c:pt>
                <c:pt idx="563">
                  <c:v>0.37000000000012001</c:v>
                </c:pt>
                <c:pt idx="564">
                  <c:v>0.36000000000012</c:v>
                </c:pt>
                <c:pt idx="565">
                  <c:v>0.35000000000011999</c:v>
                </c:pt>
                <c:pt idx="566">
                  <c:v>0.34000000000011998</c:v>
                </c:pt>
                <c:pt idx="567">
                  <c:v>0.33000000000011998</c:v>
                </c:pt>
                <c:pt idx="568">
                  <c:v>0.32000000000012002</c:v>
                </c:pt>
                <c:pt idx="569">
                  <c:v>0.31000000000012001</c:v>
                </c:pt>
                <c:pt idx="570">
                  <c:v>0.30000000000012</c:v>
                </c:pt>
                <c:pt idx="571">
                  <c:v>0.29000000000012</c:v>
                </c:pt>
                <c:pt idx="572">
                  <c:v>0.28000000000011999</c:v>
                </c:pt>
                <c:pt idx="573">
                  <c:v>0.27000000000011998</c:v>
                </c:pt>
                <c:pt idx="574">
                  <c:v>0.26000000000012002</c:v>
                </c:pt>
                <c:pt idx="575">
                  <c:v>0.25000000000012002</c:v>
                </c:pt>
                <c:pt idx="576">
                  <c:v>0.24000000000012001</c:v>
                </c:pt>
                <c:pt idx="577">
                  <c:v>0.23000000000012</c:v>
                </c:pt>
                <c:pt idx="578">
                  <c:v>0.22000000000011999</c:v>
                </c:pt>
                <c:pt idx="579">
                  <c:v>0.21000000000012001</c:v>
                </c:pt>
                <c:pt idx="580">
                  <c:v>0.20000000000012</c:v>
                </c:pt>
                <c:pt idx="581">
                  <c:v>0.19000000000011999</c:v>
                </c:pt>
                <c:pt idx="582">
                  <c:v>0.18000000000012001</c:v>
                </c:pt>
                <c:pt idx="583">
                  <c:v>0.17000000000012</c:v>
                </c:pt>
                <c:pt idx="584">
                  <c:v>0.16000000000011999</c:v>
                </c:pt>
                <c:pt idx="585">
                  <c:v>0.15000000000012001</c:v>
                </c:pt>
                <c:pt idx="586">
                  <c:v>0.14000000000012</c:v>
                </c:pt>
                <c:pt idx="587">
                  <c:v>0.13000000000013001</c:v>
                </c:pt>
                <c:pt idx="588">
                  <c:v>0.12000000000013</c:v>
                </c:pt>
                <c:pt idx="589">
                  <c:v>0.11000000000012999</c:v>
                </c:pt>
                <c:pt idx="590">
                  <c:v>0.10000000000013</c:v>
                </c:pt>
                <c:pt idx="591">
                  <c:v>9.0000000000130406E-2</c:v>
                </c:pt>
                <c:pt idx="592">
                  <c:v>8.0000000000129703E-2</c:v>
                </c:pt>
                <c:pt idx="593">
                  <c:v>7.000000000013E-2</c:v>
                </c:pt>
                <c:pt idx="594">
                  <c:v>6.0000000000130199E-2</c:v>
                </c:pt>
                <c:pt idx="595">
                  <c:v>5.0000000000130398E-2</c:v>
                </c:pt>
                <c:pt idx="596">
                  <c:v>4.0000000000129703E-2</c:v>
                </c:pt>
                <c:pt idx="597">
                  <c:v>3.0000000000129898E-2</c:v>
                </c:pt>
                <c:pt idx="598">
                  <c:v>2.0000000000130101E-2</c:v>
                </c:pt>
                <c:pt idx="599">
                  <c:v>1.00000000001303E-2</c:v>
                </c:pt>
                <c:pt idx="600">
                  <c:v>1.2967404927621801E-13</c:v>
                </c:pt>
                <c:pt idx="601">
                  <c:v>-9.9999999998701093E-3</c:v>
                </c:pt>
                <c:pt idx="602">
                  <c:v>-1.99999999998699E-2</c:v>
                </c:pt>
                <c:pt idx="603">
                  <c:v>-2.99999999998697E-2</c:v>
                </c:pt>
                <c:pt idx="604">
                  <c:v>-3.9999999999870403E-2</c:v>
                </c:pt>
                <c:pt idx="605">
                  <c:v>-4.99999999998701E-2</c:v>
                </c:pt>
                <c:pt idx="606">
                  <c:v>-5.99999999998699E-2</c:v>
                </c:pt>
                <c:pt idx="607">
                  <c:v>-6.9999999999869694E-2</c:v>
                </c:pt>
                <c:pt idx="608">
                  <c:v>-7.9999999999870397E-2</c:v>
                </c:pt>
                <c:pt idx="609">
                  <c:v>-8.9999999999870198E-2</c:v>
                </c:pt>
                <c:pt idx="610">
                  <c:v>-9.9999999999869998E-2</c:v>
                </c:pt>
                <c:pt idx="611">
                  <c:v>-0.10999999999986999</c:v>
                </c:pt>
                <c:pt idx="612">
                  <c:v>-0.11999999999987</c:v>
                </c:pt>
                <c:pt idx="613">
                  <c:v>-0.12999999999987</c:v>
                </c:pt>
                <c:pt idx="614">
                  <c:v>-0.13999999999987001</c:v>
                </c:pt>
                <c:pt idx="615">
                  <c:v>-0.14999999999986999</c:v>
                </c:pt>
                <c:pt idx="616">
                  <c:v>-0.15999999999987</c:v>
                </c:pt>
                <c:pt idx="617">
                  <c:v>-0.16999999999987001</c:v>
                </c:pt>
                <c:pt idx="618">
                  <c:v>-0.17999999999986999</c:v>
                </c:pt>
                <c:pt idx="619">
                  <c:v>-0.18999999999987</c:v>
                </c:pt>
                <c:pt idx="620">
                  <c:v>-0.19999999999987</c:v>
                </c:pt>
                <c:pt idx="621">
                  <c:v>-0.20999999999987001</c:v>
                </c:pt>
                <c:pt idx="622">
                  <c:v>-0.21999999999986999</c:v>
                </c:pt>
                <c:pt idx="623">
                  <c:v>-0.22999999999987</c:v>
                </c:pt>
                <c:pt idx="624">
                  <c:v>-0.23999999999987001</c:v>
                </c:pt>
                <c:pt idx="625">
                  <c:v>-0.24999999999986999</c:v>
                </c:pt>
                <c:pt idx="626">
                  <c:v>-0.25999999999987</c:v>
                </c:pt>
                <c:pt idx="627">
                  <c:v>-0.26999999999987001</c:v>
                </c:pt>
                <c:pt idx="628">
                  <c:v>-0.27999999999987002</c:v>
                </c:pt>
                <c:pt idx="629">
                  <c:v>-0.28999999999986997</c:v>
                </c:pt>
                <c:pt idx="630">
                  <c:v>-0.29999999999986998</c:v>
                </c:pt>
                <c:pt idx="631">
                  <c:v>-0.30999999999986999</c:v>
                </c:pt>
                <c:pt idx="632">
                  <c:v>-0.31999999999987</c:v>
                </c:pt>
                <c:pt idx="633">
                  <c:v>-0.32999999999987001</c:v>
                </c:pt>
                <c:pt idx="634">
                  <c:v>-0.33999999999986003</c:v>
                </c:pt>
                <c:pt idx="635">
                  <c:v>-0.34999999999985998</c:v>
                </c:pt>
                <c:pt idx="636">
                  <c:v>-0.35999999999985999</c:v>
                </c:pt>
                <c:pt idx="637">
                  <c:v>-0.36999999999986</c:v>
                </c:pt>
                <c:pt idx="638">
                  <c:v>-0.37999999999986001</c:v>
                </c:pt>
                <c:pt idx="639">
                  <c:v>-0.38999999999986001</c:v>
                </c:pt>
                <c:pt idx="640">
                  <c:v>-0.39999999999986002</c:v>
                </c:pt>
                <c:pt idx="641">
                  <c:v>-0.40999999999985998</c:v>
                </c:pt>
                <c:pt idx="642">
                  <c:v>-0.41999999999985999</c:v>
                </c:pt>
                <c:pt idx="643">
                  <c:v>-0.42999999999985999</c:v>
                </c:pt>
                <c:pt idx="644">
                  <c:v>-0.43999999999986</c:v>
                </c:pt>
                <c:pt idx="645">
                  <c:v>-0.44999999999986001</c:v>
                </c:pt>
                <c:pt idx="646">
                  <c:v>-0.45999999999986002</c:v>
                </c:pt>
                <c:pt idx="647">
                  <c:v>-0.46999999999985997</c:v>
                </c:pt>
                <c:pt idx="648">
                  <c:v>-0.47999999999985998</c:v>
                </c:pt>
                <c:pt idx="649">
                  <c:v>-0.48999999999985999</c:v>
                </c:pt>
                <c:pt idx="650">
                  <c:v>-0.49999999999986</c:v>
                </c:pt>
                <c:pt idx="651">
                  <c:v>-0.50999999999986001</c:v>
                </c:pt>
                <c:pt idx="652">
                  <c:v>-0.51999999999986002</c:v>
                </c:pt>
                <c:pt idx="653">
                  <c:v>-0.52999999999986003</c:v>
                </c:pt>
                <c:pt idx="654">
                  <c:v>-0.53999999999986004</c:v>
                </c:pt>
                <c:pt idx="655">
                  <c:v>-0.54999999999986005</c:v>
                </c:pt>
                <c:pt idx="656">
                  <c:v>-0.55999999999986005</c:v>
                </c:pt>
                <c:pt idx="657">
                  <c:v>-0.56999999999985995</c:v>
                </c:pt>
                <c:pt idx="658">
                  <c:v>-0.57999999999985996</c:v>
                </c:pt>
                <c:pt idx="659">
                  <c:v>-0.58999999999985997</c:v>
                </c:pt>
                <c:pt idx="660">
                  <c:v>-0.59999999999985998</c:v>
                </c:pt>
                <c:pt idx="661">
                  <c:v>-0.60999999999985999</c:v>
                </c:pt>
                <c:pt idx="662">
                  <c:v>-0.61999999999986</c:v>
                </c:pt>
                <c:pt idx="663">
                  <c:v>-0.62999999999986001</c:v>
                </c:pt>
                <c:pt idx="664">
                  <c:v>-0.63999999999986001</c:v>
                </c:pt>
                <c:pt idx="665">
                  <c:v>-0.64999999999986002</c:v>
                </c:pt>
                <c:pt idx="666">
                  <c:v>-0.65999999999986003</c:v>
                </c:pt>
                <c:pt idx="667">
                  <c:v>-0.66999999999986004</c:v>
                </c:pt>
                <c:pt idx="668">
                  <c:v>-0.67999999999986005</c:v>
                </c:pt>
                <c:pt idx="669">
                  <c:v>-0.68999999999985995</c:v>
                </c:pt>
                <c:pt idx="670">
                  <c:v>-0.69999999999985996</c:v>
                </c:pt>
                <c:pt idx="671">
                  <c:v>-0.70999999999985997</c:v>
                </c:pt>
                <c:pt idx="672">
                  <c:v>-0.71999999999985997</c:v>
                </c:pt>
                <c:pt idx="673">
                  <c:v>-0.72999999999985998</c:v>
                </c:pt>
                <c:pt idx="674">
                  <c:v>-0.73999999999985999</c:v>
                </c:pt>
                <c:pt idx="675">
                  <c:v>-0.74999999999986</c:v>
                </c:pt>
                <c:pt idx="676">
                  <c:v>-0.75999999999986001</c:v>
                </c:pt>
                <c:pt idx="677">
                  <c:v>-0.76999999999986002</c:v>
                </c:pt>
                <c:pt idx="678">
                  <c:v>-0.77999999999986003</c:v>
                </c:pt>
                <c:pt idx="679">
                  <c:v>-0.78999999999986004</c:v>
                </c:pt>
                <c:pt idx="680">
                  <c:v>-0.79999999999986005</c:v>
                </c:pt>
                <c:pt idx="681">
                  <c:v>-0.80999999999984995</c:v>
                </c:pt>
                <c:pt idx="682">
                  <c:v>-0.81999999999984996</c:v>
                </c:pt>
                <c:pt idx="683">
                  <c:v>-0.82999999999984997</c:v>
                </c:pt>
                <c:pt idx="684">
                  <c:v>-0.83999999999984998</c:v>
                </c:pt>
                <c:pt idx="685">
                  <c:v>-0.84999999999984999</c:v>
                </c:pt>
                <c:pt idx="686">
                  <c:v>-0.85999999999985</c:v>
                </c:pt>
                <c:pt idx="687">
                  <c:v>-0.86999999999985</c:v>
                </c:pt>
                <c:pt idx="688">
                  <c:v>-0.87999999999985001</c:v>
                </c:pt>
                <c:pt idx="689">
                  <c:v>-0.88999999999985002</c:v>
                </c:pt>
                <c:pt idx="690">
                  <c:v>-0.89999999999985003</c:v>
                </c:pt>
                <c:pt idx="691">
                  <c:v>-0.90999999999985004</c:v>
                </c:pt>
                <c:pt idx="692">
                  <c:v>-0.91999999999985005</c:v>
                </c:pt>
                <c:pt idx="693">
                  <c:v>-0.92999999999984995</c:v>
                </c:pt>
                <c:pt idx="694">
                  <c:v>-0.93999999999984996</c:v>
                </c:pt>
                <c:pt idx="695">
                  <c:v>-0.94999999999984996</c:v>
                </c:pt>
                <c:pt idx="696">
                  <c:v>-0.95999999999984997</c:v>
                </c:pt>
                <c:pt idx="697">
                  <c:v>-0.96999999999984998</c:v>
                </c:pt>
                <c:pt idx="698">
                  <c:v>-0.97999999999984999</c:v>
                </c:pt>
                <c:pt idx="699">
                  <c:v>-0.98999999999985</c:v>
                </c:pt>
                <c:pt idx="700">
                  <c:v>-0.99999999999985001</c:v>
                </c:pt>
                <c:pt idx="701">
                  <c:v>-1.0099999999998499</c:v>
                </c:pt>
                <c:pt idx="702">
                  <c:v>-1.0199999999998499</c:v>
                </c:pt>
                <c:pt idx="703">
                  <c:v>-1.0299999999998499</c:v>
                </c:pt>
                <c:pt idx="704">
                  <c:v>-1.0399999999998499</c:v>
                </c:pt>
                <c:pt idx="705">
                  <c:v>-1.0499999999998499</c:v>
                </c:pt>
                <c:pt idx="706">
                  <c:v>-1.05999999999985</c:v>
                </c:pt>
                <c:pt idx="707">
                  <c:v>-1.06999999999985</c:v>
                </c:pt>
                <c:pt idx="708">
                  <c:v>-1.07999999999985</c:v>
                </c:pt>
                <c:pt idx="709">
                  <c:v>-1.08999999999985</c:v>
                </c:pt>
                <c:pt idx="710">
                  <c:v>-1.09999999999985</c:v>
                </c:pt>
                <c:pt idx="711">
                  <c:v>-1.10999999999985</c:v>
                </c:pt>
                <c:pt idx="712">
                  <c:v>-1.11999999999985</c:v>
                </c:pt>
                <c:pt idx="713">
                  <c:v>-1.12999999999985</c:v>
                </c:pt>
                <c:pt idx="714">
                  <c:v>-1.13999999999985</c:v>
                </c:pt>
                <c:pt idx="715">
                  <c:v>-1.14999999999985</c:v>
                </c:pt>
                <c:pt idx="716">
                  <c:v>-1.15999999999985</c:v>
                </c:pt>
                <c:pt idx="717">
                  <c:v>-1.16999999999985</c:v>
                </c:pt>
                <c:pt idx="718">
                  <c:v>-1.1799999999998501</c:v>
                </c:pt>
                <c:pt idx="719">
                  <c:v>-1.1899999999998501</c:v>
                </c:pt>
                <c:pt idx="720">
                  <c:v>-1.1999999999998501</c:v>
                </c:pt>
                <c:pt idx="721">
                  <c:v>-1.2099999999998501</c:v>
                </c:pt>
                <c:pt idx="722">
                  <c:v>-1.2199999999998501</c:v>
                </c:pt>
                <c:pt idx="723">
                  <c:v>-1.2299999999998501</c:v>
                </c:pt>
                <c:pt idx="724">
                  <c:v>-1.2399999999998501</c:v>
                </c:pt>
                <c:pt idx="725">
                  <c:v>-1.2499999999998499</c:v>
                </c:pt>
                <c:pt idx="726">
                  <c:v>-1.2599999999998499</c:v>
                </c:pt>
                <c:pt idx="727">
                  <c:v>-1.2699999999998499</c:v>
                </c:pt>
                <c:pt idx="728">
                  <c:v>-1.2799999999998399</c:v>
                </c:pt>
                <c:pt idx="729">
                  <c:v>-1.2899999999998399</c:v>
                </c:pt>
                <c:pt idx="730">
                  <c:v>-1.29999999999984</c:v>
                </c:pt>
                <c:pt idx="731">
                  <c:v>-1.30999999999984</c:v>
                </c:pt>
                <c:pt idx="732">
                  <c:v>-1.31999999999984</c:v>
                </c:pt>
                <c:pt idx="733">
                  <c:v>-1.32999999999984</c:v>
                </c:pt>
                <c:pt idx="734">
                  <c:v>-1.33999999999984</c:v>
                </c:pt>
                <c:pt idx="735">
                  <c:v>-1.34999999999984</c:v>
                </c:pt>
                <c:pt idx="736">
                  <c:v>-1.35999999999984</c:v>
                </c:pt>
                <c:pt idx="737">
                  <c:v>-1.36999999999984</c:v>
                </c:pt>
                <c:pt idx="738">
                  <c:v>-1.37999999999984</c:v>
                </c:pt>
                <c:pt idx="739">
                  <c:v>-1.38999999999984</c:v>
                </c:pt>
                <c:pt idx="740">
                  <c:v>-1.39999999999984</c:v>
                </c:pt>
                <c:pt idx="741">
                  <c:v>-1.40999999999984</c:v>
                </c:pt>
                <c:pt idx="742">
                  <c:v>-1.4199999999998401</c:v>
                </c:pt>
                <c:pt idx="743">
                  <c:v>-1.4299999999998401</c:v>
                </c:pt>
                <c:pt idx="744">
                  <c:v>-1.4399999999998401</c:v>
                </c:pt>
                <c:pt idx="745">
                  <c:v>-1.4499999999998401</c:v>
                </c:pt>
                <c:pt idx="746">
                  <c:v>-1.4599999999998401</c:v>
                </c:pt>
                <c:pt idx="747">
                  <c:v>-1.4699999999998401</c:v>
                </c:pt>
                <c:pt idx="748">
                  <c:v>-1.4799999999998401</c:v>
                </c:pt>
                <c:pt idx="749">
                  <c:v>-1.4899999999998399</c:v>
                </c:pt>
                <c:pt idx="750">
                  <c:v>-1.4999999999998399</c:v>
                </c:pt>
                <c:pt idx="751">
                  <c:v>-1.5099999999998399</c:v>
                </c:pt>
                <c:pt idx="752">
                  <c:v>-1.5199999999998399</c:v>
                </c:pt>
                <c:pt idx="753">
                  <c:v>-1.5299999999998399</c:v>
                </c:pt>
                <c:pt idx="754">
                  <c:v>-1.5399999999998399</c:v>
                </c:pt>
                <c:pt idx="755">
                  <c:v>-1.54999999999984</c:v>
                </c:pt>
                <c:pt idx="756">
                  <c:v>-1.55999999999984</c:v>
                </c:pt>
                <c:pt idx="757">
                  <c:v>-1.56999999999984</c:v>
                </c:pt>
                <c:pt idx="758">
                  <c:v>-1.57999999999984</c:v>
                </c:pt>
                <c:pt idx="759">
                  <c:v>-1.58999999999984</c:v>
                </c:pt>
                <c:pt idx="760">
                  <c:v>-1.59999999999984</c:v>
                </c:pt>
                <c:pt idx="761">
                  <c:v>-1.60999999999984</c:v>
                </c:pt>
                <c:pt idx="762">
                  <c:v>-1.61999999999984</c:v>
                </c:pt>
                <c:pt idx="763">
                  <c:v>-1.62999999999984</c:v>
                </c:pt>
                <c:pt idx="764">
                  <c:v>-1.63999999999984</c:v>
                </c:pt>
                <c:pt idx="765">
                  <c:v>-1.64999999999984</c:v>
                </c:pt>
                <c:pt idx="766">
                  <c:v>-1.65999999999984</c:v>
                </c:pt>
                <c:pt idx="767">
                  <c:v>-1.6699999999998401</c:v>
                </c:pt>
                <c:pt idx="768">
                  <c:v>-1.6799999999998401</c:v>
                </c:pt>
                <c:pt idx="769">
                  <c:v>-1.6899999999998401</c:v>
                </c:pt>
                <c:pt idx="770">
                  <c:v>-1.6999999999998401</c:v>
                </c:pt>
                <c:pt idx="771">
                  <c:v>-1.7099999999998401</c:v>
                </c:pt>
                <c:pt idx="772">
                  <c:v>-1.7199999999998401</c:v>
                </c:pt>
                <c:pt idx="773">
                  <c:v>-1.7299999999998401</c:v>
                </c:pt>
                <c:pt idx="774">
                  <c:v>-1.7399999999998399</c:v>
                </c:pt>
                <c:pt idx="775">
                  <c:v>-1.7499999999998299</c:v>
                </c:pt>
                <c:pt idx="776">
                  <c:v>-1.7599999999998299</c:v>
                </c:pt>
                <c:pt idx="777">
                  <c:v>-1.7699999999998299</c:v>
                </c:pt>
                <c:pt idx="778">
                  <c:v>-1.7799999999998299</c:v>
                </c:pt>
                <c:pt idx="779">
                  <c:v>-1.7899999999998299</c:v>
                </c:pt>
                <c:pt idx="780">
                  <c:v>-1.79999999999983</c:v>
                </c:pt>
                <c:pt idx="781">
                  <c:v>-1.80999999999983</c:v>
                </c:pt>
                <c:pt idx="782">
                  <c:v>-1.81999999999983</c:v>
                </c:pt>
                <c:pt idx="783">
                  <c:v>-1.82999999999983</c:v>
                </c:pt>
                <c:pt idx="784">
                  <c:v>-1.83999999999983</c:v>
                </c:pt>
                <c:pt idx="785">
                  <c:v>-1.84999999999983</c:v>
                </c:pt>
                <c:pt idx="786">
                  <c:v>-1.85999999999983</c:v>
                </c:pt>
                <c:pt idx="787">
                  <c:v>-1.86999999999983</c:v>
                </c:pt>
                <c:pt idx="788">
                  <c:v>-1.87999999999983</c:v>
                </c:pt>
                <c:pt idx="789">
                  <c:v>-1.88999999999983</c:v>
                </c:pt>
                <c:pt idx="790">
                  <c:v>-1.89999999999983</c:v>
                </c:pt>
                <c:pt idx="791">
                  <c:v>-1.9099999999998301</c:v>
                </c:pt>
                <c:pt idx="792">
                  <c:v>-1.9199999999998301</c:v>
                </c:pt>
                <c:pt idx="793">
                  <c:v>-1.9299999999998301</c:v>
                </c:pt>
                <c:pt idx="794">
                  <c:v>-1.9399999999998301</c:v>
                </c:pt>
                <c:pt idx="795">
                  <c:v>-1.9499999999998301</c:v>
                </c:pt>
                <c:pt idx="796">
                  <c:v>-1.9599999999998301</c:v>
                </c:pt>
                <c:pt idx="797">
                  <c:v>-1.9699999999998301</c:v>
                </c:pt>
                <c:pt idx="798">
                  <c:v>-1.9799999999998299</c:v>
                </c:pt>
                <c:pt idx="799">
                  <c:v>-1.9899999999998299</c:v>
                </c:pt>
                <c:pt idx="800">
                  <c:v>-1.9999999999998299</c:v>
                </c:pt>
                <c:pt idx="801">
                  <c:v>-2.0099999999998301</c:v>
                </c:pt>
                <c:pt idx="802">
                  <c:v>-2.0199999999998299</c:v>
                </c:pt>
                <c:pt idx="803">
                  <c:v>-2.0299999999998302</c:v>
                </c:pt>
                <c:pt idx="804">
                  <c:v>-2.0399999999998299</c:v>
                </c:pt>
                <c:pt idx="805">
                  <c:v>-2.0499999999998302</c:v>
                </c:pt>
                <c:pt idx="806">
                  <c:v>-2.05999999999983</c:v>
                </c:pt>
                <c:pt idx="807">
                  <c:v>-2.0699999999998302</c:v>
                </c:pt>
                <c:pt idx="808">
                  <c:v>-2.07999999999983</c:v>
                </c:pt>
                <c:pt idx="809">
                  <c:v>-2.0899999999998302</c:v>
                </c:pt>
                <c:pt idx="810">
                  <c:v>-2.09999999999983</c:v>
                </c:pt>
                <c:pt idx="811">
                  <c:v>-2.1099999999998298</c:v>
                </c:pt>
                <c:pt idx="812">
                  <c:v>-2.11999999999983</c:v>
                </c:pt>
                <c:pt idx="813">
                  <c:v>-2.1299999999998298</c:v>
                </c:pt>
                <c:pt idx="814">
                  <c:v>-2.13999999999983</c:v>
                </c:pt>
                <c:pt idx="815">
                  <c:v>-2.1499999999998298</c:v>
                </c:pt>
                <c:pt idx="816">
                  <c:v>-2.1599999999998301</c:v>
                </c:pt>
                <c:pt idx="817">
                  <c:v>-2.1699999999998298</c:v>
                </c:pt>
                <c:pt idx="818">
                  <c:v>-2.1799999999998301</c:v>
                </c:pt>
                <c:pt idx="819">
                  <c:v>-2.1899999999998299</c:v>
                </c:pt>
                <c:pt idx="820">
                  <c:v>-2.1999999999998301</c:v>
                </c:pt>
                <c:pt idx="821">
                  <c:v>-2.2099999999998201</c:v>
                </c:pt>
                <c:pt idx="822">
                  <c:v>-2.2199999999998199</c:v>
                </c:pt>
                <c:pt idx="823">
                  <c:v>-2.2299999999998201</c:v>
                </c:pt>
                <c:pt idx="824">
                  <c:v>-2.2399999999998199</c:v>
                </c:pt>
                <c:pt idx="825">
                  <c:v>-2.2499999999998201</c:v>
                </c:pt>
                <c:pt idx="826">
                  <c:v>-2.2599999999998199</c:v>
                </c:pt>
                <c:pt idx="827">
                  <c:v>-2.2699999999998202</c:v>
                </c:pt>
                <c:pt idx="828">
                  <c:v>-2.2799999999998199</c:v>
                </c:pt>
                <c:pt idx="829">
                  <c:v>-2.2899999999998202</c:v>
                </c:pt>
                <c:pt idx="830">
                  <c:v>-2.29999999999982</c:v>
                </c:pt>
                <c:pt idx="831">
                  <c:v>-2.3099999999998202</c:v>
                </c:pt>
                <c:pt idx="832">
                  <c:v>-2.31999999999982</c:v>
                </c:pt>
                <c:pt idx="833">
                  <c:v>-2.3299999999998202</c:v>
                </c:pt>
                <c:pt idx="834">
                  <c:v>-2.33999999999982</c:v>
                </c:pt>
                <c:pt idx="835">
                  <c:v>-2.3499999999998198</c:v>
                </c:pt>
                <c:pt idx="836">
                  <c:v>-2.35999999999982</c:v>
                </c:pt>
                <c:pt idx="837">
                  <c:v>-2.3699999999998198</c:v>
                </c:pt>
                <c:pt idx="838">
                  <c:v>-2.37999999999982</c:v>
                </c:pt>
                <c:pt idx="839">
                  <c:v>-2.3899999999998198</c:v>
                </c:pt>
                <c:pt idx="840">
                  <c:v>-2.3999999999998201</c:v>
                </c:pt>
                <c:pt idx="841">
                  <c:v>-2.4099999999998198</c:v>
                </c:pt>
                <c:pt idx="842">
                  <c:v>-2.4199999999998201</c:v>
                </c:pt>
                <c:pt idx="843">
                  <c:v>-2.4299999999998199</c:v>
                </c:pt>
                <c:pt idx="844">
                  <c:v>-2.4399999999998201</c:v>
                </c:pt>
                <c:pt idx="845">
                  <c:v>-2.4499999999998199</c:v>
                </c:pt>
                <c:pt idx="846">
                  <c:v>-2.4599999999998201</c:v>
                </c:pt>
                <c:pt idx="847">
                  <c:v>-2.4699999999998199</c:v>
                </c:pt>
                <c:pt idx="848">
                  <c:v>-2.4799999999998201</c:v>
                </c:pt>
                <c:pt idx="849">
                  <c:v>-2.4899999999998199</c:v>
                </c:pt>
                <c:pt idx="850">
                  <c:v>-2.4999999999998201</c:v>
                </c:pt>
                <c:pt idx="851">
                  <c:v>-2.5099999999998199</c:v>
                </c:pt>
                <c:pt idx="852">
                  <c:v>-2.5199999999998202</c:v>
                </c:pt>
                <c:pt idx="853">
                  <c:v>-2.5299999999998199</c:v>
                </c:pt>
                <c:pt idx="854">
                  <c:v>-2.5399999999998202</c:v>
                </c:pt>
                <c:pt idx="855">
                  <c:v>-2.54999999999982</c:v>
                </c:pt>
                <c:pt idx="856">
                  <c:v>-2.5599999999998202</c:v>
                </c:pt>
                <c:pt idx="857">
                  <c:v>-2.56999999999982</c:v>
                </c:pt>
                <c:pt idx="858">
                  <c:v>-2.5799999999998202</c:v>
                </c:pt>
                <c:pt idx="859">
                  <c:v>-2.58999999999982</c:v>
                </c:pt>
                <c:pt idx="860">
                  <c:v>-2.5999999999998198</c:v>
                </c:pt>
                <c:pt idx="861">
                  <c:v>-2.60999999999982</c:v>
                </c:pt>
                <c:pt idx="862">
                  <c:v>-2.6199999999998198</c:v>
                </c:pt>
                <c:pt idx="863">
                  <c:v>-2.62999999999982</c:v>
                </c:pt>
                <c:pt idx="864">
                  <c:v>-2.6399999999998198</c:v>
                </c:pt>
                <c:pt idx="865">
                  <c:v>-2.6499999999998201</c:v>
                </c:pt>
                <c:pt idx="866">
                  <c:v>-2.6599999999998198</c:v>
                </c:pt>
                <c:pt idx="867">
                  <c:v>-2.6699999999998201</c:v>
                </c:pt>
                <c:pt idx="868">
                  <c:v>-2.6799999999998101</c:v>
                </c:pt>
                <c:pt idx="869">
                  <c:v>-2.6899999999998099</c:v>
                </c:pt>
                <c:pt idx="870">
                  <c:v>-2.6999999999998101</c:v>
                </c:pt>
                <c:pt idx="871">
                  <c:v>-2.7099999999998099</c:v>
                </c:pt>
                <c:pt idx="872">
                  <c:v>-2.7199999999998101</c:v>
                </c:pt>
                <c:pt idx="873">
                  <c:v>-2.7299999999998099</c:v>
                </c:pt>
                <c:pt idx="874">
                  <c:v>-2.7399999999998101</c:v>
                </c:pt>
                <c:pt idx="875">
                  <c:v>-2.7499999999998099</c:v>
                </c:pt>
                <c:pt idx="876">
                  <c:v>-2.7599999999998102</c:v>
                </c:pt>
                <c:pt idx="877">
                  <c:v>-2.7699999999998099</c:v>
                </c:pt>
                <c:pt idx="878">
                  <c:v>-2.7799999999998102</c:v>
                </c:pt>
                <c:pt idx="879">
                  <c:v>-2.78999999999981</c:v>
                </c:pt>
                <c:pt idx="880">
                  <c:v>-2.7999999999998102</c:v>
                </c:pt>
                <c:pt idx="881">
                  <c:v>-2.80999999999981</c:v>
                </c:pt>
                <c:pt idx="882">
                  <c:v>-2.8199999999998102</c:v>
                </c:pt>
                <c:pt idx="883">
                  <c:v>-2.82999999999981</c:v>
                </c:pt>
                <c:pt idx="884">
                  <c:v>-2.8399999999998098</c:v>
                </c:pt>
                <c:pt idx="885">
                  <c:v>-2.84999999999981</c:v>
                </c:pt>
                <c:pt idx="886">
                  <c:v>-2.8599999999998098</c:v>
                </c:pt>
                <c:pt idx="887">
                  <c:v>-2.86999999999981</c:v>
                </c:pt>
                <c:pt idx="888">
                  <c:v>-2.8799999999998098</c:v>
                </c:pt>
                <c:pt idx="889">
                  <c:v>-2.8899999999998101</c:v>
                </c:pt>
                <c:pt idx="890">
                  <c:v>-2.8999999999998098</c:v>
                </c:pt>
                <c:pt idx="891">
                  <c:v>-2.9099999999998101</c:v>
                </c:pt>
                <c:pt idx="892">
                  <c:v>-2.9199999999998099</c:v>
                </c:pt>
                <c:pt idx="893">
                  <c:v>-2.9299999999998101</c:v>
                </c:pt>
                <c:pt idx="894">
                  <c:v>-2.9399999999998099</c:v>
                </c:pt>
                <c:pt idx="895">
                  <c:v>-2.9499999999998101</c:v>
                </c:pt>
                <c:pt idx="896">
                  <c:v>-2.9599999999998099</c:v>
                </c:pt>
                <c:pt idx="897">
                  <c:v>-2.9699999999998101</c:v>
                </c:pt>
                <c:pt idx="898">
                  <c:v>-2.9799999999998099</c:v>
                </c:pt>
                <c:pt idx="899">
                  <c:v>-2.9899999999998101</c:v>
                </c:pt>
                <c:pt idx="900">
                  <c:v>-2.9999999999998099</c:v>
                </c:pt>
                <c:pt idx="901">
                  <c:v>-3.0099999999998102</c:v>
                </c:pt>
                <c:pt idx="902">
                  <c:v>-3.0199999999998099</c:v>
                </c:pt>
                <c:pt idx="903">
                  <c:v>-3.0299999999998102</c:v>
                </c:pt>
                <c:pt idx="904">
                  <c:v>-3.03999999999981</c:v>
                </c:pt>
                <c:pt idx="905">
                  <c:v>-3.0499999999998102</c:v>
                </c:pt>
                <c:pt idx="906">
                  <c:v>-3.05999999999981</c:v>
                </c:pt>
                <c:pt idx="907">
                  <c:v>-3.0699999999998102</c:v>
                </c:pt>
                <c:pt idx="908">
                  <c:v>-3.07999999999981</c:v>
                </c:pt>
                <c:pt idx="909">
                  <c:v>-3.0899999999998098</c:v>
                </c:pt>
                <c:pt idx="910">
                  <c:v>-3.09999999999981</c:v>
                </c:pt>
                <c:pt idx="911">
                  <c:v>-3.1099999999998098</c:v>
                </c:pt>
                <c:pt idx="912">
                  <c:v>-3.11999999999981</c:v>
                </c:pt>
                <c:pt idx="913">
                  <c:v>-3.1299999999998098</c:v>
                </c:pt>
                <c:pt idx="914">
                  <c:v>-3.1399999999998101</c:v>
                </c:pt>
                <c:pt idx="915">
                  <c:v>-3.1499999999998001</c:v>
                </c:pt>
                <c:pt idx="916">
                  <c:v>-3.1599999999997999</c:v>
                </c:pt>
                <c:pt idx="917">
                  <c:v>-3.1699999999998001</c:v>
                </c:pt>
                <c:pt idx="918">
                  <c:v>-3.1799999999997999</c:v>
                </c:pt>
                <c:pt idx="919">
                  <c:v>-3.1899999999998001</c:v>
                </c:pt>
                <c:pt idx="920">
                  <c:v>-3.1999999999997999</c:v>
                </c:pt>
                <c:pt idx="921">
                  <c:v>-3.2099999999998001</c:v>
                </c:pt>
                <c:pt idx="922">
                  <c:v>-3.2199999999997999</c:v>
                </c:pt>
                <c:pt idx="923">
                  <c:v>-3.2299999999998001</c:v>
                </c:pt>
                <c:pt idx="924">
                  <c:v>-3.2399999999997999</c:v>
                </c:pt>
                <c:pt idx="925">
                  <c:v>-3.2499999999998002</c:v>
                </c:pt>
                <c:pt idx="926">
                  <c:v>-3.2599999999997999</c:v>
                </c:pt>
                <c:pt idx="927">
                  <c:v>-3.2699999999998002</c:v>
                </c:pt>
                <c:pt idx="928">
                  <c:v>-3.2799999999998</c:v>
                </c:pt>
                <c:pt idx="929">
                  <c:v>-3.2899999999998002</c:v>
                </c:pt>
                <c:pt idx="930">
                  <c:v>-3.2999999999998</c:v>
                </c:pt>
                <c:pt idx="931">
                  <c:v>-3.3099999999998002</c:v>
                </c:pt>
                <c:pt idx="932">
                  <c:v>-3.3199999999998</c:v>
                </c:pt>
                <c:pt idx="933">
                  <c:v>-3.3299999999997998</c:v>
                </c:pt>
                <c:pt idx="934">
                  <c:v>-3.3399999999998</c:v>
                </c:pt>
                <c:pt idx="935">
                  <c:v>-3.3499999999997998</c:v>
                </c:pt>
                <c:pt idx="936">
                  <c:v>-3.3599999999998</c:v>
                </c:pt>
                <c:pt idx="937">
                  <c:v>-3.3699999999997998</c:v>
                </c:pt>
                <c:pt idx="938">
                  <c:v>-3.3799999999998001</c:v>
                </c:pt>
                <c:pt idx="939">
                  <c:v>-3.3899999999997998</c:v>
                </c:pt>
                <c:pt idx="940">
                  <c:v>-3.3999999999998001</c:v>
                </c:pt>
                <c:pt idx="941">
                  <c:v>-3.4099999999997999</c:v>
                </c:pt>
                <c:pt idx="942">
                  <c:v>-3.4199999999998001</c:v>
                </c:pt>
                <c:pt idx="943">
                  <c:v>-3.4299999999997999</c:v>
                </c:pt>
                <c:pt idx="944">
                  <c:v>-3.4399999999998001</c:v>
                </c:pt>
                <c:pt idx="945">
                  <c:v>-3.4499999999997999</c:v>
                </c:pt>
                <c:pt idx="946">
                  <c:v>-3.4599999999998001</c:v>
                </c:pt>
                <c:pt idx="947">
                  <c:v>-3.4699999999997999</c:v>
                </c:pt>
                <c:pt idx="948">
                  <c:v>-3.4799999999998001</c:v>
                </c:pt>
                <c:pt idx="949">
                  <c:v>-3.4899999999997999</c:v>
                </c:pt>
                <c:pt idx="950">
                  <c:v>-3.4999999999998002</c:v>
                </c:pt>
                <c:pt idx="951">
                  <c:v>-3.5099999999997999</c:v>
                </c:pt>
                <c:pt idx="952">
                  <c:v>-3.5199999999998002</c:v>
                </c:pt>
                <c:pt idx="953">
                  <c:v>-3.5299999999998</c:v>
                </c:pt>
                <c:pt idx="954">
                  <c:v>-3.5399999999998002</c:v>
                </c:pt>
                <c:pt idx="955">
                  <c:v>-3.5499999999998</c:v>
                </c:pt>
                <c:pt idx="956">
                  <c:v>-3.5599999999998002</c:v>
                </c:pt>
                <c:pt idx="957">
                  <c:v>-3.5699999999998</c:v>
                </c:pt>
                <c:pt idx="958">
                  <c:v>-3.5799999999997998</c:v>
                </c:pt>
                <c:pt idx="959">
                  <c:v>-3.5899999999998</c:v>
                </c:pt>
                <c:pt idx="960">
                  <c:v>-3.5999999999997998</c:v>
                </c:pt>
                <c:pt idx="961">
                  <c:v>-3.6099999999998</c:v>
                </c:pt>
                <c:pt idx="962">
                  <c:v>-3.6199999999997901</c:v>
                </c:pt>
                <c:pt idx="963">
                  <c:v>-3.6299999999997898</c:v>
                </c:pt>
                <c:pt idx="964">
                  <c:v>-3.6399999999997901</c:v>
                </c:pt>
                <c:pt idx="965">
                  <c:v>-3.6499999999997899</c:v>
                </c:pt>
                <c:pt idx="966">
                  <c:v>-3.6599999999997901</c:v>
                </c:pt>
                <c:pt idx="967">
                  <c:v>-3.6699999999997899</c:v>
                </c:pt>
                <c:pt idx="968">
                  <c:v>-3.6799999999997901</c:v>
                </c:pt>
                <c:pt idx="969">
                  <c:v>-3.6899999999997899</c:v>
                </c:pt>
                <c:pt idx="970">
                  <c:v>-3.6999999999997901</c:v>
                </c:pt>
                <c:pt idx="971">
                  <c:v>-3.7099999999997899</c:v>
                </c:pt>
                <c:pt idx="972">
                  <c:v>-3.7199999999997901</c:v>
                </c:pt>
                <c:pt idx="973">
                  <c:v>-3.7299999999997899</c:v>
                </c:pt>
                <c:pt idx="974">
                  <c:v>-3.7399999999997902</c:v>
                </c:pt>
                <c:pt idx="975">
                  <c:v>-3.7499999999997899</c:v>
                </c:pt>
                <c:pt idx="976">
                  <c:v>-3.7599999999997902</c:v>
                </c:pt>
                <c:pt idx="977">
                  <c:v>-3.76999999999979</c:v>
                </c:pt>
                <c:pt idx="978">
                  <c:v>-3.7799999999997902</c:v>
                </c:pt>
                <c:pt idx="979">
                  <c:v>-3.78999999999979</c:v>
                </c:pt>
                <c:pt idx="980">
                  <c:v>-3.7999999999997902</c:v>
                </c:pt>
                <c:pt idx="981">
                  <c:v>-3.80999999999979</c:v>
                </c:pt>
                <c:pt idx="982">
                  <c:v>-3.8199999999997898</c:v>
                </c:pt>
                <c:pt idx="983">
                  <c:v>-3.82999999999979</c:v>
                </c:pt>
                <c:pt idx="984">
                  <c:v>-3.8399999999997898</c:v>
                </c:pt>
                <c:pt idx="985">
                  <c:v>-3.84999999999979</c:v>
                </c:pt>
                <c:pt idx="986">
                  <c:v>-3.8599999999997898</c:v>
                </c:pt>
                <c:pt idx="987">
                  <c:v>-3.8699999999997901</c:v>
                </c:pt>
                <c:pt idx="988">
                  <c:v>-3.8799999999997898</c:v>
                </c:pt>
                <c:pt idx="989">
                  <c:v>-3.8899999999997901</c:v>
                </c:pt>
                <c:pt idx="990">
                  <c:v>-3.8999999999997899</c:v>
                </c:pt>
                <c:pt idx="991">
                  <c:v>-3.9099999999997901</c:v>
                </c:pt>
                <c:pt idx="992">
                  <c:v>-3.9199999999997899</c:v>
                </c:pt>
                <c:pt idx="993">
                  <c:v>-3.9299999999997901</c:v>
                </c:pt>
                <c:pt idx="994">
                  <c:v>-3.9399999999997899</c:v>
                </c:pt>
                <c:pt idx="995">
                  <c:v>-3.9499999999997901</c:v>
                </c:pt>
                <c:pt idx="996">
                  <c:v>-3.9599999999997899</c:v>
                </c:pt>
                <c:pt idx="997">
                  <c:v>-3.9699999999997901</c:v>
                </c:pt>
                <c:pt idx="998">
                  <c:v>-3.9799999999997899</c:v>
                </c:pt>
                <c:pt idx="999">
                  <c:v>-3.9899999999997902</c:v>
                </c:pt>
                <c:pt idx="1000">
                  <c:v>-3.9999999999997899</c:v>
                </c:pt>
                <c:pt idx="1001">
                  <c:v>-4.0099999999997999</c:v>
                </c:pt>
                <c:pt idx="1002">
                  <c:v>-4.0199999999997997</c:v>
                </c:pt>
                <c:pt idx="1003">
                  <c:v>-4.0299999999998004</c:v>
                </c:pt>
                <c:pt idx="1004">
                  <c:v>-4.0399999999998002</c:v>
                </c:pt>
                <c:pt idx="1005">
                  <c:v>-4.0499999999998</c:v>
                </c:pt>
                <c:pt idx="1006">
                  <c:v>-4.0599999999997998</c:v>
                </c:pt>
                <c:pt idx="1007">
                  <c:v>-4.0699999999997996</c:v>
                </c:pt>
                <c:pt idx="1008">
                  <c:v>-4.0799999999998002</c:v>
                </c:pt>
                <c:pt idx="1009">
                  <c:v>-4.0899999999998</c:v>
                </c:pt>
                <c:pt idx="1010">
                  <c:v>-4.0999999999997998</c:v>
                </c:pt>
                <c:pt idx="1011">
                  <c:v>-4.1099999999997996</c:v>
                </c:pt>
                <c:pt idx="1012">
                  <c:v>-4.1199999999998003</c:v>
                </c:pt>
                <c:pt idx="1013">
                  <c:v>-4.1299999999998001</c:v>
                </c:pt>
                <c:pt idx="1014">
                  <c:v>-4.1399999999997998</c:v>
                </c:pt>
                <c:pt idx="1015">
                  <c:v>-4.1499999999997996</c:v>
                </c:pt>
                <c:pt idx="1016">
                  <c:v>-4.1599999999998003</c:v>
                </c:pt>
                <c:pt idx="1017">
                  <c:v>-4.1699999999998001</c:v>
                </c:pt>
                <c:pt idx="1018">
                  <c:v>-4.1799999999997999</c:v>
                </c:pt>
                <c:pt idx="1019">
                  <c:v>-4.1899999999997997</c:v>
                </c:pt>
                <c:pt idx="1020">
                  <c:v>-4.1999999999998003</c:v>
                </c:pt>
                <c:pt idx="1021">
                  <c:v>-4.2099999999998001</c:v>
                </c:pt>
                <c:pt idx="1022">
                  <c:v>-4.2199999999997999</c:v>
                </c:pt>
                <c:pt idx="1023">
                  <c:v>-4.2299999999997997</c:v>
                </c:pt>
                <c:pt idx="1024">
                  <c:v>-4.2399999999998004</c:v>
                </c:pt>
                <c:pt idx="1025">
                  <c:v>-4.2499999999998002</c:v>
                </c:pt>
                <c:pt idx="1026">
                  <c:v>-4.2599999999997999</c:v>
                </c:pt>
                <c:pt idx="1027">
                  <c:v>-4.2699999999997997</c:v>
                </c:pt>
                <c:pt idx="1028">
                  <c:v>-4.2799999999998004</c:v>
                </c:pt>
                <c:pt idx="1029">
                  <c:v>-4.2899999999998002</c:v>
                </c:pt>
                <c:pt idx="1030">
                  <c:v>-4.2999999999998</c:v>
                </c:pt>
                <c:pt idx="1031">
                  <c:v>-4.3099999999997998</c:v>
                </c:pt>
                <c:pt idx="1032">
                  <c:v>-4.3199999999997996</c:v>
                </c:pt>
                <c:pt idx="1033">
                  <c:v>-4.3299999999998002</c:v>
                </c:pt>
                <c:pt idx="1034">
                  <c:v>-4.3399999999998</c:v>
                </c:pt>
                <c:pt idx="1035">
                  <c:v>-4.3499999999997998</c:v>
                </c:pt>
                <c:pt idx="1036">
                  <c:v>-4.3599999999997996</c:v>
                </c:pt>
                <c:pt idx="1037">
                  <c:v>-4.3699999999998003</c:v>
                </c:pt>
                <c:pt idx="1038">
                  <c:v>-4.3799999999998001</c:v>
                </c:pt>
                <c:pt idx="1039">
                  <c:v>-4.3899999999997998</c:v>
                </c:pt>
                <c:pt idx="1040">
                  <c:v>-4.3999999999997996</c:v>
                </c:pt>
                <c:pt idx="1041">
                  <c:v>-4.4099999999998003</c:v>
                </c:pt>
                <c:pt idx="1042">
                  <c:v>-4.4199999999998001</c:v>
                </c:pt>
                <c:pt idx="1043">
                  <c:v>-4.4299999999997999</c:v>
                </c:pt>
                <c:pt idx="1044">
                  <c:v>-4.4399999999997997</c:v>
                </c:pt>
                <c:pt idx="1045">
                  <c:v>-4.4499999999998003</c:v>
                </c:pt>
                <c:pt idx="1046">
                  <c:v>-4.4599999999998001</c:v>
                </c:pt>
                <c:pt idx="1047">
                  <c:v>-4.4699999999997999</c:v>
                </c:pt>
                <c:pt idx="1048">
                  <c:v>-4.4799999999997997</c:v>
                </c:pt>
                <c:pt idx="1049">
                  <c:v>-4.4899999999998004</c:v>
                </c:pt>
                <c:pt idx="1050">
                  <c:v>-4.4999999999998002</c:v>
                </c:pt>
                <c:pt idx="1051">
                  <c:v>-4.5099999999997999</c:v>
                </c:pt>
                <c:pt idx="1052">
                  <c:v>-4.5199999999997997</c:v>
                </c:pt>
                <c:pt idx="1053">
                  <c:v>-4.5299999999998004</c:v>
                </c:pt>
                <c:pt idx="1054">
                  <c:v>-4.5399999999998002</c:v>
                </c:pt>
                <c:pt idx="1055">
                  <c:v>-4.5499999999998</c:v>
                </c:pt>
                <c:pt idx="1056">
                  <c:v>-4.5599999999997998</c:v>
                </c:pt>
                <c:pt idx="1057">
                  <c:v>-4.5699999999997996</c:v>
                </c:pt>
                <c:pt idx="1058">
                  <c:v>-4.5799999999998002</c:v>
                </c:pt>
                <c:pt idx="1059">
                  <c:v>-4.5899999999998</c:v>
                </c:pt>
                <c:pt idx="1060">
                  <c:v>-4.5999999999997998</c:v>
                </c:pt>
                <c:pt idx="1061">
                  <c:v>-4.6099999999997996</c:v>
                </c:pt>
                <c:pt idx="1062">
                  <c:v>-4.6199999999998003</c:v>
                </c:pt>
                <c:pt idx="1063">
                  <c:v>-4.6299999999998001</c:v>
                </c:pt>
                <c:pt idx="1064">
                  <c:v>-4.6399999999997998</c:v>
                </c:pt>
                <c:pt idx="1065">
                  <c:v>-4.6499999999997996</c:v>
                </c:pt>
                <c:pt idx="1066">
                  <c:v>-4.6599999999998003</c:v>
                </c:pt>
                <c:pt idx="1067">
                  <c:v>-4.6699999999998001</c:v>
                </c:pt>
                <c:pt idx="1068">
                  <c:v>-4.6799999999997999</c:v>
                </c:pt>
                <c:pt idx="1069">
                  <c:v>-4.6899999999997997</c:v>
                </c:pt>
                <c:pt idx="1070">
                  <c:v>-4.6999999999998003</c:v>
                </c:pt>
                <c:pt idx="1071">
                  <c:v>-4.7099999999998001</c:v>
                </c:pt>
                <c:pt idx="1072">
                  <c:v>-4.7199999999997999</c:v>
                </c:pt>
                <c:pt idx="1073">
                  <c:v>-4.7299999999997997</c:v>
                </c:pt>
                <c:pt idx="1074">
                  <c:v>-4.7399999999998004</c:v>
                </c:pt>
                <c:pt idx="1075">
                  <c:v>-4.7499999999998002</c:v>
                </c:pt>
                <c:pt idx="1076">
                  <c:v>-4.7599999999997999</c:v>
                </c:pt>
                <c:pt idx="1077">
                  <c:v>-4.7699999999997997</c:v>
                </c:pt>
                <c:pt idx="1078">
                  <c:v>-4.7799999999998004</c:v>
                </c:pt>
                <c:pt idx="1079">
                  <c:v>-4.7899999999998002</c:v>
                </c:pt>
                <c:pt idx="1080">
                  <c:v>-4.7999999999998</c:v>
                </c:pt>
                <c:pt idx="1081">
                  <c:v>-4.8099999999997998</c:v>
                </c:pt>
                <c:pt idx="1082">
                  <c:v>-4.8199999999997996</c:v>
                </c:pt>
                <c:pt idx="1083">
                  <c:v>-4.8299999999998002</c:v>
                </c:pt>
                <c:pt idx="1084">
                  <c:v>-4.8399999999998</c:v>
                </c:pt>
                <c:pt idx="1085">
                  <c:v>-4.8499999999997998</c:v>
                </c:pt>
                <c:pt idx="1086">
                  <c:v>-4.8599999999997996</c:v>
                </c:pt>
                <c:pt idx="1087">
                  <c:v>-4.8699999999998003</c:v>
                </c:pt>
                <c:pt idx="1088">
                  <c:v>-4.8799999999998001</c:v>
                </c:pt>
                <c:pt idx="1089">
                  <c:v>-4.8899999999997998</c:v>
                </c:pt>
                <c:pt idx="1090">
                  <c:v>-4.8999999999997996</c:v>
                </c:pt>
                <c:pt idx="1091">
                  <c:v>-4.9099999999998003</c:v>
                </c:pt>
                <c:pt idx="1092">
                  <c:v>-4.9199999999998001</c:v>
                </c:pt>
                <c:pt idx="1093">
                  <c:v>-4.9299999999997999</c:v>
                </c:pt>
                <c:pt idx="1094">
                  <c:v>-4.9399999999997997</c:v>
                </c:pt>
                <c:pt idx="1095">
                  <c:v>-4.9499999999998003</c:v>
                </c:pt>
                <c:pt idx="1096">
                  <c:v>-4.9599999999998001</c:v>
                </c:pt>
                <c:pt idx="1097">
                  <c:v>-4.9699999999997999</c:v>
                </c:pt>
                <c:pt idx="1098">
                  <c:v>-4.9799999999997997</c:v>
                </c:pt>
                <c:pt idx="1099">
                  <c:v>-4.9899999999998004</c:v>
                </c:pt>
                <c:pt idx="1100">
                  <c:v>-4.9999999999998002</c:v>
                </c:pt>
                <c:pt idx="1101">
                  <c:v>-5.0099999999997999</c:v>
                </c:pt>
                <c:pt idx="1102">
                  <c:v>-5.0199999999997997</c:v>
                </c:pt>
                <c:pt idx="1103">
                  <c:v>-5.0299999999998004</c:v>
                </c:pt>
                <c:pt idx="1104">
                  <c:v>-5.0399999999998002</c:v>
                </c:pt>
                <c:pt idx="1105">
                  <c:v>-5.0499999999998</c:v>
                </c:pt>
                <c:pt idx="1106">
                  <c:v>-5.0599999999997998</c:v>
                </c:pt>
                <c:pt idx="1107">
                  <c:v>-5.0699999999997996</c:v>
                </c:pt>
                <c:pt idx="1108">
                  <c:v>-5.0799999999998002</c:v>
                </c:pt>
                <c:pt idx="1109">
                  <c:v>-5.0899999999998</c:v>
                </c:pt>
                <c:pt idx="1110">
                  <c:v>-5.0999999999997998</c:v>
                </c:pt>
                <c:pt idx="1111">
                  <c:v>-5.1099999999997996</c:v>
                </c:pt>
                <c:pt idx="1112">
                  <c:v>-5.1199999999998003</c:v>
                </c:pt>
                <c:pt idx="1113">
                  <c:v>-5.1299999999998001</c:v>
                </c:pt>
                <c:pt idx="1114">
                  <c:v>-5.1399999999997998</c:v>
                </c:pt>
                <c:pt idx="1115">
                  <c:v>-5.1499999999997996</c:v>
                </c:pt>
                <c:pt idx="1116">
                  <c:v>-5.1599999999998003</c:v>
                </c:pt>
                <c:pt idx="1117">
                  <c:v>-5.1699999999998001</c:v>
                </c:pt>
                <c:pt idx="1118">
                  <c:v>-5.1799999999997999</c:v>
                </c:pt>
                <c:pt idx="1119">
                  <c:v>-5.1899999999997997</c:v>
                </c:pt>
                <c:pt idx="1120">
                  <c:v>-5.1999999999998003</c:v>
                </c:pt>
                <c:pt idx="1121">
                  <c:v>-5.2099999999998001</c:v>
                </c:pt>
                <c:pt idx="1122">
                  <c:v>-5.2199999999997999</c:v>
                </c:pt>
                <c:pt idx="1123">
                  <c:v>-5.2299999999997997</c:v>
                </c:pt>
                <c:pt idx="1124">
                  <c:v>-5.2399999999998004</c:v>
                </c:pt>
                <c:pt idx="1125">
                  <c:v>-5.2499999999998002</c:v>
                </c:pt>
                <c:pt idx="1126">
                  <c:v>-5.2599999999997999</c:v>
                </c:pt>
                <c:pt idx="1127">
                  <c:v>-5.2699999999997997</c:v>
                </c:pt>
                <c:pt idx="1128">
                  <c:v>-5.2799999999998004</c:v>
                </c:pt>
                <c:pt idx="1129">
                  <c:v>-5.2899999999998002</c:v>
                </c:pt>
                <c:pt idx="1130">
                  <c:v>-5.2999999999998</c:v>
                </c:pt>
                <c:pt idx="1131">
                  <c:v>-5.3099999999997998</c:v>
                </c:pt>
                <c:pt idx="1132">
                  <c:v>-5.3199999999997996</c:v>
                </c:pt>
                <c:pt idx="1133">
                  <c:v>-5.3299999999998002</c:v>
                </c:pt>
                <c:pt idx="1134">
                  <c:v>-5.3399999999998</c:v>
                </c:pt>
                <c:pt idx="1135">
                  <c:v>-5.3499999999997998</c:v>
                </c:pt>
                <c:pt idx="1136">
                  <c:v>-5.3599999999997996</c:v>
                </c:pt>
                <c:pt idx="1137">
                  <c:v>-5.3699999999998003</c:v>
                </c:pt>
                <c:pt idx="1138">
                  <c:v>-5.3799999999998001</c:v>
                </c:pt>
                <c:pt idx="1139">
                  <c:v>-5.3899999999997998</c:v>
                </c:pt>
                <c:pt idx="1140">
                  <c:v>-5.3999999999997996</c:v>
                </c:pt>
                <c:pt idx="1141">
                  <c:v>-5.4099999999998003</c:v>
                </c:pt>
                <c:pt idx="1142">
                  <c:v>-5.4199999999998001</c:v>
                </c:pt>
                <c:pt idx="1143">
                  <c:v>-5.4299999999997999</c:v>
                </c:pt>
                <c:pt idx="1144">
                  <c:v>-5.4399999999997997</c:v>
                </c:pt>
                <c:pt idx="1145">
                  <c:v>-5.4499999999998003</c:v>
                </c:pt>
                <c:pt idx="1146">
                  <c:v>-5.4599999999998001</c:v>
                </c:pt>
                <c:pt idx="1147">
                  <c:v>-5.4699999999997999</c:v>
                </c:pt>
                <c:pt idx="1148">
                  <c:v>-5.4799999999997997</c:v>
                </c:pt>
                <c:pt idx="1149">
                  <c:v>-5.4899999999998004</c:v>
                </c:pt>
                <c:pt idx="1150">
                  <c:v>-5.4999999999998002</c:v>
                </c:pt>
                <c:pt idx="1151">
                  <c:v>-5.5099999999997999</c:v>
                </c:pt>
                <c:pt idx="1152">
                  <c:v>-5.5199999999997997</c:v>
                </c:pt>
                <c:pt idx="1153">
                  <c:v>-5.5299999999998004</c:v>
                </c:pt>
                <c:pt idx="1154">
                  <c:v>-5.5399999999998002</c:v>
                </c:pt>
                <c:pt idx="1155">
                  <c:v>-5.5499999999998</c:v>
                </c:pt>
                <c:pt idx="1156">
                  <c:v>-5.5599999999997998</c:v>
                </c:pt>
                <c:pt idx="1157">
                  <c:v>-5.5699999999997996</c:v>
                </c:pt>
                <c:pt idx="1158">
                  <c:v>-5.5799999999998002</c:v>
                </c:pt>
                <c:pt idx="1159">
                  <c:v>-5.5899999999998</c:v>
                </c:pt>
                <c:pt idx="1160">
                  <c:v>-5.5999999999997998</c:v>
                </c:pt>
                <c:pt idx="1161">
                  <c:v>-5.6099999999997996</c:v>
                </c:pt>
                <c:pt idx="1162">
                  <c:v>-5.6199999999998003</c:v>
                </c:pt>
                <c:pt idx="1163">
                  <c:v>-5.6299999999998001</c:v>
                </c:pt>
                <c:pt idx="1164">
                  <c:v>-5.6399999999997998</c:v>
                </c:pt>
                <c:pt idx="1165">
                  <c:v>-5.6499999999997996</c:v>
                </c:pt>
                <c:pt idx="1166">
                  <c:v>-5.6599999999998003</c:v>
                </c:pt>
                <c:pt idx="1167">
                  <c:v>-5.6699999999998001</c:v>
                </c:pt>
                <c:pt idx="1168">
                  <c:v>-5.6799999999997999</c:v>
                </c:pt>
                <c:pt idx="1169">
                  <c:v>-5.6899999999997997</c:v>
                </c:pt>
                <c:pt idx="1170">
                  <c:v>-5.6999999999998003</c:v>
                </c:pt>
                <c:pt idx="1171">
                  <c:v>-5.7099999999998001</c:v>
                </c:pt>
                <c:pt idx="1172">
                  <c:v>-5.7199999999997999</c:v>
                </c:pt>
                <c:pt idx="1173">
                  <c:v>-5.7299999999997002</c:v>
                </c:pt>
                <c:pt idx="1174">
                  <c:v>-5.7399999999997</c:v>
                </c:pt>
                <c:pt idx="1175">
                  <c:v>-5.7499999999996998</c:v>
                </c:pt>
                <c:pt idx="1176">
                  <c:v>-5.7599999999996996</c:v>
                </c:pt>
                <c:pt idx="1177">
                  <c:v>-5.7699999999997003</c:v>
                </c:pt>
                <c:pt idx="1178">
                  <c:v>-5.7799999999997</c:v>
                </c:pt>
                <c:pt idx="1179">
                  <c:v>-5.7899999999996998</c:v>
                </c:pt>
                <c:pt idx="1180">
                  <c:v>-5.7999999999996996</c:v>
                </c:pt>
                <c:pt idx="1181">
                  <c:v>-5.8099999999997003</c:v>
                </c:pt>
                <c:pt idx="1182">
                  <c:v>-5.8199999999997001</c:v>
                </c:pt>
                <c:pt idx="1183">
                  <c:v>-5.8299999999996999</c:v>
                </c:pt>
                <c:pt idx="1184">
                  <c:v>-5.8399999999996997</c:v>
                </c:pt>
                <c:pt idx="1185">
                  <c:v>-5.8499999999997003</c:v>
                </c:pt>
                <c:pt idx="1186">
                  <c:v>-5.8599999999997001</c:v>
                </c:pt>
                <c:pt idx="1187">
                  <c:v>-5.8699999999996999</c:v>
                </c:pt>
                <c:pt idx="1188">
                  <c:v>-5.8799999999996997</c:v>
                </c:pt>
                <c:pt idx="1189">
                  <c:v>-5.8899999999997004</c:v>
                </c:pt>
                <c:pt idx="1190">
                  <c:v>-5.8999999999997002</c:v>
                </c:pt>
                <c:pt idx="1191">
                  <c:v>-5.9099999999996999</c:v>
                </c:pt>
                <c:pt idx="1192">
                  <c:v>-5.9199999999996997</c:v>
                </c:pt>
                <c:pt idx="1193">
                  <c:v>-5.9299999999997004</c:v>
                </c:pt>
                <c:pt idx="1194">
                  <c:v>-5.9399999999997002</c:v>
                </c:pt>
                <c:pt idx="1195">
                  <c:v>-5.9499999999997</c:v>
                </c:pt>
                <c:pt idx="1196">
                  <c:v>-5.9599999999996998</c:v>
                </c:pt>
                <c:pt idx="1197">
                  <c:v>-5.9699999999997004</c:v>
                </c:pt>
                <c:pt idx="1198">
                  <c:v>-5.9799999999997002</c:v>
                </c:pt>
                <c:pt idx="1199">
                  <c:v>-5.9899999999997</c:v>
                </c:pt>
                <c:pt idx="1200">
                  <c:v>-5.9999999999996998</c:v>
                </c:pt>
                <c:pt idx="1201">
                  <c:v>-6.0099999999996996</c:v>
                </c:pt>
                <c:pt idx="1202">
                  <c:v>-6.0199999999997003</c:v>
                </c:pt>
                <c:pt idx="1203">
                  <c:v>-6.0299999999997</c:v>
                </c:pt>
                <c:pt idx="1204">
                  <c:v>-6.0399999999996998</c:v>
                </c:pt>
                <c:pt idx="1205">
                  <c:v>-6.0499999999996996</c:v>
                </c:pt>
                <c:pt idx="1206">
                  <c:v>-6.0599999999997003</c:v>
                </c:pt>
                <c:pt idx="1207">
                  <c:v>-6.0699999999997001</c:v>
                </c:pt>
                <c:pt idx="1208">
                  <c:v>-6.0799999999996999</c:v>
                </c:pt>
                <c:pt idx="1209">
                  <c:v>-6.0899999999996997</c:v>
                </c:pt>
                <c:pt idx="1210">
                  <c:v>-6.0999999999997003</c:v>
                </c:pt>
                <c:pt idx="1211">
                  <c:v>-6.1099999999997001</c:v>
                </c:pt>
                <c:pt idx="1212">
                  <c:v>-6.1199999999996999</c:v>
                </c:pt>
                <c:pt idx="1213">
                  <c:v>-6.1299999999996997</c:v>
                </c:pt>
                <c:pt idx="1214">
                  <c:v>-6.1399999999997004</c:v>
                </c:pt>
                <c:pt idx="1215">
                  <c:v>-6.1499999999997002</c:v>
                </c:pt>
                <c:pt idx="1216">
                  <c:v>-6.1599999999996999</c:v>
                </c:pt>
                <c:pt idx="1217">
                  <c:v>-6.1699999999996997</c:v>
                </c:pt>
                <c:pt idx="1218">
                  <c:v>-6.1799999999997004</c:v>
                </c:pt>
                <c:pt idx="1219">
                  <c:v>-6.1899999999996904</c:v>
                </c:pt>
                <c:pt idx="1220">
                  <c:v>-6.1999999999996902</c:v>
                </c:pt>
                <c:pt idx="1221">
                  <c:v>-6.20999999999969</c:v>
                </c:pt>
                <c:pt idx="1222">
                  <c:v>-6.2199999999996898</c:v>
                </c:pt>
                <c:pt idx="1223">
                  <c:v>-6.2299999999996896</c:v>
                </c:pt>
                <c:pt idx="1224">
                  <c:v>-6.2399999999996902</c:v>
                </c:pt>
                <c:pt idx="1225">
                  <c:v>-6.24999999999969</c:v>
                </c:pt>
                <c:pt idx="1226">
                  <c:v>-6.2599999999996898</c:v>
                </c:pt>
                <c:pt idx="1227">
                  <c:v>-6.2699999999996896</c:v>
                </c:pt>
                <c:pt idx="1228">
                  <c:v>-6.2799999999996903</c:v>
                </c:pt>
                <c:pt idx="1229">
                  <c:v>-6.2899999999996901</c:v>
                </c:pt>
                <c:pt idx="1230">
                  <c:v>-6.2999999999996898</c:v>
                </c:pt>
                <c:pt idx="1231">
                  <c:v>-6.3099999999996896</c:v>
                </c:pt>
                <c:pt idx="1232">
                  <c:v>-6.3199999999996903</c:v>
                </c:pt>
                <c:pt idx="1233">
                  <c:v>-6.3299999999996901</c:v>
                </c:pt>
                <c:pt idx="1234">
                  <c:v>-6.3399999999996899</c:v>
                </c:pt>
                <c:pt idx="1235">
                  <c:v>-6.3499999999996897</c:v>
                </c:pt>
                <c:pt idx="1236">
                  <c:v>-6.3599999999996903</c:v>
                </c:pt>
                <c:pt idx="1237">
                  <c:v>-6.3699999999996901</c:v>
                </c:pt>
                <c:pt idx="1238">
                  <c:v>-6.3799999999996899</c:v>
                </c:pt>
                <c:pt idx="1239">
                  <c:v>-6.3899999999996897</c:v>
                </c:pt>
                <c:pt idx="1240">
                  <c:v>-6.3999999999996904</c:v>
                </c:pt>
                <c:pt idx="1241">
                  <c:v>-6.4099999999996902</c:v>
                </c:pt>
                <c:pt idx="1242">
                  <c:v>-6.41999999999969</c:v>
                </c:pt>
                <c:pt idx="1243">
                  <c:v>-6.4299999999996897</c:v>
                </c:pt>
                <c:pt idx="1244">
                  <c:v>-6.4399999999996904</c:v>
                </c:pt>
                <c:pt idx="1245">
                  <c:v>-6.4499999999996902</c:v>
                </c:pt>
                <c:pt idx="1246">
                  <c:v>-6.45999999999969</c:v>
                </c:pt>
                <c:pt idx="1247">
                  <c:v>-6.4699999999996898</c:v>
                </c:pt>
                <c:pt idx="1248">
                  <c:v>-6.4799999999996896</c:v>
                </c:pt>
                <c:pt idx="1249">
                  <c:v>-6.4899999999996902</c:v>
                </c:pt>
                <c:pt idx="1250">
                  <c:v>-6.49999999999969</c:v>
                </c:pt>
                <c:pt idx="1251">
                  <c:v>-6.5099999999996898</c:v>
                </c:pt>
                <c:pt idx="1252">
                  <c:v>-6.5199999999996896</c:v>
                </c:pt>
                <c:pt idx="1253">
                  <c:v>-6.5299999999996903</c:v>
                </c:pt>
                <c:pt idx="1254">
                  <c:v>-6.5399999999996901</c:v>
                </c:pt>
                <c:pt idx="1255">
                  <c:v>-6.5499999999996898</c:v>
                </c:pt>
                <c:pt idx="1256">
                  <c:v>-6.5599999999996896</c:v>
                </c:pt>
                <c:pt idx="1257">
                  <c:v>-6.5699999999996903</c:v>
                </c:pt>
                <c:pt idx="1258">
                  <c:v>-6.5799999999996901</c:v>
                </c:pt>
                <c:pt idx="1259">
                  <c:v>-6.5899999999996899</c:v>
                </c:pt>
                <c:pt idx="1260">
                  <c:v>-6.5999999999996897</c:v>
                </c:pt>
                <c:pt idx="1261">
                  <c:v>-6.6099999999996903</c:v>
                </c:pt>
                <c:pt idx="1262">
                  <c:v>-6.6199999999996901</c:v>
                </c:pt>
                <c:pt idx="1263">
                  <c:v>-6.6299999999996899</c:v>
                </c:pt>
                <c:pt idx="1264">
                  <c:v>-6.6399999999996897</c:v>
                </c:pt>
                <c:pt idx="1265">
                  <c:v>-6.6499999999996904</c:v>
                </c:pt>
                <c:pt idx="1266">
                  <c:v>-6.6599999999996804</c:v>
                </c:pt>
                <c:pt idx="1267">
                  <c:v>-6.6699999999996802</c:v>
                </c:pt>
                <c:pt idx="1268">
                  <c:v>-6.67999999999968</c:v>
                </c:pt>
                <c:pt idx="1269">
                  <c:v>-6.6899999999996798</c:v>
                </c:pt>
                <c:pt idx="1270">
                  <c:v>-6.6999999999996804</c:v>
                </c:pt>
                <c:pt idx="1271">
                  <c:v>-6.7099999999996802</c:v>
                </c:pt>
                <c:pt idx="1272">
                  <c:v>-6.71999999999968</c:v>
                </c:pt>
                <c:pt idx="1273">
                  <c:v>-6.7299999999996798</c:v>
                </c:pt>
                <c:pt idx="1274">
                  <c:v>-6.7399999999996796</c:v>
                </c:pt>
                <c:pt idx="1275">
                  <c:v>-6.7499999999996803</c:v>
                </c:pt>
                <c:pt idx="1276">
                  <c:v>-6.75999999999968</c:v>
                </c:pt>
                <c:pt idx="1277">
                  <c:v>-6.7699999999996798</c:v>
                </c:pt>
                <c:pt idx="1278">
                  <c:v>-6.7799999999996796</c:v>
                </c:pt>
                <c:pt idx="1279">
                  <c:v>-6.7899999999996803</c:v>
                </c:pt>
                <c:pt idx="1280">
                  <c:v>-6.7999999999996801</c:v>
                </c:pt>
                <c:pt idx="1281">
                  <c:v>-6.8099999999996799</c:v>
                </c:pt>
                <c:pt idx="1282">
                  <c:v>-6.8199999999996797</c:v>
                </c:pt>
                <c:pt idx="1283">
                  <c:v>-6.8299999999996803</c:v>
                </c:pt>
                <c:pt idx="1284">
                  <c:v>-6.8399999999996801</c:v>
                </c:pt>
                <c:pt idx="1285">
                  <c:v>-6.8499999999996799</c:v>
                </c:pt>
                <c:pt idx="1286">
                  <c:v>-6.8599999999996797</c:v>
                </c:pt>
                <c:pt idx="1287">
                  <c:v>-6.8699999999996804</c:v>
                </c:pt>
                <c:pt idx="1288">
                  <c:v>-6.8799999999996801</c:v>
                </c:pt>
                <c:pt idx="1289">
                  <c:v>-6.8899999999996799</c:v>
                </c:pt>
                <c:pt idx="1290">
                  <c:v>-6.8999999999996797</c:v>
                </c:pt>
                <c:pt idx="1291">
                  <c:v>-6.9099999999996804</c:v>
                </c:pt>
                <c:pt idx="1292">
                  <c:v>-6.9199999999996802</c:v>
                </c:pt>
                <c:pt idx="1293">
                  <c:v>-6.92999999999968</c:v>
                </c:pt>
                <c:pt idx="1294">
                  <c:v>-6.9399999999996798</c:v>
                </c:pt>
                <c:pt idx="1295">
                  <c:v>-6.9499999999996804</c:v>
                </c:pt>
                <c:pt idx="1296">
                  <c:v>-6.9599999999996802</c:v>
                </c:pt>
                <c:pt idx="1297">
                  <c:v>-6.96999999999968</c:v>
                </c:pt>
                <c:pt idx="1298">
                  <c:v>-6.9799999999996798</c:v>
                </c:pt>
                <c:pt idx="1299">
                  <c:v>-6.9899999999996796</c:v>
                </c:pt>
                <c:pt idx="1300">
                  <c:v>-6.9999999999996803</c:v>
                </c:pt>
                <c:pt idx="1301">
                  <c:v>-7.00999999999968</c:v>
                </c:pt>
                <c:pt idx="1302">
                  <c:v>-7.0199999999996798</c:v>
                </c:pt>
                <c:pt idx="1303">
                  <c:v>-7.0299999999996796</c:v>
                </c:pt>
                <c:pt idx="1304">
                  <c:v>-7.0399999999996803</c:v>
                </c:pt>
                <c:pt idx="1305">
                  <c:v>-7.0499999999996801</c:v>
                </c:pt>
                <c:pt idx="1306">
                  <c:v>-7.0599999999996799</c:v>
                </c:pt>
                <c:pt idx="1307">
                  <c:v>-7.0699999999996797</c:v>
                </c:pt>
                <c:pt idx="1308">
                  <c:v>-7.0799999999996803</c:v>
                </c:pt>
                <c:pt idx="1309">
                  <c:v>-7.0899999999996801</c:v>
                </c:pt>
                <c:pt idx="1310">
                  <c:v>-7.0999999999996799</c:v>
                </c:pt>
                <c:pt idx="1311">
                  <c:v>-7.1099999999996797</c:v>
                </c:pt>
                <c:pt idx="1312">
                  <c:v>-7.1199999999996804</c:v>
                </c:pt>
                <c:pt idx="1313">
                  <c:v>-7.1299999999996704</c:v>
                </c:pt>
                <c:pt idx="1314">
                  <c:v>-7.1399999999996702</c:v>
                </c:pt>
                <c:pt idx="1315">
                  <c:v>-7.14999999999967</c:v>
                </c:pt>
                <c:pt idx="1316">
                  <c:v>-7.1599999999996697</c:v>
                </c:pt>
                <c:pt idx="1317">
                  <c:v>-7.1699999999996704</c:v>
                </c:pt>
                <c:pt idx="1318">
                  <c:v>-7.1799999999996702</c:v>
                </c:pt>
                <c:pt idx="1319">
                  <c:v>-7.18999999999967</c:v>
                </c:pt>
                <c:pt idx="1320">
                  <c:v>-7.1999999999996698</c:v>
                </c:pt>
                <c:pt idx="1321">
                  <c:v>-7.2099999999996696</c:v>
                </c:pt>
                <c:pt idx="1322">
                  <c:v>-7.2199999999996702</c:v>
                </c:pt>
                <c:pt idx="1323">
                  <c:v>-7.22999999999967</c:v>
                </c:pt>
                <c:pt idx="1324">
                  <c:v>-7.2399999999996698</c:v>
                </c:pt>
                <c:pt idx="1325">
                  <c:v>-7.2499999999996696</c:v>
                </c:pt>
                <c:pt idx="1326">
                  <c:v>-7.2599999999996703</c:v>
                </c:pt>
                <c:pt idx="1327">
                  <c:v>-7.2699999999996701</c:v>
                </c:pt>
                <c:pt idx="1328">
                  <c:v>-7.2799999999996698</c:v>
                </c:pt>
                <c:pt idx="1329">
                  <c:v>-7.2899999999996696</c:v>
                </c:pt>
                <c:pt idx="1330">
                  <c:v>-7.2999999999996703</c:v>
                </c:pt>
                <c:pt idx="1331">
                  <c:v>-7.3099999999996701</c:v>
                </c:pt>
                <c:pt idx="1332">
                  <c:v>-7.3199999999996699</c:v>
                </c:pt>
                <c:pt idx="1333">
                  <c:v>-7.3299999999996697</c:v>
                </c:pt>
                <c:pt idx="1334">
                  <c:v>-7.3399999999996703</c:v>
                </c:pt>
                <c:pt idx="1335">
                  <c:v>-7.3499999999996701</c:v>
                </c:pt>
                <c:pt idx="1336">
                  <c:v>-7.3599999999996699</c:v>
                </c:pt>
                <c:pt idx="1337">
                  <c:v>-7.3699999999996697</c:v>
                </c:pt>
                <c:pt idx="1338">
                  <c:v>-7.3799999999996704</c:v>
                </c:pt>
                <c:pt idx="1339">
                  <c:v>-7.3899999999996702</c:v>
                </c:pt>
                <c:pt idx="1340">
                  <c:v>-7.39999999999967</c:v>
                </c:pt>
                <c:pt idx="1341">
                  <c:v>-7.4099999999996697</c:v>
                </c:pt>
                <c:pt idx="1342">
                  <c:v>-7.4199999999996704</c:v>
                </c:pt>
                <c:pt idx="1343">
                  <c:v>-7.4299999999996702</c:v>
                </c:pt>
                <c:pt idx="1344">
                  <c:v>-7.43999999999967</c:v>
                </c:pt>
                <c:pt idx="1345">
                  <c:v>-7.4499999999996698</c:v>
                </c:pt>
                <c:pt idx="1346">
                  <c:v>-7.4599999999996696</c:v>
                </c:pt>
                <c:pt idx="1347">
                  <c:v>-7.4699999999996702</c:v>
                </c:pt>
                <c:pt idx="1348">
                  <c:v>-7.47999999999967</c:v>
                </c:pt>
                <c:pt idx="1349">
                  <c:v>-7.4899999999996698</c:v>
                </c:pt>
                <c:pt idx="1350">
                  <c:v>-7.4999999999996696</c:v>
                </c:pt>
                <c:pt idx="1351">
                  <c:v>-7.5099999999996703</c:v>
                </c:pt>
                <c:pt idx="1352">
                  <c:v>-7.5199999999996701</c:v>
                </c:pt>
                <c:pt idx="1353">
                  <c:v>-7.5299999999996698</c:v>
                </c:pt>
                <c:pt idx="1354">
                  <c:v>-7.5399999999996696</c:v>
                </c:pt>
                <c:pt idx="1355">
                  <c:v>-7.5499999999996703</c:v>
                </c:pt>
                <c:pt idx="1356">
                  <c:v>-7.5599999999996701</c:v>
                </c:pt>
                <c:pt idx="1357">
                  <c:v>-7.5699999999996699</c:v>
                </c:pt>
                <c:pt idx="1358">
                  <c:v>-7.5799999999996697</c:v>
                </c:pt>
                <c:pt idx="1359">
                  <c:v>-7.5899999999996703</c:v>
                </c:pt>
                <c:pt idx="1360">
                  <c:v>-7.5999999999996604</c:v>
                </c:pt>
                <c:pt idx="1361">
                  <c:v>-7.6099999999996601</c:v>
                </c:pt>
                <c:pt idx="1362">
                  <c:v>-7.6199999999996599</c:v>
                </c:pt>
                <c:pt idx="1363">
                  <c:v>-7.6299999999996597</c:v>
                </c:pt>
                <c:pt idx="1364">
                  <c:v>-7.6399999999996604</c:v>
                </c:pt>
                <c:pt idx="1365">
                  <c:v>-7.6499999999996602</c:v>
                </c:pt>
                <c:pt idx="1366">
                  <c:v>-7.65999999999966</c:v>
                </c:pt>
                <c:pt idx="1367">
                  <c:v>-7.6699999999996598</c:v>
                </c:pt>
                <c:pt idx="1368">
                  <c:v>-7.6799999999996604</c:v>
                </c:pt>
                <c:pt idx="1369">
                  <c:v>-7.6899999999996602</c:v>
                </c:pt>
                <c:pt idx="1370">
                  <c:v>-7.69999999999966</c:v>
                </c:pt>
                <c:pt idx="1371">
                  <c:v>-7.7099999999996598</c:v>
                </c:pt>
                <c:pt idx="1372">
                  <c:v>-7.7199999999996596</c:v>
                </c:pt>
                <c:pt idx="1373">
                  <c:v>-7.7299999999996603</c:v>
                </c:pt>
                <c:pt idx="1374">
                  <c:v>-7.73999999999966</c:v>
                </c:pt>
                <c:pt idx="1375">
                  <c:v>-7.7499999999996598</c:v>
                </c:pt>
                <c:pt idx="1376">
                  <c:v>-7.7599999999996596</c:v>
                </c:pt>
                <c:pt idx="1377">
                  <c:v>-7.7699999999996603</c:v>
                </c:pt>
                <c:pt idx="1378">
                  <c:v>-7.7799999999996601</c:v>
                </c:pt>
                <c:pt idx="1379">
                  <c:v>-7.7899999999996599</c:v>
                </c:pt>
                <c:pt idx="1380">
                  <c:v>-7.7999999999996597</c:v>
                </c:pt>
                <c:pt idx="1381">
                  <c:v>-7.8099999999996603</c:v>
                </c:pt>
                <c:pt idx="1382">
                  <c:v>-7.8199999999996601</c:v>
                </c:pt>
                <c:pt idx="1383">
                  <c:v>-7.8299999999996599</c:v>
                </c:pt>
                <c:pt idx="1384">
                  <c:v>-7.8399999999996597</c:v>
                </c:pt>
                <c:pt idx="1385">
                  <c:v>-7.8499999999996604</c:v>
                </c:pt>
                <c:pt idx="1386">
                  <c:v>-7.8599999999996601</c:v>
                </c:pt>
                <c:pt idx="1387">
                  <c:v>-7.8699999999996599</c:v>
                </c:pt>
                <c:pt idx="1388">
                  <c:v>-7.8799999999996597</c:v>
                </c:pt>
                <c:pt idx="1389">
                  <c:v>-7.8899999999996604</c:v>
                </c:pt>
                <c:pt idx="1390">
                  <c:v>-7.8999999999996602</c:v>
                </c:pt>
                <c:pt idx="1391">
                  <c:v>-7.90999999999966</c:v>
                </c:pt>
                <c:pt idx="1392">
                  <c:v>-7.9199999999996598</c:v>
                </c:pt>
                <c:pt idx="1393">
                  <c:v>-7.9299999999996604</c:v>
                </c:pt>
                <c:pt idx="1394">
                  <c:v>-7.9399999999996602</c:v>
                </c:pt>
                <c:pt idx="1395">
                  <c:v>-7.94999999999966</c:v>
                </c:pt>
                <c:pt idx="1396">
                  <c:v>-7.9599999999996598</c:v>
                </c:pt>
                <c:pt idx="1397">
                  <c:v>-7.9699999999996596</c:v>
                </c:pt>
                <c:pt idx="1398">
                  <c:v>-7.9799999999996603</c:v>
                </c:pt>
                <c:pt idx="1399">
                  <c:v>-7.98999999999966</c:v>
                </c:pt>
                <c:pt idx="1400">
                  <c:v>-7.9999999999996598</c:v>
                </c:pt>
                <c:pt idx="1401">
                  <c:v>-8.0099999999996605</c:v>
                </c:pt>
                <c:pt idx="1402">
                  <c:v>-8.0199999999996603</c:v>
                </c:pt>
                <c:pt idx="1403">
                  <c:v>-8.0299999999996601</c:v>
                </c:pt>
                <c:pt idx="1404">
                  <c:v>-8.0399999999996599</c:v>
                </c:pt>
                <c:pt idx="1405">
                  <c:v>-8.0499999999996597</c:v>
                </c:pt>
                <c:pt idx="1406">
                  <c:v>-8.0599999999996594</c:v>
                </c:pt>
                <c:pt idx="1407">
                  <c:v>-8.0699999999996503</c:v>
                </c:pt>
                <c:pt idx="1408">
                  <c:v>-8.0799999999996501</c:v>
                </c:pt>
                <c:pt idx="1409">
                  <c:v>-8.0899999999996499</c:v>
                </c:pt>
                <c:pt idx="1410">
                  <c:v>-8.0999999999996497</c:v>
                </c:pt>
                <c:pt idx="1411">
                  <c:v>-8.1099999999996495</c:v>
                </c:pt>
                <c:pt idx="1412">
                  <c:v>-8.1199999999996493</c:v>
                </c:pt>
                <c:pt idx="1413">
                  <c:v>-8.1299999999996508</c:v>
                </c:pt>
                <c:pt idx="1414">
                  <c:v>-8.1399999999996506</c:v>
                </c:pt>
                <c:pt idx="1415">
                  <c:v>-8.1499999999996504</c:v>
                </c:pt>
                <c:pt idx="1416">
                  <c:v>-8.1599999999996502</c:v>
                </c:pt>
                <c:pt idx="1417">
                  <c:v>-8.16999999999965</c:v>
                </c:pt>
                <c:pt idx="1418">
                  <c:v>-8.1799999999996498</c:v>
                </c:pt>
                <c:pt idx="1419">
                  <c:v>-8.1899999999996496</c:v>
                </c:pt>
                <c:pt idx="1420">
                  <c:v>-8.1999999999996493</c:v>
                </c:pt>
                <c:pt idx="1421">
                  <c:v>-8.2099999999996491</c:v>
                </c:pt>
                <c:pt idx="1422">
                  <c:v>-8.2199999999996507</c:v>
                </c:pt>
                <c:pt idx="1423">
                  <c:v>-8.2299999999996505</c:v>
                </c:pt>
                <c:pt idx="1424">
                  <c:v>-8.2399999999996503</c:v>
                </c:pt>
                <c:pt idx="1425">
                  <c:v>-8.2499999999996501</c:v>
                </c:pt>
                <c:pt idx="1426">
                  <c:v>-8.2599999999996498</c:v>
                </c:pt>
                <c:pt idx="1427">
                  <c:v>-8.2699999999996496</c:v>
                </c:pt>
                <c:pt idx="1428">
                  <c:v>-8.2799999999996494</c:v>
                </c:pt>
                <c:pt idx="1429">
                  <c:v>-8.2899999999996492</c:v>
                </c:pt>
                <c:pt idx="1430">
                  <c:v>-8.2999999999996508</c:v>
                </c:pt>
                <c:pt idx="1431">
                  <c:v>-8.3099999999996506</c:v>
                </c:pt>
                <c:pt idx="1432">
                  <c:v>-8.3199999999996503</c:v>
                </c:pt>
                <c:pt idx="1433">
                  <c:v>-8.3299999999996501</c:v>
                </c:pt>
                <c:pt idx="1434">
                  <c:v>-8.3399999999996499</c:v>
                </c:pt>
                <c:pt idx="1435">
                  <c:v>-8.3499999999996497</c:v>
                </c:pt>
                <c:pt idx="1436">
                  <c:v>-8.3599999999996495</c:v>
                </c:pt>
                <c:pt idx="1437">
                  <c:v>-8.3699999999996493</c:v>
                </c:pt>
                <c:pt idx="1438">
                  <c:v>-8.3799999999996508</c:v>
                </c:pt>
                <c:pt idx="1439">
                  <c:v>-8.3899999999996506</c:v>
                </c:pt>
                <c:pt idx="1440">
                  <c:v>-8.3999999999996504</c:v>
                </c:pt>
                <c:pt idx="1441">
                  <c:v>-8.4099999999996502</c:v>
                </c:pt>
                <c:pt idx="1442">
                  <c:v>-8.41999999999965</c:v>
                </c:pt>
                <c:pt idx="1443">
                  <c:v>-8.4299999999996498</c:v>
                </c:pt>
                <c:pt idx="1444">
                  <c:v>-8.4399999999996496</c:v>
                </c:pt>
                <c:pt idx="1445">
                  <c:v>-8.4499999999996493</c:v>
                </c:pt>
                <c:pt idx="1446">
                  <c:v>-8.4599999999996491</c:v>
                </c:pt>
                <c:pt idx="1447">
                  <c:v>-8.4699999999996507</c:v>
                </c:pt>
                <c:pt idx="1448">
                  <c:v>-8.4799999999996505</c:v>
                </c:pt>
                <c:pt idx="1449">
                  <c:v>-8.4899999999996503</c:v>
                </c:pt>
                <c:pt idx="1450">
                  <c:v>-8.4999999999996501</c:v>
                </c:pt>
                <c:pt idx="1451">
                  <c:v>-8.5099999999996498</c:v>
                </c:pt>
                <c:pt idx="1452">
                  <c:v>-8.5199999999996496</c:v>
                </c:pt>
                <c:pt idx="1453">
                  <c:v>-8.5299999999996494</c:v>
                </c:pt>
                <c:pt idx="1454">
                  <c:v>-8.5399999999996403</c:v>
                </c:pt>
                <c:pt idx="1455">
                  <c:v>-8.5499999999996401</c:v>
                </c:pt>
                <c:pt idx="1456">
                  <c:v>-8.5599999999996399</c:v>
                </c:pt>
                <c:pt idx="1457">
                  <c:v>-8.5699999999996397</c:v>
                </c:pt>
                <c:pt idx="1458">
                  <c:v>-8.5799999999996395</c:v>
                </c:pt>
                <c:pt idx="1459">
                  <c:v>-8.5899999999996393</c:v>
                </c:pt>
                <c:pt idx="1460">
                  <c:v>-8.5999999999996408</c:v>
                </c:pt>
                <c:pt idx="1461">
                  <c:v>-8.6099999999996406</c:v>
                </c:pt>
                <c:pt idx="1462">
                  <c:v>-8.6199999999996404</c:v>
                </c:pt>
                <c:pt idx="1463">
                  <c:v>-8.6299999999996402</c:v>
                </c:pt>
                <c:pt idx="1464">
                  <c:v>-8.63999999999964</c:v>
                </c:pt>
                <c:pt idx="1465">
                  <c:v>-8.6499999999996398</c:v>
                </c:pt>
                <c:pt idx="1466">
                  <c:v>-8.6599999999996395</c:v>
                </c:pt>
                <c:pt idx="1467">
                  <c:v>-8.6699999999996393</c:v>
                </c:pt>
                <c:pt idx="1468">
                  <c:v>-8.6799999999996391</c:v>
                </c:pt>
                <c:pt idx="1469">
                  <c:v>-8.6899999999996407</c:v>
                </c:pt>
                <c:pt idx="1470">
                  <c:v>-8.6999999999996405</c:v>
                </c:pt>
                <c:pt idx="1471">
                  <c:v>-8.7099999999996403</c:v>
                </c:pt>
                <c:pt idx="1472">
                  <c:v>-8.71999999999964</c:v>
                </c:pt>
                <c:pt idx="1473">
                  <c:v>-8.7299999999996398</c:v>
                </c:pt>
                <c:pt idx="1474">
                  <c:v>-8.7399999999996396</c:v>
                </c:pt>
                <c:pt idx="1475">
                  <c:v>-8.7499999999996394</c:v>
                </c:pt>
                <c:pt idx="1476">
                  <c:v>-8.7599999999996392</c:v>
                </c:pt>
                <c:pt idx="1477">
                  <c:v>-8.7699999999996407</c:v>
                </c:pt>
                <c:pt idx="1478">
                  <c:v>-8.7799999999996405</c:v>
                </c:pt>
                <c:pt idx="1479">
                  <c:v>-8.7899999999996403</c:v>
                </c:pt>
                <c:pt idx="1480">
                  <c:v>-8.7999999999996401</c:v>
                </c:pt>
                <c:pt idx="1481">
                  <c:v>-8.8099999999996399</c:v>
                </c:pt>
                <c:pt idx="1482">
                  <c:v>-8.8199999999996397</c:v>
                </c:pt>
                <c:pt idx="1483">
                  <c:v>-8.8299999999996395</c:v>
                </c:pt>
                <c:pt idx="1484">
                  <c:v>-8.8399999999996393</c:v>
                </c:pt>
                <c:pt idx="1485">
                  <c:v>-8.8499999999996408</c:v>
                </c:pt>
                <c:pt idx="1486">
                  <c:v>-8.8599999999996406</c:v>
                </c:pt>
                <c:pt idx="1487">
                  <c:v>-8.8699999999996404</c:v>
                </c:pt>
                <c:pt idx="1488">
                  <c:v>-8.8799999999996402</c:v>
                </c:pt>
                <c:pt idx="1489">
                  <c:v>-8.88999999999964</c:v>
                </c:pt>
                <c:pt idx="1490">
                  <c:v>-8.8999999999996398</c:v>
                </c:pt>
                <c:pt idx="1491">
                  <c:v>-8.9099999999996395</c:v>
                </c:pt>
                <c:pt idx="1492">
                  <c:v>-8.9199999999996393</c:v>
                </c:pt>
                <c:pt idx="1493">
                  <c:v>-8.9299999999996391</c:v>
                </c:pt>
                <c:pt idx="1494">
                  <c:v>-8.9399999999996407</c:v>
                </c:pt>
                <c:pt idx="1495">
                  <c:v>-8.9499999999996405</c:v>
                </c:pt>
                <c:pt idx="1496">
                  <c:v>-8.9599999999996403</c:v>
                </c:pt>
                <c:pt idx="1497">
                  <c:v>-8.96999999999964</c:v>
                </c:pt>
                <c:pt idx="1498">
                  <c:v>-8.9799999999996398</c:v>
                </c:pt>
                <c:pt idx="1499">
                  <c:v>-8.9899999999996396</c:v>
                </c:pt>
                <c:pt idx="1500">
                  <c:v>-8.9999999999996305</c:v>
                </c:pt>
                <c:pt idx="1501">
                  <c:v>-9.0099999999996303</c:v>
                </c:pt>
                <c:pt idx="1502">
                  <c:v>-9.0199999999996301</c:v>
                </c:pt>
                <c:pt idx="1503">
                  <c:v>-9.0299999999996299</c:v>
                </c:pt>
                <c:pt idx="1504">
                  <c:v>-9.0399999999996297</c:v>
                </c:pt>
                <c:pt idx="1505">
                  <c:v>-9.0499999999996295</c:v>
                </c:pt>
                <c:pt idx="1506">
                  <c:v>-9.0599999999996292</c:v>
                </c:pt>
                <c:pt idx="1507">
                  <c:v>-9.0699999999996308</c:v>
                </c:pt>
                <c:pt idx="1508">
                  <c:v>-9.0799999999996306</c:v>
                </c:pt>
                <c:pt idx="1509">
                  <c:v>-9.0899999999996304</c:v>
                </c:pt>
                <c:pt idx="1510">
                  <c:v>-9.0999999999996302</c:v>
                </c:pt>
                <c:pt idx="1511">
                  <c:v>-9.1099999999996299</c:v>
                </c:pt>
                <c:pt idx="1512">
                  <c:v>-9.1199999999996297</c:v>
                </c:pt>
                <c:pt idx="1513">
                  <c:v>-9.1299999999996295</c:v>
                </c:pt>
                <c:pt idx="1514">
                  <c:v>-9.1399999999996293</c:v>
                </c:pt>
                <c:pt idx="1515">
                  <c:v>-9.1499999999996309</c:v>
                </c:pt>
                <c:pt idx="1516">
                  <c:v>-9.1599999999996307</c:v>
                </c:pt>
                <c:pt idx="1517">
                  <c:v>-9.1699999999996304</c:v>
                </c:pt>
                <c:pt idx="1518">
                  <c:v>-9.1799999999996302</c:v>
                </c:pt>
                <c:pt idx="1519">
                  <c:v>-9.18999999999963</c:v>
                </c:pt>
                <c:pt idx="1520">
                  <c:v>-9.1999999999996298</c:v>
                </c:pt>
                <c:pt idx="1521">
                  <c:v>-9.2099999999996296</c:v>
                </c:pt>
                <c:pt idx="1522">
                  <c:v>-9.2199999999996294</c:v>
                </c:pt>
                <c:pt idx="1523">
                  <c:v>-9.2299999999996292</c:v>
                </c:pt>
                <c:pt idx="1524">
                  <c:v>-9.2399999999996307</c:v>
                </c:pt>
                <c:pt idx="1525">
                  <c:v>-9.2499999999996305</c:v>
                </c:pt>
                <c:pt idx="1526">
                  <c:v>-9.2599999999996303</c:v>
                </c:pt>
                <c:pt idx="1527">
                  <c:v>-9.2699999999996301</c:v>
                </c:pt>
                <c:pt idx="1528">
                  <c:v>-9.2799999999996299</c:v>
                </c:pt>
                <c:pt idx="1529">
                  <c:v>-9.2899999999996297</c:v>
                </c:pt>
                <c:pt idx="1530">
                  <c:v>-9.2999999999996295</c:v>
                </c:pt>
                <c:pt idx="1531">
                  <c:v>-9.3099999999996292</c:v>
                </c:pt>
                <c:pt idx="1532">
                  <c:v>-9.3199999999996308</c:v>
                </c:pt>
                <c:pt idx="1533">
                  <c:v>-9.3299999999996306</c:v>
                </c:pt>
                <c:pt idx="1534">
                  <c:v>-9.3399999999996304</c:v>
                </c:pt>
                <c:pt idx="1535">
                  <c:v>-9.3499999999996302</c:v>
                </c:pt>
                <c:pt idx="1536">
                  <c:v>-9.3599999999996299</c:v>
                </c:pt>
                <c:pt idx="1537">
                  <c:v>-9.3699999999996297</c:v>
                </c:pt>
                <c:pt idx="1538">
                  <c:v>-9.3799999999996295</c:v>
                </c:pt>
                <c:pt idx="1539">
                  <c:v>-9.3899999999996293</c:v>
                </c:pt>
                <c:pt idx="1540">
                  <c:v>-9.3999999999996309</c:v>
                </c:pt>
                <c:pt idx="1541">
                  <c:v>-9.4099999999996307</c:v>
                </c:pt>
                <c:pt idx="1542">
                  <c:v>-9.4199999999996304</c:v>
                </c:pt>
                <c:pt idx="1543">
                  <c:v>-9.4299999999996302</c:v>
                </c:pt>
                <c:pt idx="1544">
                  <c:v>-9.43999999999963</c:v>
                </c:pt>
                <c:pt idx="1545">
                  <c:v>-9.4499999999996298</c:v>
                </c:pt>
                <c:pt idx="1546">
                  <c:v>-9.4599999999996296</c:v>
                </c:pt>
                <c:pt idx="1547">
                  <c:v>-9.4699999999996205</c:v>
                </c:pt>
                <c:pt idx="1548">
                  <c:v>-9.4799999999996203</c:v>
                </c:pt>
                <c:pt idx="1549">
                  <c:v>-9.4899999999996201</c:v>
                </c:pt>
                <c:pt idx="1550">
                  <c:v>-9.4999999999996199</c:v>
                </c:pt>
                <c:pt idx="1551">
                  <c:v>-9.5099999999996196</c:v>
                </c:pt>
                <c:pt idx="1552">
                  <c:v>-9.5199999999996194</c:v>
                </c:pt>
                <c:pt idx="1553">
                  <c:v>-9.5299999999996192</c:v>
                </c:pt>
                <c:pt idx="1554">
                  <c:v>-9.5399999999996208</c:v>
                </c:pt>
                <c:pt idx="1555">
                  <c:v>-9.5499999999996206</c:v>
                </c:pt>
                <c:pt idx="1556">
                  <c:v>-9.5599999999996204</c:v>
                </c:pt>
                <c:pt idx="1557">
                  <c:v>-9.5699999999996201</c:v>
                </c:pt>
                <c:pt idx="1558">
                  <c:v>-9.5799999999996199</c:v>
                </c:pt>
                <c:pt idx="1559">
                  <c:v>-9.5899999999996197</c:v>
                </c:pt>
                <c:pt idx="1560">
                  <c:v>-9.5999999999996195</c:v>
                </c:pt>
                <c:pt idx="1561">
                  <c:v>-9.6099999999996193</c:v>
                </c:pt>
                <c:pt idx="1562">
                  <c:v>-9.6199999999996209</c:v>
                </c:pt>
                <c:pt idx="1563">
                  <c:v>-9.6299999999996206</c:v>
                </c:pt>
                <c:pt idx="1564">
                  <c:v>-9.6399999999996204</c:v>
                </c:pt>
                <c:pt idx="1565">
                  <c:v>-9.6499999999996202</c:v>
                </c:pt>
                <c:pt idx="1566">
                  <c:v>-9.65999999999962</c:v>
                </c:pt>
                <c:pt idx="1567">
                  <c:v>-9.6699999999996198</c:v>
                </c:pt>
                <c:pt idx="1568">
                  <c:v>-9.6799999999996196</c:v>
                </c:pt>
                <c:pt idx="1569">
                  <c:v>-9.6899999999996194</c:v>
                </c:pt>
                <c:pt idx="1570">
                  <c:v>-9.6999999999996191</c:v>
                </c:pt>
                <c:pt idx="1571">
                  <c:v>-9.7099999999996207</c:v>
                </c:pt>
                <c:pt idx="1572">
                  <c:v>-9.7199999999996205</c:v>
                </c:pt>
                <c:pt idx="1573">
                  <c:v>-9.7299999999996203</c:v>
                </c:pt>
                <c:pt idx="1574">
                  <c:v>-9.7399999999996201</c:v>
                </c:pt>
                <c:pt idx="1575">
                  <c:v>-9.7499999999996199</c:v>
                </c:pt>
                <c:pt idx="1576">
                  <c:v>-9.7599999999996196</c:v>
                </c:pt>
                <c:pt idx="1577">
                  <c:v>-9.7699999999996194</c:v>
                </c:pt>
                <c:pt idx="1578">
                  <c:v>-9.7799999999996192</c:v>
                </c:pt>
                <c:pt idx="1579">
                  <c:v>-9.7899999999996208</c:v>
                </c:pt>
                <c:pt idx="1580">
                  <c:v>-9.7999999999996206</c:v>
                </c:pt>
                <c:pt idx="1581">
                  <c:v>-9.8099999999996204</c:v>
                </c:pt>
                <c:pt idx="1582">
                  <c:v>-9.8199999999996201</c:v>
                </c:pt>
                <c:pt idx="1583">
                  <c:v>-9.8299999999996199</c:v>
                </c:pt>
                <c:pt idx="1584">
                  <c:v>-9.8399999999996197</c:v>
                </c:pt>
                <c:pt idx="1585">
                  <c:v>-9.8499999999996195</c:v>
                </c:pt>
                <c:pt idx="1586">
                  <c:v>-9.8599999999996193</c:v>
                </c:pt>
                <c:pt idx="1587">
                  <c:v>-9.8699999999996209</c:v>
                </c:pt>
                <c:pt idx="1588">
                  <c:v>-9.8799999999996206</c:v>
                </c:pt>
                <c:pt idx="1589">
                  <c:v>-9.8899999999996204</c:v>
                </c:pt>
                <c:pt idx="1590">
                  <c:v>-9.8999999999996202</c:v>
                </c:pt>
                <c:pt idx="1591">
                  <c:v>-9.90999999999962</c:v>
                </c:pt>
                <c:pt idx="1592">
                  <c:v>-9.9199999999996198</c:v>
                </c:pt>
                <c:pt idx="1593">
                  <c:v>-9.9299999999996196</c:v>
                </c:pt>
                <c:pt idx="1594">
                  <c:v>-9.9399999999996105</c:v>
                </c:pt>
                <c:pt idx="1595">
                  <c:v>-9.9499999999996103</c:v>
                </c:pt>
                <c:pt idx="1596">
                  <c:v>-9.9599999999996101</c:v>
                </c:pt>
                <c:pt idx="1597">
                  <c:v>-9.9699999999996098</c:v>
                </c:pt>
                <c:pt idx="1598">
                  <c:v>-9.9799999999996096</c:v>
                </c:pt>
                <c:pt idx="1599">
                  <c:v>-9.9899999999996094</c:v>
                </c:pt>
                <c:pt idx="1600">
                  <c:v>-9.9999999999996092</c:v>
                </c:pt>
                <c:pt idx="1601">
                  <c:v>-10.0099999999996</c:v>
                </c:pt>
                <c:pt idx="1602">
                  <c:v>-10.0199999999996</c:v>
                </c:pt>
                <c:pt idx="1603">
                  <c:v>-10.0299999999996</c:v>
                </c:pt>
                <c:pt idx="1604">
                  <c:v>-10.039999999999599</c:v>
                </c:pt>
                <c:pt idx="1605">
                  <c:v>-10.049999999999599</c:v>
                </c:pt>
                <c:pt idx="1606">
                  <c:v>-10.059999999999601</c:v>
                </c:pt>
                <c:pt idx="1607">
                  <c:v>-10.069999999999601</c:v>
                </c:pt>
                <c:pt idx="1608">
                  <c:v>-10.0799999999996</c:v>
                </c:pt>
                <c:pt idx="1609">
                  <c:v>-10.0899999999996</c:v>
                </c:pt>
                <c:pt idx="1610">
                  <c:v>-10.0999999999996</c:v>
                </c:pt>
                <c:pt idx="1611">
                  <c:v>-10.1099999999996</c:v>
                </c:pt>
                <c:pt idx="1612">
                  <c:v>-10.1199999999996</c:v>
                </c:pt>
                <c:pt idx="1613">
                  <c:v>-10.129999999999599</c:v>
                </c:pt>
                <c:pt idx="1614">
                  <c:v>-10.139999999999599</c:v>
                </c:pt>
                <c:pt idx="1615">
                  <c:v>-10.149999999999601</c:v>
                </c:pt>
                <c:pt idx="1616">
                  <c:v>-10.1599999999996</c:v>
                </c:pt>
                <c:pt idx="1617">
                  <c:v>-10.1699999999996</c:v>
                </c:pt>
                <c:pt idx="1618">
                  <c:v>-10.1799999999996</c:v>
                </c:pt>
                <c:pt idx="1619">
                  <c:v>-10.1899999999996</c:v>
                </c:pt>
                <c:pt idx="1620">
                  <c:v>-10.1999999999996</c:v>
                </c:pt>
                <c:pt idx="1621">
                  <c:v>-10.209999999999599</c:v>
                </c:pt>
                <c:pt idx="1622">
                  <c:v>-10.219999999999599</c:v>
                </c:pt>
                <c:pt idx="1623">
                  <c:v>-10.229999999999601</c:v>
                </c:pt>
                <c:pt idx="1624">
                  <c:v>-10.239999999999601</c:v>
                </c:pt>
                <c:pt idx="1625">
                  <c:v>-10.2499999999996</c:v>
                </c:pt>
                <c:pt idx="1626">
                  <c:v>-10.2599999999996</c:v>
                </c:pt>
                <c:pt idx="1627">
                  <c:v>-10.2699999999996</c:v>
                </c:pt>
                <c:pt idx="1628">
                  <c:v>-10.2799999999996</c:v>
                </c:pt>
                <c:pt idx="1629">
                  <c:v>-10.289999999999599</c:v>
                </c:pt>
                <c:pt idx="1630">
                  <c:v>-10.299999999999599</c:v>
                </c:pt>
                <c:pt idx="1631">
                  <c:v>-10.309999999999601</c:v>
                </c:pt>
                <c:pt idx="1632">
                  <c:v>-10.319999999999601</c:v>
                </c:pt>
                <c:pt idx="1633">
                  <c:v>-10.3299999999996</c:v>
                </c:pt>
                <c:pt idx="1634">
                  <c:v>-10.3399999999996</c:v>
                </c:pt>
                <c:pt idx="1635">
                  <c:v>-10.3499999999996</c:v>
                </c:pt>
                <c:pt idx="1636">
                  <c:v>-10.3599999999996</c:v>
                </c:pt>
                <c:pt idx="1637">
                  <c:v>-10.3699999999996</c:v>
                </c:pt>
                <c:pt idx="1638">
                  <c:v>-10.379999999999599</c:v>
                </c:pt>
                <c:pt idx="1639">
                  <c:v>-10.389999999999599</c:v>
                </c:pt>
                <c:pt idx="1640">
                  <c:v>-10.399999999999601</c:v>
                </c:pt>
                <c:pt idx="1641">
                  <c:v>-10.4099999999996</c:v>
                </c:pt>
                <c:pt idx="1642">
                  <c:v>-10.4199999999996</c:v>
                </c:pt>
                <c:pt idx="1643">
                  <c:v>-10.4299999999996</c:v>
                </c:pt>
                <c:pt idx="1644">
                  <c:v>-10.4399999999996</c:v>
                </c:pt>
                <c:pt idx="1645">
                  <c:v>-10.4499999999996</c:v>
                </c:pt>
                <c:pt idx="1646">
                  <c:v>-10.459999999999599</c:v>
                </c:pt>
                <c:pt idx="1647">
                  <c:v>-10.469999999999599</c:v>
                </c:pt>
                <c:pt idx="1648">
                  <c:v>-10.479999999999601</c:v>
                </c:pt>
                <c:pt idx="1649">
                  <c:v>-10.489999999999601</c:v>
                </c:pt>
                <c:pt idx="1650">
                  <c:v>10.5</c:v>
                </c:pt>
                <c:pt idx="1651">
                  <c:v>10.49</c:v>
                </c:pt>
                <c:pt idx="1652">
                  <c:v>10.48</c:v>
                </c:pt>
                <c:pt idx="1653">
                  <c:v>10.47</c:v>
                </c:pt>
                <c:pt idx="1654">
                  <c:v>10.46</c:v>
                </c:pt>
                <c:pt idx="1655">
                  <c:v>10.45</c:v>
                </c:pt>
                <c:pt idx="1656">
                  <c:v>10.44</c:v>
                </c:pt>
                <c:pt idx="1657">
                  <c:v>10.43</c:v>
                </c:pt>
                <c:pt idx="1658">
                  <c:v>10.42</c:v>
                </c:pt>
                <c:pt idx="1659">
                  <c:v>10.41</c:v>
                </c:pt>
                <c:pt idx="1660">
                  <c:v>10.4</c:v>
                </c:pt>
                <c:pt idx="1661">
                  <c:v>10.39</c:v>
                </c:pt>
                <c:pt idx="1662">
                  <c:v>10.38</c:v>
                </c:pt>
                <c:pt idx="1663">
                  <c:v>10.37</c:v>
                </c:pt>
                <c:pt idx="1664">
                  <c:v>10.36</c:v>
                </c:pt>
                <c:pt idx="1665">
                  <c:v>10.35</c:v>
                </c:pt>
                <c:pt idx="1666">
                  <c:v>10.34</c:v>
                </c:pt>
                <c:pt idx="1667">
                  <c:v>10.33</c:v>
                </c:pt>
                <c:pt idx="1668">
                  <c:v>10.32</c:v>
                </c:pt>
                <c:pt idx="1669">
                  <c:v>10.31</c:v>
                </c:pt>
                <c:pt idx="1670">
                  <c:v>10.3</c:v>
                </c:pt>
                <c:pt idx="1671">
                  <c:v>10.29</c:v>
                </c:pt>
                <c:pt idx="1672">
                  <c:v>10.28</c:v>
                </c:pt>
                <c:pt idx="1673">
                  <c:v>10.27</c:v>
                </c:pt>
                <c:pt idx="1674">
                  <c:v>10.26</c:v>
                </c:pt>
                <c:pt idx="1675">
                  <c:v>10.25</c:v>
                </c:pt>
                <c:pt idx="1676">
                  <c:v>10.24</c:v>
                </c:pt>
                <c:pt idx="1677">
                  <c:v>10.23</c:v>
                </c:pt>
                <c:pt idx="1678">
                  <c:v>10.220000000000001</c:v>
                </c:pt>
                <c:pt idx="1679">
                  <c:v>10.210000000000001</c:v>
                </c:pt>
                <c:pt idx="1680">
                  <c:v>10.199999999999999</c:v>
                </c:pt>
                <c:pt idx="1681">
                  <c:v>10.19</c:v>
                </c:pt>
                <c:pt idx="1682">
                  <c:v>10.18</c:v>
                </c:pt>
                <c:pt idx="1683">
                  <c:v>10.17</c:v>
                </c:pt>
                <c:pt idx="1684">
                  <c:v>10.16</c:v>
                </c:pt>
                <c:pt idx="1685">
                  <c:v>10.15</c:v>
                </c:pt>
                <c:pt idx="1686">
                  <c:v>10.14</c:v>
                </c:pt>
                <c:pt idx="1687">
                  <c:v>10.130000000000001</c:v>
                </c:pt>
                <c:pt idx="1688">
                  <c:v>10.119999999999999</c:v>
                </c:pt>
                <c:pt idx="1689">
                  <c:v>10.11</c:v>
                </c:pt>
                <c:pt idx="1690">
                  <c:v>10.1</c:v>
                </c:pt>
                <c:pt idx="1691">
                  <c:v>10.09</c:v>
                </c:pt>
                <c:pt idx="1692">
                  <c:v>10.08</c:v>
                </c:pt>
                <c:pt idx="1693">
                  <c:v>10.07</c:v>
                </c:pt>
                <c:pt idx="1694">
                  <c:v>10.06</c:v>
                </c:pt>
                <c:pt idx="1695">
                  <c:v>10.050000000000001</c:v>
                </c:pt>
                <c:pt idx="1696">
                  <c:v>10.039999999999999</c:v>
                </c:pt>
                <c:pt idx="1697">
                  <c:v>10.029999999999999</c:v>
                </c:pt>
                <c:pt idx="1698">
                  <c:v>10.02</c:v>
                </c:pt>
                <c:pt idx="1699">
                  <c:v>10.01</c:v>
                </c:pt>
                <c:pt idx="1700">
                  <c:v>10</c:v>
                </c:pt>
                <c:pt idx="1701">
                  <c:v>9.9900000000000109</c:v>
                </c:pt>
                <c:pt idx="1702">
                  <c:v>9.9800000000000093</c:v>
                </c:pt>
                <c:pt idx="1703">
                  <c:v>9.9700000000000095</c:v>
                </c:pt>
                <c:pt idx="1704">
                  <c:v>9.9600000000000097</c:v>
                </c:pt>
                <c:pt idx="1705">
                  <c:v>9.9500000000000099</c:v>
                </c:pt>
                <c:pt idx="1706">
                  <c:v>9.9400000000000102</c:v>
                </c:pt>
                <c:pt idx="1707">
                  <c:v>9.9300000000000104</c:v>
                </c:pt>
                <c:pt idx="1708">
                  <c:v>9.9200000000000106</c:v>
                </c:pt>
                <c:pt idx="1709">
                  <c:v>9.9100000000000108</c:v>
                </c:pt>
                <c:pt idx="1710">
                  <c:v>9.9000000000000092</c:v>
                </c:pt>
                <c:pt idx="1711">
                  <c:v>9.8900000000000095</c:v>
                </c:pt>
                <c:pt idx="1712">
                  <c:v>9.8800000000000097</c:v>
                </c:pt>
                <c:pt idx="1713">
                  <c:v>9.8700000000000099</c:v>
                </c:pt>
                <c:pt idx="1714">
                  <c:v>9.8600000000000101</c:v>
                </c:pt>
                <c:pt idx="1715">
                  <c:v>9.8500000000000103</c:v>
                </c:pt>
                <c:pt idx="1716">
                  <c:v>9.8400000000000105</c:v>
                </c:pt>
                <c:pt idx="1717">
                  <c:v>9.8300000000000107</c:v>
                </c:pt>
                <c:pt idx="1718">
                  <c:v>9.8200000000000092</c:v>
                </c:pt>
                <c:pt idx="1719">
                  <c:v>9.8100000000000094</c:v>
                </c:pt>
                <c:pt idx="1720">
                  <c:v>9.8000000000000096</c:v>
                </c:pt>
                <c:pt idx="1721">
                  <c:v>9.7900000000000205</c:v>
                </c:pt>
                <c:pt idx="1722">
                  <c:v>9.7800000000000207</c:v>
                </c:pt>
                <c:pt idx="1723">
                  <c:v>9.7700000000000191</c:v>
                </c:pt>
                <c:pt idx="1724">
                  <c:v>9.7600000000000193</c:v>
                </c:pt>
                <c:pt idx="1725">
                  <c:v>9.7500000000000195</c:v>
                </c:pt>
                <c:pt idx="1726">
                  <c:v>9.7400000000000198</c:v>
                </c:pt>
                <c:pt idx="1727">
                  <c:v>9.73000000000002</c:v>
                </c:pt>
                <c:pt idx="1728">
                  <c:v>9.7200000000000202</c:v>
                </c:pt>
                <c:pt idx="1729">
                  <c:v>9.7100000000000204</c:v>
                </c:pt>
                <c:pt idx="1730">
                  <c:v>9.7000000000000206</c:v>
                </c:pt>
                <c:pt idx="1731">
                  <c:v>9.6900000000000208</c:v>
                </c:pt>
                <c:pt idx="1732">
                  <c:v>9.6800000000000193</c:v>
                </c:pt>
                <c:pt idx="1733">
                  <c:v>9.6700000000000195</c:v>
                </c:pt>
                <c:pt idx="1734">
                  <c:v>9.6600000000000197</c:v>
                </c:pt>
                <c:pt idx="1735">
                  <c:v>9.6500000000000199</c:v>
                </c:pt>
                <c:pt idx="1736">
                  <c:v>9.6400000000000201</c:v>
                </c:pt>
                <c:pt idx="1737">
                  <c:v>9.6300000000000203</c:v>
                </c:pt>
                <c:pt idx="1738">
                  <c:v>9.6200000000000205</c:v>
                </c:pt>
                <c:pt idx="1739">
                  <c:v>9.6100000000000207</c:v>
                </c:pt>
                <c:pt idx="1740">
                  <c:v>9.6000000000000192</c:v>
                </c:pt>
                <c:pt idx="1741">
                  <c:v>9.5900000000000194</c:v>
                </c:pt>
                <c:pt idx="1742">
                  <c:v>9.5800000000000196</c:v>
                </c:pt>
                <c:pt idx="1743">
                  <c:v>9.5700000000000198</c:v>
                </c:pt>
                <c:pt idx="1744">
                  <c:v>9.56000000000002</c:v>
                </c:pt>
                <c:pt idx="1745">
                  <c:v>9.5500000000000203</c:v>
                </c:pt>
                <c:pt idx="1746">
                  <c:v>9.5400000000000205</c:v>
                </c:pt>
                <c:pt idx="1747">
                  <c:v>9.5300000000000207</c:v>
                </c:pt>
                <c:pt idx="1748">
                  <c:v>9.5200000000000191</c:v>
                </c:pt>
                <c:pt idx="1749">
                  <c:v>9.5100000000000193</c:v>
                </c:pt>
                <c:pt idx="1750">
                  <c:v>9.5000000000000195</c:v>
                </c:pt>
                <c:pt idx="1751">
                  <c:v>9.4900000000000198</c:v>
                </c:pt>
                <c:pt idx="1752">
                  <c:v>9.48000000000002</c:v>
                </c:pt>
                <c:pt idx="1753">
                  <c:v>9.4700000000000202</c:v>
                </c:pt>
                <c:pt idx="1754">
                  <c:v>9.4600000000000204</c:v>
                </c:pt>
                <c:pt idx="1755">
                  <c:v>9.4500000000000206</c:v>
                </c:pt>
                <c:pt idx="1756">
                  <c:v>9.4400000000000208</c:v>
                </c:pt>
                <c:pt idx="1757">
                  <c:v>9.4300000000000193</c:v>
                </c:pt>
                <c:pt idx="1758">
                  <c:v>9.4200000000000195</c:v>
                </c:pt>
                <c:pt idx="1759">
                  <c:v>9.4100000000000197</c:v>
                </c:pt>
                <c:pt idx="1760">
                  <c:v>9.4000000000000199</c:v>
                </c:pt>
                <c:pt idx="1761">
                  <c:v>9.3900000000000201</c:v>
                </c:pt>
                <c:pt idx="1762">
                  <c:v>9.3800000000000203</c:v>
                </c:pt>
                <c:pt idx="1763">
                  <c:v>9.3700000000000205</c:v>
                </c:pt>
                <c:pt idx="1764">
                  <c:v>9.3600000000000207</c:v>
                </c:pt>
                <c:pt idx="1765">
                  <c:v>9.3500000000000192</c:v>
                </c:pt>
                <c:pt idx="1766">
                  <c:v>9.3400000000000194</c:v>
                </c:pt>
                <c:pt idx="1767">
                  <c:v>9.3300000000000196</c:v>
                </c:pt>
                <c:pt idx="1768">
                  <c:v>9.3200000000000305</c:v>
                </c:pt>
                <c:pt idx="1769">
                  <c:v>9.3100000000000307</c:v>
                </c:pt>
                <c:pt idx="1770">
                  <c:v>9.3000000000000291</c:v>
                </c:pt>
                <c:pt idx="1771">
                  <c:v>9.2900000000000293</c:v>
                </c:pt>
                <c:pt idx="1772">
                  <c:v>9.2800000000000296</c:v>
                </c:pt>
                <c:pt idx="1773">
                  <c:v>9.2700000000000298</c:v>
                </c:pt>
                <c:pt idx="1774">
                  <c:v>9.26000000000003</c:v>
                </c:pt>
                <c:pt idx="1775">
                  <c:v>9.2500000000000302</c:v>
                </c:pt>
                <c:pt idx="1776">
                  <c:v>9.2400000000000304</c:v>
                </c:pt>
                <c:pt idx="1777">
                  <c:v>9.2300000000000306</c:v>
                </c:pt>
                <c:pt idx="1778">
                  <c:v>9.2200000000000308</c:v>
                </c:pt>
                <c:pt idx="1779">
                  <c:v>9.2100000000000293</c:v>
                </c:pt>
                <c:pt idx="1780">
                  <c:v>9.2000000000000295</c:v>
                </c:pt>
                <c:pt idx="1781">
                  <c:v>9.1900000000000297</c:v>
                </c:pt>
                <c:pt idx="1782">
                  <c:v>9.1800000000000299</c:v>
                </c:pt>
                <c:pt idx="1783">
                  <c:v>9.1700000000000301</c:v>
                </c:pt>
                <c:pt idx="1784">
                  <c:v>9.1600000000000303</c:v>
                </c:pt>
                <c:pt idx="1785">
                  <c:v>9.1500000000000306</c:v>
                </c:pt>
                <c:pt idx="1786">
                  <c:v>9.1400000000000308</c:v>
                </c:pt>
                <c:pt idx="1787">
                  <c:v>9.1300000000000292</c:v>
                </c:pt>
                <c:pt idx="1788">
                  <c:v>9.1200000000000294</c:v>
                </c:pt>
                <c:pt idx="1789">
                  <c:v>9.1100000000000296</c:v>
                </c:pt>
                <c:pt idx="1790">
                  <c:v>9.1000000000000298</c:v>
                </c:pt>
                <c:pt idx="1791">
                  <c:v>9.0900000000000301</c:v>
                </c:pt>
                <c:pt idx="1792">
                  <c:v>9.0800000000000303</c:v>
                </c:pt>
                <c:pt idx="1793">
                  <c:v>9.0700000000000305</c:v>
                </c:pt>
                <c:pt idx="1794">
                  <c:v>9.0600000000000307</c:v>
                </c:pt>
                <c:pt idx="1795">
                  <c:v>9.0500000000000291</c:v>
                </c:pt>
                <c:pt idx="1796">
                  <c:v>9.0400000000000293</c:v>
                </c:pt>
                <c:pt idx="1797">
                  <c:v>9.0300000000000296</c:v>
                </c:pt>
                <c:pt idx="1798">
                  <c:v>9.0200000000000298</c:v>
                </c:pt>
                <c:pt idx="1799">
                  <c:v>9.01000000000003</c:v>
                </c:pt>
                <c:pt idx="1800">
                  <c:v>9.0000000000000302</c:v>
                </c:pt>
                <c:pt idx="1801">
                  <c:v>8.9900000000000304</c:v>
                </c:pt>
                <c:pt idx="1802">
                  <c:v>8.9800000000000306</c:v>
                </c:pt>
                <c:pt idx="1803">
                  <c:v>8.9700000000000308</c:v>
                </c:pt>
                <c:pt idx="1804">
                  <c:v>8.9600000000000293</c:v>
                </c:pt>
                <c:pt idx="1805">
                  <c:v>8.9500000000000295</c:v>
                </c:pt>
                <c:pt idx="1806">
                  <c:v>8.9400000000000297</c:v>
                </c:pt>
                <c:pt idx="1807">
                  <c:v>8.9300000000000299</c:v>
                </c:pt>
                <c:pt idx="1808">
                  <c:v>8.9200000000000301</c:v>
                </c:pt>
                <c:pt idx="1809">
                  <c:v>8.9100000000000303</c:v>
                </c:pt>
                <c:pt idx="1810">
                  <c:v>8.9000000000000306</c:v>
                </c:pt>
                <c:pt idx="1811">
                  <c:v>8.8900000000000308</c:v>
                </c:pt>
                <c:pt idx="1812">
                  <c:v>8.8800000000000292</c:v>
                </c:pt>
                <c:pt idx="1813">
                  <c:v>8.8700000000000294</c:v>
                </c:pt>
                <c:pt idx="1814">
                  <c:v>8.8600000000000296</c:v>
                </c:pt>
                <c:pt idx="1815">
                  <c:v>8.8500000000000405</c:v>
                </c:pt>
                <c:pt idx="1816">
                  <c:v>8.8400000000000407</c:v>
                </c:pt>
                <c:pt idx="1817">
                  <c:v>8.8300000000000392</c:v>
                </c:pt>
                <c:pt idx="1818">
                  <c:v>8.8200000000000394</c:v>
                </c:pt>
                <c:pt idx="1819">
                  <c:v>8.8100000000000396</c:v>
                </c:pt>
                <c:pt idx="1820">
                  <c:v>8.8000000000000398</c:v>
                </c:pt>
                <c:pt idx="1821">
                  <c:v>8.79000000000004</c:v>
                </c:pt>
                <c:pt idx="1822">
                  <c:v>8.7800000000000402</c:v>
                </c:pt>
                <c:pt idx="1823">
                  <c:v>8.7700000000000404</c:v>
                </c:pt>
                <c:pt idx="1824">
                  <c:v>8.7600000000000406</c:v>
                </c:pt>
                <c:pt idx="1825">
                  <c:v>8.7500000000000409</c:v>
                </c:pt>
                <c:pt idx="1826">
                  <c:v>8.7400000000000393</c:v>
                </c:pt>
                <c:pt idx="1827">
                  <c:v>8.7300000000000395</c:v>
                </c:pt>
                <c:pt idx="1828">
                  <c:v>8.7200000000000397</c:v>
                </c:pt>
                <c:pt idx="1829">
                  <c:v>8.7100000000000399</c:v>
                </c:pt>
                <c:pt idx="1830">
                  <c:v>8.7000000000000401</c:v>
                </c:pt>
                <c:pt idx="1831">
                  <c:v>8.6900000000000404</c:v>
                </c:pt>
                <c:pt idx="1832">
                  <c:v>8.6800000000000406</c:v>
                </c:pt>
                <c:pt idx="1833">
                  <c:v>8.6700000000000408</c:v>
                </c:pt>
                <c:pt idx="1834">
                  <c:v>8.6600000000000392</c:v>
                </c:pt>
                <c:pt idx="1835">
                  <c:v>8.6500000000000394</c:v>
                </c:pt>
                <c:pt idx="1836">
                  <c:v>8.6400000000000396</c:v>
                </c:pt>
                <c:pt idx="1837">
                  <c:v>8.6300000000000399</c:v>
                </c:pt>
                <c:pt idx="1838">
                  <c:v>8.6200000000000401</c:v>
                </c:pt>
                <c:pt idx="1839">
                  <c:v>8.6100000000000403</c:v>
                </c:pt>
                <c:pt idx="1840">
                  <c:v>8.6000000000000405</c:v>
                </c:pt>
                <c:pt idx="1841">
                  <c:v>8.5900000000000407</c:v>
                </c:pt>
                <c:pt idx="1842">
                  <c:v>8.5800000000000392</c:v>
                </c:pt>
                <c:pt idx="1843">
                  <c:v>8.5700000000000394</c:v>
                </c:pt>
                <c:pt idx="1844">
                  <c:v>8.5600000000000396</c:v>
                </c:pt>
                <c:pt idx="1845">
                  <c:v>8.5500000000000398</c:v>
                </c:pt>
                <c:pt idx="1846">
                  <c:v>8.54000000000004</c:v>
                </c:pt>
                <c:pt idx="1847">
                  <c:v>8.5300000000000402</c:v>
                </c:pt>
                <c:pt idx="1848">
                  <c:v>8.5200000000000404</c:v>
                </c:pt>
                <c:pt idx="1849">
                  <c:v>8.5100000000000406</c:v>
                </c:pt>
                <c:pt idx="1850">
                  <c:v>8.5000000000000409</c:v>
                </c:pt>
                <c:pt idx="1851">
                  <c:v>8.4900000000000393</c:v>
                </c:pt>
                <c:pt idx="1852">
                  <c:v>8.4800000000000395</c:v>
                </c:pt>
                <c:pt idx="1853">
                  <c:v>8.4700000000000397</c:v>
                </c:pt>
                <c:pt idx="1854">
                  <c:v>8.4600000000000399</c:v>
                </c:pt>
                <c:pt idx="1855">
                  <c:v>8.4500000000000401</c:v>
                </c:pt>
                <c:pt idx="1856">
                  <c:v>8.4400000000000404</c:v>
                </c:pt>
                <c:pt idx="1857">
                  <c:v>8.4300000000000406</c:v>
                </c:pt>
                <c:pt idx="1858">
                  <c:v>8.4200000000000408</c:v>
                </c:pt>
                <c:pt idx="1859">
                  <c:v>8.4100000000000392</c:v>
                </c:pt>
                <c:pt idx="1860">
                  <c:v>8.4000000000000394</c:v>
                </c:pt>
                <c:pt idx="1861">
                  <c:v>8.3900000000000396</c:v>
                </c:pt>
                <c:pt idx="1862">
                  <c:v>8.3800000000000505</c:v>
                </c:pt>
                <c:pt idx="1863">
                  <c:v>8.3700000000000507</c:v>
                </c:pt>
                <c:pt idx="1864">
                  <c:v>8.3600000000000492</c:v>
                </c:pt>
                <c:pt idx="1865">
                  <c:v>8.3500000000000494</c:v>
                </c:pt>
                <c:pt idx="1866">
                  <c:v>8.3400000000000496</c:v>
                </c:pt>
                <c:pt idx="1867">
                  <c:v>8.3300000000000498</c:v>
                </c:pt>
                <c:pt idx="1868">
                  <c:v>8.32000000000005</c:v>
                </c:pt>
                <c:pt idx="1869">
                  <c:v>8.3100000000000502</c:v>
                </c:pt>
                <c:pt idx="1870">
                  <c:v>8.3000000000000504</c:v>
                </c:pt>
                <c:pt idx="1871">
                  <c:v>8.2900000000000507</c:v>
                </c:pt>
                <c:pt idx="1872">
                  <c:v>8.2800000000000509</c:v>
                </c:pt>
                <c:pt idx="1873">
                  <c:v>8.2700000000000493</c:v>
                </c:pt>
                <c:pt idx="1874">
                  <c:v>8.2600000000000495</c:v>
                </c:pt>
                <c:pt idx="1875">
                  <c:v>8.2500000000000497</c:v>
                </c:pt>
                <c:pt idx="1876">
                  <c:v>8.24000000000005</c:v>
                </c:pt>
                <c:pt idx="1877">
                  <c:v>8.2300000000000502</c:v>
                </c:pt>
                <c:pt idx="1878">
                  <c:v>8.2200000000000504</c:v>
                </c:pt>
                <c:pt idx="1879">
                  <c:v>8.2100000000000506</c:v>
                </c:pt>
                <c:pt idx="1880">
                  <c:v>8.2000000000000508</c:v>
                </c:pt>
                <c:pt idx="1881">
                  <c:v>8.1900000000000492</c:v>
                </c:pt>
                <c:pt idx="1882">
                  <c:v>8.1800000000000495</c:v>
                </c:pt>
                <c:pt idx="1883">
                  <c:v>8.1700000000000497</c:v>
                </c:pt>
                <c:pt idx="1884">
                  <c:v>8.1600000000000499</c:v>
                </c:pt>
                <c:pt idx="1885">
                  <c:v>8.1500000000000501</c:v>
                </c:pt>
                <c:pt idx="1886">
                  <c:v>8.1400000000000503</c:v>
                </c:pt>
                <c:pt idx="1887">
                  <c:v>8.1300000000000505</c:v>
                </c:pt>
                <c:pt idx="1888">
                  <c:v>8.1200000000000507</c:v>
                </c:pt>
                <c:pt idx="1889">
                  <c:v>8.1100000000000492</c:v>
                </c:pt>
                <c:pt idx="1890">
                  <c:v>8.1000000000000494</c:v>
                </c:pt>
                <c:pt idx="1891">
                  <c:v>8.0900000000000496</c:v>
                </c:pt>
                <c:pt idx="1892">
                  <c:v>8.0800000000000498</c:v>
                </c:pt>
                <c:pt idx="1893">
                  <c:v>8.07000000000005</c:v>
                </c:pt>
                <c:pt idx="1894">
                  <c:v>8.0600000000000502</c:v>
                </c:pt>
                <c:pt idx="1895">
                  <c:v>8.0500000000000504</c:v>
                </c:pt>
                <c:pt idx="1896">
                  <c:v>8.0400000000000507</c:v>
                </c:pt>
                <c:pt idx="1897">
                  <c:v>8.0300000000000509</c:v>
                </c:pt>
                <c:pt idx="1898">
                  <c:v>8.0200000000000493</c:v>
                </c:pt>
                <c:pt idx="1899">
                  <c:v>8.0100000000000495</c:v>
                </c:pt>
                <c:pt idx="1900">
                  <c:v>8.0000000000000497</c:v>
                </c:pt>
                <c:pt idx="1901">
                  <c:v>7.99000000000005</c:v>
                </c:pt>
                <c:pt idx="1902">
                  <c:v>7.9800000000000502</c:v>
                </c:pt>
                <c:pt idx="1903">
                  <c:v>7.9700000000000504</c:v>
                </c:pt>
                <c:pt idx="1904">
                  <c:v>7.9600000000000497</c:v>
                </c:pt>
                <c:pt idx="1905">
                  <c:v>7.9500000000000499</c:v>
                </c:pt>
                <c:pt idx="1906">
                  <c:v>7.9400000000000501</c:v>
                </c:pt>
                <c:pt idx="1907">
                  <c:v>7.9300000000000503</c:v>
                </c:pt>
                <c:pt idx="1908">
                  <c:v>7.9200000000000497</c:v>
                </c:pt>
                <c:pt idx="1909">
                  <c:v>7.9100000000000597</c:v>
                </c:pt>
                <c:pt idx="1910">
                  <c:v>7.9000000000000599</c:v>
                </c:pt>
                <c:pt idx="1911">
                  <c:v>7.8900000000000601</c:v>
                </c:pt>
                <c:pt idx="1912">
                  <c:v>7.8800000000000603</c:v>
                </c:pt>
                <c:pt idx="1913">
                  <c:v>7.8700000000000596</c:v>
                </c:pt>
                <c:pt idx="1914">
                  <c:v>7.8600000000000598</c:v>
                </c:pt>
                <c:pt idx="1915">
                  <c:v>7.85000000000006</c:v>
                </c:pt>
                <c:pt idx="1916">
                  <c:v>7.8400000000000603</c:v>
                </c:pt>
                <c:pt idx="1917">
                  <c:v>7.8300000000000596</c:v>
                </c:pt>
                <c:pt idx="1918">
                  <c:v>7.8200000000000598</c:v>
                </c:pt>
                <c:pt idx="1919">
                  <c:v>7.81000000000006</c:v>
                </c:pt>
                <c:pt idx="1920">
                  <c:v>7.8000000000000602</c:v>
                </c:pt>
                <c:pt idx="1921">
                  <c:v>7.7900000000000604</c:v>
                </c:pt>
                <c:pt idx="1922">
                  <c:v>7.7800000000000598</c:v>
                </c:pt>
                <c:pt idx="1923">
                  <c:v>7.77000000000006</c:v>
                </c:pt>
                <c:pt idx="1924">
                  <c:v>7.7600000000000602</c:v>
                </c:pt>
                <c:pt idx="1925">
                  <c:v>7.7500000000000604</c:v>
                </c:pt>
                <c:pt idx="1926">
                  <c:v>7.7400000000000597</c:v>
                </c:pt>
                <c:pt idx="1927">
                  <c:v>7.7300000000000599</c:v>
                </c:pt>
                <c:pt idx="1928">
                  <c:v>7.7200000000000601</c:v>
                </c:pt>
                <c:pt idx="1929">
                  <c:v>7.7100000000000604</c:v>
                </c:pt>
                <c:pt idx="1930">
                  <c:v>7.7000000000000597</c:v>
                </c:pt>
                <c:pt idx="1931">
                  <c:v>7.6900000000000599</c:v>
                </c:pt>
                <c:pt idx="1932">
                  <c:v>7.6800000000000601</c:v>
                </c:pt>
                <c:pt idx="1933">
                  <c:v>7.6700000000000603</c:v>
                </c:pt>
                <c:pt idx="1934">
                  <c:v>7.6600000000000597</c:v>
                </c:pt>
                <c:pt idx="1935">
                  <c:v>7.6500000000000599</c:v>
                </c:pt>
                <c:pt idx="1936">
                  <c:v>7.6400000000000601</c:v>
                </c:pt>
                <c:pt idx="1937">
                  <c:v>7.6300000000000603</c:v>
                </c:pt>
                <c:pt idx="1938">
                  <c:v>7.6200000000000596</c:v>
                </c:pt>
                <c:pt idx="1939">
                  <c:v>7.6100000000000598</c:v>
                </c:pt>
                <c:pt idx="1940">
                  <c:v>7.60000000000006</c:v>
                </c:pt>
                <c:pt idx="1941">
                  <c:v>7.5900000000000603</c:v>
                </c:pt>
                <c:pt idx="1942">
                  <c:v>7.5800000000000596</c:v>
                </c:pt>
                <c:pt idx="1943">
                  <c:v>7.5700000000000598</c:v>
                </c:pt>
                <c:pt idx="1944">
                  <c:v>7.56000000000006</c:v>
                </c:pt>
                <c:pt idx="1945">
                  <c:v>7.5500000000000602</c:v>
                </c:pt>
                <c:pt idx="1946">
                  <c:v>7.5400000000000604</c:v>
                </c:pt>
                <c:pt idx="1947">
                  <c:v>7.5300000000000598</c:v>
                </c:pt>
                <c:pt idx="1948">
                  <c:v>7.52000000000006</c:v>
                </c:pt>
                <c:pt idx="1949">
                  <c:v>7.5100000000000602</c:v>
                </c:pt>
                <c:pt idx="1950">
                  <c:v>7.5000000000000604</c:v>
                </c:pt>
                <c:pt idx="1951">
                  <c:v>7.4900000000000597</c:v>
                </c:pt>
                <c:pt idx="1952">
                  <c:v>7.4800000000000599</c:v>
                </c:pt>
                <c:pt idx="1953">
                  <c:v>7.4700000000000601</c:v>
                </c:pt>
                <c:pt idx="1954">
                  <c:v>7.4600000000000604</c:v>
                </c:pt>
                <c:pt idx="1955">
                  <c:v>7.4500000000000703</c:v>
                </c:pt>
                <c:pt idx="1956">
                  <c:v>7.4400000000000697</c:v>
                </c:pt>
                <c:pt idx="1957">
                  <c:v>7.4300000000000699</c:v>
                </c:pt>
                <c:pt idx="1958">
                  <c:v>7.4200000000000701</c:v>
                </c:pt>
                <c:pt idx="1959">
                  <c:v>7.4100000000000703</c:v>
                </c:pt>
                <c:pt idx="1960">
                  <c:v>7.4000000000000696</c:v>
                </c:pt>
                <c:pt idx="1961">
                  <c:v>7.3900000000000698</c:v>
                </c:pt>
                <c:pt idx="1962">
                  <c:v>7.3800000000000701</c:v>
                </c:pt>
                <c:pt idx="1963">
                  <c:v>7.3700000000000703</c:v>
                </c:pt>
                <c:pt idx="1964">
                  <c:v>7.3600000000000696</c:v>
                </c:pt>
                <c:pt idx="1965">
                  <c:v>7.3500000000000698</c:v>
                </c:pt>
                <c:pt idx="1966">
                  <c:v>7.34000000000007</c:v>
                </c:pt>
                <c:pt idx="1967">
                  <c:v>7.3300000000000702</c:v>
                </c:pt>
                <c:pt idx="1968">
                  <c:v>7.3200000000000696</c:v>
                </c:pt>
                <c:pt idx="1969">
                  <c:v>7.3100000000000698</c:v>
                </c:pt>
                <c:pt idx="1970">
                  <c:v>7.30000000000007</c:v>
                </c:pt>
                <c:pt idx="1971">
                  <c:v>7.2900000000000702</c:v>
                </c:pt>
                <c:pt idx="1972">
                  <c:v>7.2800000000000704</c:v>
                </c:pt>
                <c:pt idx="1973">
                  <c:v>7.2700000000000697</c:v>
                </c:pt>
                <c:pt idx="1974">
                  <c:v>7.26000000000007</c:v>
                </c:pt>
                <c:pt idx="1975">
                  <c:v>7.2500000000000702</c:v>
                </c:pt>
                <c:pt idx="1976">
                  <c:v>7.2400000000000704</c:v>
                </c:pt>
                <c:pt idx="1977">
                  <c:v>7.2300000000000697</c:v>
                </c:pt>
                <c:pt idx="1978">
                  <c:v>7.2200000000000699</c:v>
                </c:pt>
                <c:pt idx="1979">
                  <c:v>7.2100000000000701</c:v>
                </c:pt>
                <c:pt idx="1980">
                  <c:v>7.2000000000000703</c:v>
                </c:pt>
                <c:pt idx="1981">
                  <c:v>7.1900000000000697</c:v>
                </c:pt>
                <c:pt idx="1982">
                  <c:v>7.1800000000000699</c:v>
                </c:pt>
                <c:pt idx="1983">
                  <c:v>7.1700000000000701</c:v>
                </c:pt>
                <c:pt idx="1984">
                  <c:v>7.1600000000000703</c:v>
                </c:pt>
                <c:pt idx="1985">
                  <c:v>7.1500000000000696</c:v>
                </c:pt>
                <c:pt idx="1986">
                  <c:v>7.1400000000000698</c:v>
                </c:pt>
                <c:pt idx="1987">
                  <c:v>7.1300000000000701</c:v>
                </c:pt>
                <c:pt idx="1988">
                  <c:v>7.1200000000000703</c:v>
                </c:pt>
                <c:pt idx="1989">
                  <c:v>7.1100000000000696</c:v>
                </c:pt>
                <c:pt idx="1990">
                  <c:v>7.1000000000000698</c:v>
                </c:pt>
                <c:pt idx="1991">
                  <c:v>7.09000000000007</c:v>
                </c:pt>
                <c:pt idx="1992">
                  <c:v>7.0800000000000702</c:v>
                </c:pt>
                <c:pt idx="1993">
                  <c:v>7.0700000000000696</c:v>
                </c:pt>
                <c:pt idx="1994">
                  <c:v>7.0600000000000698</c:v>
                </c:pt>
                <c:pt idx="1995">
                  <c:v>7.05000000000007</c:v>
                </c:pt>
                <c:pt idx="1996">
                  <c:v>7.0400000000000702</c:v>
                </c:pt>
                <c:pt idx="1997">
                  <c:v>7.0300000000000704</c:v>
                </c:pt>
                <c:pt idx="1998">
                  <c:v>7.0200000000000697</c:v>
                </c:pt>
                <c:pt idx="1999">
                  <c:v>7.01000000000007</c:v>
                </c:pt>
                <c:pt idx="2000">
                  <c:v>7.0000000000000702</c:v>
                </c:pt>
                <c:pt idx="2001">
                  <c:v>6.9900000000000704</c:v>
                </c:pt>
                <c:pt idx="2002">
                  <c:v>6.9800000000000804</c:v>
                </c:pt>
                <c:pt idx="2003">
                  <c:v>6.9700000000000797</c:v>
                </c:pt>
                <c:pt idx="2004">
                  <c:v>6.9600000000000799</c:v>
                </c:pt>
                <c:pt idx="2005">
                  <c:v>6.9500000000000801</c:v>
                </c:pt>
                <c:pt idx="2006">
                  <c:v>6.9400000000000803</c:v>
                </c:pt>
                <c:pt idx="2007">
                  <c:v>6.9300000000000797</c:v>
                </c:pt>
                <c:pt idx="2008">
                  <c:v>6.9200000000000799</c:v>
                </c:pt>
                <c:pt idx="2009">
                  <c:v>6.9100000000000801</c:v>
                </c:pt>
                <c:pt idx="2010">
                  <c:v>6.9000000000000803</c:v>
                </c:pt>
                <c:pt idx="2011">
                  <c:v>6.8900000000000796</c:v>
                </c:pt>
                <c:pt idx="2012">
                  <c:v>6.8800000000000798</c:v>
                </c:pt>
                <c:pt idx="2013">
                  <c:v>6.87000000000008</c:v>
                </c:pt>
                <c:pt idx="2014">
                  <c:v>6.8600000000000803</c:v>
                </c:pt>
                <c:pt idx="2015">
                  <c:v>6.8500000000000796</c:v>
                </c:pt>
                <c:pt idx="2016">
                  <c:v>6.8400000000000798</c:v>
                </c:pt>
                <c:pt idx="2017">
                  <c:v>6.83000000000008</c:v>
                </c:pt>
                <c:pt idx="2018">
                  <c:v>6.8200000000000802</c:v>
                </c:pt>
                <c:pt idx="2019">
                  <c:v>6.8100000000000804</c:v>
                </c:pt>
                <c:pt idx="2020">
                  <c:v>6.8000000000000798</c:v>
                </c:pt>
                <c:pt idx="2021">
                  <c:v>6.79000000000008</c:v>
                </c:pt>
                <c:pt idx="2022">
                  <c:v>6.7800000000000802</c:v>
                </c:pt>
                <c:pt idx="2023">
                  <c:v>6.7700000000000804</c:v>
                </c:pt>
                <c:pt idx="2024">
                  <c:v>6.7600000000000797</c:v>
                </c:pt>
                <c:pt idx="2025">
                  <c:v>6.7500000000000799</c:v>
                </c:pt>
                <c:pt idx="2026">
                  <c:v>6.7400000000000801</c:v>
                </c:pt>
                <c:pt idx="2027">
                  <c:v>6.7300000000000804</c:v>
                </c:pt>
                <c:pt idx="2028">
                  <c:v>6.7200000000000797</c:v>
                </c:pt>
                <c:pt idx="2029">
                  <c:v>6.7100000000000799</c:v>
                </c:pt>
                <c:pt idx="2030">
                  <c:v>6.7000000000000801</c:v>
                </c:pt>
                <c:pt idx="2031">
                  <c:v>6.6900000000000803</c:v>
                </c:pt>
                <c:pt idx="2032">
                  <c:v>6.6800000000000797</c:v>
                </c:pt>
                <c:pt idx="2033">
                  <c:v>6.6700000000000799</c:v>
                </c:pt>
                <c:pt idx="2034">
                  <c:v>6.6600000000000801</c:v>
                </c:pt>
                <c:pt idx="2035">
                  <c:v>6.6500000000000803</c:v>
                </c:pt>
                <c:pt idx="2036">
                  <c:v>6.6400000000000796</c:v>
                </c:pt>
                <c:pt idx="2037">
                  <c:v>6.6300000000000798</c:v>
                </c:pt>
                <c:pt idx="2038">
                  <c:v>6.62000000000008</c:v>
                </c:pt>
                <c:pt idx="2039">
                  <c:v>6.6100000000000803</c:v>
                </c:pt>
                <c:pt idx="2040">
                  <c:v>6.6000000000000796</c:v>
                </c:pt>
                <c:pt idx="2041">
                  <c:v>6.5900000000000798</c:v>
                </c:pt>
                <c:pt idx="2042">
                  <c:v>6.58000000000008</c:v>
                </c:pt>
                <c:pt idx="2043">
                  <c:v>6.5700000000000802</c:v>
                </c:pt>
                <c:pt idx="2044">
                  <c:v>6.5600000000000804</c:v>
                </c:pt>
                <c:pt idx="2045">
                  <c:v>6.5500000000000798</c:v>
                </c:pt>
                <c:pt idx="2046">
                  <c:v>6.54000000000008</c:v>
                </c:pt>
                <c:pt idx="2047">
                  <c:v>6.5300000000000802</c:v>
                </c:pt>
                <c:pt idx="2048">
                  <c:v>6.5200000000000804</c:v>
                </c:pt>
                <c:pt idx="2049">
                  <c:v>6.5100000000000904</c:v>
                </c:pt>
                <c:pt idx="2050">
                  <c:v>6.5000000000000897</c:v>
                </c:pt>
                <c:pt idx="2051">
                  <c:v>6.4900000000000899</c:v>
                </c:pt>
                <c:pt idx="2052">
                  <c:v>6.4800000000000901</c:v>
                </c:pt>
                <c:pt idx="2053">
                  <c:v>6.4700000000000903</c:v>
                </c:pt>
                <c:pt idx="2054">
                  <c:v>6.4600000000000897</c:v>
                </c:pt>
                <c:pt idx="2055">
                  <c:v>6.4500000000000899</c:v>
                </c:pt>
                <c:pt idx="2056">
                  <c:v>6.4400000000000901</c:v>
                </c:pt>
                <c:pt idx="2057">
                  <c:v>6.4300000000000903</c:v>
                </c:pt>
                <c:pt idx="2058">
                  <c:v>6.4200000000000896</c:v>
                </c:pt>
                <c:pt idx="2059">
                  <c:v>6.4100000000000898</c:v>
                </c:pt>
                <c:pt idx="2060">
                  <c:v>6.4000000000000901</c:v>
                </c:pt>
                <c:pt idx="2061">
                  <c:v>6.3900000000000903</c:v>
                </c:pt>
                <c:pt idx="2062">
                  <c:v>6.3800000000000896</c:v>
                </c:pt>
                <c:pt idx="2063">
                  <c:v>6.3700000000000898</c:v>
                </c:pt>
                <c:pt idx="2064">
                  <c:v>6.36000000000009</c:v>
                </c:pt>
                <c:pt idx="2065">
                  <c:v>6.3500000000000902</c:v>
                </c:pt>
                <c:pt idx="2066">
                  <c:v>6.3400000000000896</c:v>
                </c:pt>
                <c:pt idx="2067">
                  <c:v>6.3300000000000898</c:v>
                </c:pt>
                <c:pt idx="2068">
                  <c:v>6.32000000000009</c:v>
                </c:pt>
                <c:pt idx="2069">
                  <c:v>6.3100000000000902</c:v>
                </c:pt>
                <c:pt idx="2070">
                  <c:v>6.3000000000000904</c:v>
                </c:pt>
                <c:pt idx="2071">
                  <c:v>6.2900000000000897</c:v>
                </c:pt>
                <c:pt idx="2072">
                  <c:v>6.28000000000009</c:v>
                </c:pt>
                <c:pt idx="2073">
                  <c:v>6.2700000000000902</c:v>
                </c:pt>
                <c:pt idx="2074">
                  <c:v>6.2600000000000904</c:v>
                </c:pt>
                <c:pt idx="2075">
                  <c:v>6.2500000000000897</c:v>
                </c:pt>
                <c:pt idx="2076">
                  <c:v>6.2400000000000899</c:v>
                </c:pt>
                <c:pt idx="2077">
                  <c:v>6.2300000000000901</c:v>
                </c:pt>
                <c:pt idx="2078">
                  <c:v>6.2200000000000903</c:v>
                </c:pt>
                <c:pt idx="2079">
                  <c:v>6.2100000000000897</c:v>
                </c:pt>
                <c:pt idx="2080">
                  <c:v>6.2000000000000899</c:v>
                </c:pt>
                <c:pt idx="2081">
                  <c:v>6.1900000000000901</c:v>
                </c:pt>
                <c:pt idx="2082">
                  <c:v>6.1800000000000903</c:v>
                </c:pt>
                <c:pt idx="2083">
                  <c:v>6.1700000000000896</c:v>
                </c:pt>
                <c:pt idx="2084">
                  <c:v>6.1600000000000898</c:v>
                </c:pt>
                <c:pt idx="2085">
                  <c:v>6.1500000000000901</c:v>
                </c:pt>
                <c:pt idx="2086">
                  <c:v>6.1400000000000903</c:v>
                </c:pt>
                <c:pt idx="2087">
                  <c:v>6.1300000000000896</c:v>
                </c:pt>
                <c:pt idx="2088">
                  <c:v>6.1200000000000898</c:v>
                </c:pt>
                <c:pt idx="2089">
                  <c:v>6.11000000000009</c:v>
                </c:pt>
                <c:pt idx="2090">
                  <c:v>6.1000000000000902</c:v>
                </c:pt>
                <c:pt idx="2091">
                  <c:v>6.0900000000000896</c:v>
                </c:pt>
                <c:pt idx="2092">
                  <c:v>6.0800000000000898</c:v>
                </c:pt>
                <c:pt idx="2093">
                  <c:v>6.07000000000009</c:v>
                </c:pt>
                <c:pt idx="2094">
                  <c:v>6.0600000000000902</c:v>
                </c:pt>
                <c:pt idx="2095">
                  <c:v>6.0500000000000904</c:v>
                </c:pt>
                <c:pt idx="2096">
                  <c:v>6.0400000000001004</c:v>
                </c:pt>
                <c:pt idx="2097">
                  <c:v>6.0300000000000997</c:v>
                </c:pt>
                <c:pt idx="2098">
                  <c:v>6.0200000000000999</c:v>
                </c:pt>
                <c:pt idx="2099">
                  <c:v>6.0100000000001002</c:v>
                </c:pt>
              </c:numCache>
            </c:numRef>
          </c:xVal>
          <c:yVal>
            <c:numRef>
              <c:f>Sheet1!$M$1:$M$2100</c:f>
              <c:numCache>
                <c:formatCode>General</c:formatCode>
                <c:ptCount val="2100"/>
                <c:pt idx="0">
                  <c:v>35</c:v>
                </c:pt>
                <c:pt idx="1">
                  <c:v>34.880100000000006</c:v>
                </c:pt>
                <c:pt idx="2">
                  <c:v>34.760400000000004</c:v>
                </c:pt>
                <c:pt idx="3">
                  <c:v>34.640899999999995</c:v>
                </c:pt>
                <c:pt idx="4">
                  <c:v>34.521599999999999</c:v>
                </c:pt>
                <c:pt idx="5">
                  <c:v>34.402500000000003</c:v>
                </c:pt>
                <c:pt idx="6">
                  <c:v>34.283600000000007</c:v>
                </c:pt>
                <c:pt idx="7">
                  <c:v>34.164899999999996</c:v>
                </c:pt>
                <c:pt idx="8">
                  <c:v>34.046399999999998</c:v>
                </c:pt>
                <c:pt idx="9">
                  <c:v>33.928100000000001</c:v>
                </c:pt>
                <c:pt idx="10">
                  <c:v>33.81</c:v>
                </c:pt>
                <c:pt idx="11">
                  <c:v>33.692099999999996</c:v>
                </c:pt>
                <c:pt idx="12">
                  <c:v>33.574399999999997</c:v>
                </c:pt>
                <c:pt idx="13">
                  <c:v>33.456900000000005</c:v>
                </c:pt>
                <c:pt idx="14">
                  <c:v>33.339600000000004</c:v>
                </c:pt>
                <c:pt idx="15">
                  <c:v>33.222499999999997</c:v>
                </c:pt>
                <c:pt idx="16">
                  <c:v>33.105599999999995</c:v>
                </c:pt>
                <c:pt idx="17">
                  <c:v>32.988900000000001</c:v>
                </c:pt>
                <c:pt idx="18">
                  <c:v>32.872400000000006</c:v>
                </c:pt>
                <c:pt idx="19">
                  <c:v>32.756099999999996</c:v>
                </c:pt>
                <c:pt idx="20">
                  <c:v>32.64</c:v>
                </c:pt>
                <c:pt idx="21">
                  <c:v>32.524099999999997</c:v>
                </c:pt>
                <c:pt idx="22">
                  <c:v>32.4084</c:v>
                </c:pt>
                <c:pt idx="23">
                  <c:v>32.292899999999996</c:v>
                </c:pt>
                <c:pt idx="24">
                  <c:v>32.177600000000112</c:v>
                </c:pt>
                <c:pt idx="25">
                  <c:v>32.062500000000114</c:v>
                </c:pt>
                <c:pt idx="26">
                  <c:v>31.947600000000115</c:v>
                </c:pt>
                <c:pt idx="27">
                  <c:v>31.832900000000116</c:v>
                </c:pt>
                <c:pt idx="28">
                  <c:v>31.718400000000116</c:v>
                </c:pt>
                <c:pt idx="29">
                  <c:v>31.604100000000109</c:v>
                </c:pt>
                <c:pt idx="30">
                  <c:v>31.490000000000116</c:v>
                </c:pt>
                <c:pt idx="31">
                  <c:v>31.376100000000115</c:v>
                </c:pt>
                <c:pt idx="32">
                  <c:v>31.26240000000012</c:v>
                </c:pt>
                <c:pt idx="33">
                  <c:v>31.148900000000111</c:v>
                </c:pt>
                <c:pt idx="34">
                  <c:v>31.035600000000109</c:v>
                </c:pt>
                <c:pt idx="35">
                  <c:v>30.922500000000113</c:v>
                </c:pt>
                <c:pt idx="36">
                  <c:v>30.809600000000117</c:v>
                </c:pt>
                <c:pt idx="37">
                  <c:v>30.69690000000011</c:v>
                </c:pt>
                <c:pt idx="38">
                  <c:v>30.584400000000112</c:v>
                </c:pt>
                <c:pt idx="39">
                  <c:v>30.472100000000115</c:v>
                </c:pt>
                <c:pt idx="40">
                  <c:v>30.360000000000117</c:v>
                </c:pt>
                <c:pt idx="41">
                  <c:v>30.248100000000107</c:v>
                </c:pt>
                <c:pt idx="42">
                  <c:v>30.136400000000108</c:v>
                </c:pt>
                <c:pt idx="43">
                  <c:v>30.024900000000112</c:v>
                </c:pt>
                <c:pt idx="44">
                  <c:v>29.913600000000113</c:v>
                </c:pt>
                <c:pt idx="45">
                  <c:v>29.802500000000105</c:v>
                </c:pt>
                <c:pt idx="46">
                  <c:v>29.691600000000108</c:v>
                </c:pt>
                <c:pt idx="47">
                  <c:v>29.58090000000011</c:v>
                </c:pt>
                <c:pt idx="48">
                  <c:v>29.470400000000112</c:v>
                </c:pt>
                <c:pt idx="49">
                  <c:v>29.360100000000106</c:v>
                </c:pt>
                <c:pt idx="50">
                  <c:v>29.250000000000107</c:v>
                </c:pt>
                <c:pt idx="51">
                  <c:v>29.14010000000011</c:v>
                </c:pt>
                <c:pt idx="52">
                  <c:v>29.03040000000011</c:v>
                </c:pt>
                <c:pt idx="53">
                  <c:v>28.920900000000113</c:v>
                </c:pt>
                <c:pt idx="54">
                  <c:v>28.811600000000105</c:v>
                </c:pt>
                <c:pt idx="55">
                  <c:v>28.702500000000107</c:v>
                </c:pt>
                <c:pt idx="56">
                  <c:v>28.593600000000112</c:v>
                </c:pt>
                <c:pt idx="57">
                  <c:v>28.484900000000113</c:v>
                </c:pt>
                <c:pt idx="58">
                  <c:v>28.376400000000107</c:v>
                </c:pt>
                <c:pt idx="59">
                  <c:v>28.268100000000107</c:v>
                </c:pt>
                <c:pt idx="60">
                  <c:v>28.16000000000011</c:v>
                </c:pt>
                <c:pt idx="61">
                  <c:v>28.052100000000113</c:v>
                </c:pt>
                <c:pt idx="62">
                  <c:v>27.944400000000105</c:v>
                </c:pt>
                <c:pt idx="63">
                  <c:v>27.836900000000107</c:v>
                </c:pt>
                <c:pt idx="64">
                  <c:v>27.729600000000108</c:v>
                </c:pt>
                <c:pt idx="65">
                  <c:v>27.622500000000109</c:v>
                </c:pt>
                <c:pt idx="66">
                  <c:v>27.515600000000102</c:v>
                </c:pt>
                <c:pt idx="67">
                  <c:v>27.408900000000106</c:v>
                </c:pt>
                <c:pt idx="68">
                  <c:v>27.302400000000105</c:v>
                </c:pt>
                <c:pt idx="69">
                  <c:v>27.196100000000108</c:v>
                </c:pt>
                <c:pt idx="70">
                  <c:v>27.090000000000103</c:v>
                </c:pt>
                <c:pt idx="71">
                  <c:v>26.984100000000208</c:v>
                </c:pt>
                <c:pt idx="72">
                  <c:v>26.878400000000209</c:v>
                </c:pt>
                <c:pt idx="73">
                  <c:v>26.77290000000021</c:v>
                </c:pt>
                <c:pt idx="74">
                  <c:v>26.667600000000213</c:v>
                </c:pt>
                <c:pt idx="75">
                  <c:v>26.562500000000213</c:v>
                </c:pt>
                <c:pt idx="76">
                  <c:v>26.457600000000205</c:v>
                </c:pt>
                <c:pt idx="77">
                  <c:v>26.352900000000208</c:v>
                </c:pt>
                <c:pt idx="78">
                  <c:v>26.24840000000021</c:v>
                </c:pt>
                <c:pt idx="79">
                  <c:v>26.144100000000211</c:v>
                </c:pt>
                <c:pt idx="80">
                  <c:v>26.040000000000205</c:v>
                </c:pt>
                <c:pt idx="81">
                  <c:v>25.936100000000206</c:v>
                </c:pt>
                <c:pt idx="82">
                  <c:v>25.832400000000209</c:v>
                </c:pt>
                <c:pt idx="83">
                  <c:v>25.728900000000209</c:v>
                </c:pt>
                <c:pt idx="84">
                  <c:v>25.625600000000205</c:v>
                </c:pt>
                <c:pt idx="85">
                  <c:v>25.522500000000203</c:v>
                </c:pt>
                <c:pt idx="86">
                  <c:v>25.419600000000205</c:v>
                </c:pt>
                <c:pt idx="87">
                  <c:v>25.31690000000021</c:v>
                </c:pt>
                <c:pt idx="88">
                  <c:v>25.2144000000002</c:v>
                </c:pt>
                <c:pt idx="89">
                  <c:v>25.112100000000204</c:v>
                </c:pt>
                <c:pt idx="90">
                  <c:v>25.010000000000204</c:v>
                </c:pt>
                <c:pt idx="91">
                  <c:v>24.908100000000207</c:v>
                </c:pt>
                <c:pt idx="92">
                  <c:v>24.806400000000199</c:v>
                </c:pt>
                <c:pt idx="93">
                  <c:v>24.704900000000201</c:v>
                </c:pt>
                <c:pt idx="94">
                  <c:v>24.603600000000203</c:v>
                </c:pt>
                <c:pt idx="95">
                  <c:v>24.502500000000204</c:v>
                </c:pt>
                <c:pt idx="96">
                  <c:v>24.401600000000197</c:v>
                </c:pt>
                <c:pt idx="97">
                  <c:v>24.300900000000198</c:v>
                </c:pt>
                <c:pt idx="98">
                  <c:v>24.200400000000201</c:v>
                </c:pt>
                <c:pt idx="99">
                  <c:v>24.100100000000204</c:v>
                </c:pt>
                <c:pt idx="100">
                  <c:v>24.000000000000206</c:v>
                </c:pt>
                <c:pt idx="101">
                  <c:v>23.900100000000197</c:v>
                </c:pt>
                <c:pt idx="102">
                  <c:v>23.800400000000199</c:v>
                </c:pt>
                <c:pt idx="103">
                  <c:v>23.7009000000002</c:v>
                </c:pt>
                <c:pt idx="104">
                  <c:v>23.601600000000204</c:v>
                </c:pt>
                <c:pt idx="105">
                  <c:v>23.502500000000197</c:v>
                </c:pt>
                <c:pt idx="106">
                  <c:v>23.403600000000196</c:v>
                </c:pt>
                <c:pt idx="107">
                  <c:v>23.304900000000199</c:v>
                </c:pt>
                <c:pt idx="108">
                  <c:v>23.206400000000201</c:v>
                </c:pt>
                <c:pt idx="109">
                  <c:v>23.108100000000192</c:v>
                </c:pt>
                <c:pt idx="110">
                  <c:v>23.010000000000193</c:v>
                </c:pt>
                <c:pt idx="111">
                  <c:v>22.912100000000198</c:v>
                </c:pt>
                <c:pt idx="112">
                  <c:v>22.814400000000198</c:v>
                </c:pt>
                <c:pt idx="113">
                  <c:v>22.716900000000191</c:v>
                </c:pt>
                <c:pt idx="114">
                  <c:v>22.619600000000194</c:v>
                </c:pt>
                <c:pt idx="115">
                  <c:v>22.522500000000196</c:v>
                </c:pt>
                <c:pt idx="116">
                  <c:v>22.425600000000195</c:v>
                </c:pt>
                <c:pt idx="117">
                  <c:v>22.328900000000189</c:v>
                </c:pt>
                <c:pt idx="118">
                  <c:v>22.232400000000286</c:v>
                </c:pt>
                <c:pt idx="119">
                  <c:v>22.136100000000287</c:v>
                </c:pt>
                <c:pt idx="120">
                  <c:v>22.040000000000287</c:v>
                </c:pt>
                <c:pt idx="121">
                  <c:v>21.94410000000029</c:v>
                </c:pt>
                <c:pt idx="122">
                  <c:v>21.848400000000282</c:v>
                </c:pt>
                <c:pt idx="123">
                  <c:v>21.752900000000285</c:v>
                </c:pt>
                <c:pt idx="124">
                  <c:v>21.657600000000286</c:v>
                </c:pt>
                <c:pt idx="125">
                  <c:v>21.562500000000288</c:v>
                </c:pt>
                <c:pt idx="126">
                  <c:v>21.467600000000289</c:v>
                </c:pt>
                <c:pt idx="127">
                  <c:v>21.372900000000282</c:v>
                </c:pt>
                <c:pt idx="128">
                  <c:v>21.278400000000282</c:v>
                </c:pt>
                <c:pt idx="129">
                  <c:v>21.184100000000285</c:v>
                </c:pt>
                <c:pt idx="130">
                  <c:v>21.090000000000284</c:v>
                </c:pt>
                <c:pt idx="131">
                  <c:v>20.996100000000279</c:v>
                </c:pt>
                <c:pt idx="132">
                  <c:v>20.902400000000281</c:v>
                </c:pt>
                <c:pt idx="133">
                  <c:v>20.808900000000282</c:v>
                </c:pt>
                <c:pt idx="134">
                  <c:v>20.715600000000283</c:v>
                </c:pt>
                <c:pt idx="135">
                  <c:v>20.622500000000276</c:v>
                </c:pt>
                <c:pt idx="136">
                  <c:v>20.529600000000276</c:v>
                </c:pt>
                <c:pt idx="137">
                  <c:v>20.436900000000279</c:v>
                </c:pt>
                <c:pt idx="138">
                  <c:v>20.344400000000281</c:v>
                </c:pt>
                <c:pt idx="139">
                  <c:v>20.252100000000272</c:v>
                </c:pt>
                <c:pt idx="140">
                  <c:v>20.160000000000274</c:v>
                </c:pt>
                <c:pt idx="141">
                  <c:v>20.068100000000275</c:v>
                </c:pt>
                <c:pt idx="142">
                  <c:v>19.976400000000279</c:v>
                </c:pt>
                <c:pt idx="143">
                  <c:v>19.884900000000272</c:v>
                </c:pt>
                <c:pt idx="144">
                  <c:v>19.793600000000271</c:v>
                </c:pt>
                <c:pt idx="145">
                  <c:v>19.702500000000274</c:v>
                </c:pt>
                <c:pt idx="146">
                  <c:v>19.611600000000273</c:v>
                </c:pt>
                <c:pt idx="147">
                  <c:v>19.520900000000267</c:v>
                </c:pt>
                <c:pt idx="148">
                  <c:v>19.430400000000269</c:v>
                </c:pt>
                <c:pt idx="149">
                  <c:v>19.34010000000027</c:v>
                </c:pt>
                <c:pt idx="150">
                  <c:v>19.25000000000027</c:v>
                </c:pt>
                <c:pt idx="151">
                  <c:v>19.160100000000273</c:v>
                </c:pt>
                <c:pt idx="152">
                  <c:v>19.070400000000266</c:v>
                </c:pt>
                <c:pt idx="153">
                  <c:v>18.980900000000268</c:v>
                </c:pt>
                <c:pt idx="154">
                  <c:v>18.89160000000027</c:v>
                </c:pt>
                <c:pt idx="155">
                  <c:v>18.802500000000272</c:v>
                </c:pt>
                <c:pt idx="156">
                  <c:v>18.713600000000262</c:v>
                </c:pt>
                <c:pt idx="157">
                  <c:v>18.624900000000267</c:v>
                </c:pt>
                <c:pt idx="158">
                  <c:v>18.536400000000267</c:v>
                </c:pt>
                <c:pt idx="159">
                  <c:v>18.448100000000267</c:v>
                </c:pt>
                <c:pt idx="160">
                  <c:v>18.360000000000262</c:v>
                </c:pt>
                <c:pt idx="161">
                  <c:v>18.272100000000261</c:v>
                </c:pt>
                <c:pt idx="162">
                  <c:v>18.184400000000263</c:v>
                </c:pt>
                <c:pt idx="163">
                  <c:v>18.096900000000264</c:v>
                </c:pt>
                <c:pt idx="164">
                  <c:v>18.009600000000258</c:v>
                </c:pt>
                <c:pt idx="165">
                  <c:v>17.922500000000344</c:v>
                </c:pt>
                <c:pt idx="166">
                  <c:v>17.835600000000344</c:v>
                </c:pt>
                <c:pt idx="167">
                  <c:v>17.748900000000347</c:v>
                </c:pt>
                <c:pt idx="168">
                  <c:v>17.662400000000346</c:v>
                </c:pt>
                <c:pt idx="169">
                  <c:v>17.576100000000341</c:v>
                </c:pt>
                <c:pt idx="170">
                  <c:v>17.490000000000343</c:v>
                </c:pt>
                <c:pt idx="171">
                  <c:v>17.404100000000344</c:v>
                </c:pt>
                <c:pt idx="172">
                  <c:v>17.318400000000345</c:v>
                </c:pt>
                <c:pt idx="173">
                  <c:v>17.232900000000345</c:v>
                </c:pt>
                <c:pt idx="174">
                  <c:v>17.147600000000338</c:v>
                </c:pt>
                <c:pt idx="175">
                  <c:v>17.062500000000341</c:v>
                </c:pt>
                <c:pt idx="176">
                  <c:v>16.97760000000034</c:v>
                </c:pt>
                <c:pt idx="177">
                  <c:v>16.892900000000342</c:v>
                </c:pt>
                <c:pt idx="178">
                  <c:v>16.808400000000336</c:v>
                </c:pt>
                <c:pt idx="179">
                  <c:v>16.724100000000337</c:v>
                </c:pt>
                <c:pt idx="180">
                  <c:v>16.640000000000338</c:v>
                </c:pt>
                <c:pt idx="181">
                  <c:v>16.556100000000338</c:v>
                </c:pt>
                <c:pt idx="182">
                  <c:v>16.472400000000331</c:v>
                </c:pt>
                <c:pt idx="183">
                  <c:v>16.388900000000334</c:v>
                </c:pt>
                <c:pt idx="184">
                  <c:v>16.305600000000332</c:v>
                </c:pt>
                <c:pt idx="185">
                  <c:v>16.222500000000334</c:v>
                </c:pt>
                <c:pt idx="186">
                  <c:v>16.139600000000328</c:v>
                </c:pt>
                <c:pt idx="187">
                  <c:v>16.056900000000329</c:v>
                </c:pt>
                <c:pt idx="188">
                  <c:v>15.97440000000033</c:v>
                </c:pt>
                <c:pt idx="189">
                  <c:v>15.89210000000033</c:v>
                </c:pt>
                <c:pt idx="190">
                  <c:v>15.810000000000326</c:v>
                </c:pt>
                <c:pt idx="191">
                  <c:v>15.728100000000325</c:v>
                </c:pt>
                <c:pt idx="192">
                  <c:v>15.646400000000327</c:v>
                </c:pt>
                <c:pt idx="193">
                  <c:v>15.564900000000328</c:v>
                </c:pt>
                <c:pt idx="194">
                  <c:v>15.483600000000322</c:v>
                </c:pt>
                <c:pt idx="195">
                  <c:v>15.402500000000323</c:v>
                </c:pt>
                <c:pt idx="196">
                  <c:v>15.321600000000323</c:v>
                </c:pt>
                <c:pt idx="197">
                  <c:v>15.240900000000323</c:v>
                </c:pt>
                <c:pt idx="198">
                  <c:v>15.160400000000326</c:v>
                </c:pt>
                <c:pt idx="199">
                  <c:v>15.080100000000318</c:v>
                </c:pt>
                <c:pt idx="200">
                  <c:v>15.00000000000032</c:v>
                </c:pt>
                <c:pt idx="201">
                  <c:v>14.920100000000321</c:v>
                </c:pt>
                <c:pt idx="202">
                  <c:v>14.840400000000319</c:v>
                </c:pt>
                <c:pt idx="203">
                  <c:v>14.760900000000319</c:v>
                </c:pt>
                <c:pt idx="204">
                  <c:v>14.681600000000316</c:v>
                </c:pt>
                <c:pt idx="205">
                  <c:v>14.602500000000317</c:v>
                </c:pt>
                <c:pt idx="206">
                  <c:v>14.523600000000314</c:v>
                </c:pt>
                <c:pt idx="207">
                  <c:v>14.444900000000315</c:v>
                </c:pt>
                <c:pt idx="208">
                  <c:v>14.366400000000313</c:v>
                </c:pt>
                <c:pt idx="209">
                  <c:v>14.288100000000314</c:v>
                </c:pt>
                <c:pt idx="210">
                  <c:v>14.210000000000312</c:v>
                </c:pt>
                <c:pt idx="211">
                  <c:v>14.132100000000312</c:v>
                </c:pt>
                <c:pt idx="212">
                  <c:v>14.054400000000388</c:v>
                </c:pt>
                <c:pt idx="213">
                  <c:v>13.976900000000386</c:v>
                </c:pt>
                <c:pt idx="214">
                  <c:v>13.899600000000387</c:v>
                </c:pt>
                <c:pt idx="215">
                  <c:v>13.822500000000383</c:v>
                </c:pt>
                <c:pt idx="216">
                  <c:v>13.745600000000385</c:v>
                </c:pt>
                <c:pt idx="217">
                  <c:v>13.668900000000381</c:v>
                </c:pt>
                <c:pt idx="218">
                  <c:v>13.592400000000382</c:v>
                </c:pt>
                <c:pt idx="219">
                  <c:v>13.51610000000038</c:v>
                </c:pt>
                <c:pt idx="220">
                  <c:v>13.44000000000038</c:v>
                </c:pt>
                <c:pt idx="221">
                  <c:v>13.364100000000381</c:v>
                </c:pt>
                <c:pt idx="222">
                  <c:v>13.288400000000378</c:v>
                </c:pt>
                <c:pt idx="223">
                  <c:v>13.212900000000378</c:v>
                </c:pt>
                <c:pt idx="224">
                  <c:v>13.137600000000376</c:v>
                </c:pt>
                <c:pt idx="225">
                  <c:v>13.062500000000377</c:v>
                </c:pt>
                <c:pt idx="226">
                  <c:v>12.987600000000374</c:v>
                </c:pt>
                <c:pt idx="227">
                  <c:v>12.912900000000374</c:v>
                </c:pt>
                <c:pt idx="228">
                  <c:v>12.838400000000371</c:v>
                </c:pt>
                <c:pt idx="229">
                  <c:v>12.764100000000372</c:v>
                </c:pt>
                <c:pt idx="230">
                  <c:v>12.690000000000369</c:v>
                </c:pt>
                <c:pt idx="231">
                  <c:v>12.616100000000371</c:v>
                </c:pt>
                <c:pt idx="232">
                  <c:v>12.542400000000367</c:v>
                </c:pt>
                <c:pt idx="233">
                  <c:v>12.468900000000367</c:v>
                </c:pt>
                <c:pt idx="234">
                  <c:v>12.395600000000366</c:v>
                </c:pt>
                <c:pt idx="235">
                  <c:v>12.322500000000366</c:v>
                </c:pt>
                <c:pt idx="236">
                  <c:v>12.249600000000363</c:v>
                </c:pt>
                <c:pt idx="237">
                  <c:v>12.176900000000364</c:v>
                </c:pt>
                <c:pt idx="238">
                  <c:v>12.104400000000361</c:v>
                </c:pt>
                <c:pt idx="239">
                  <c:v>12.032100000000362</c:v>
                </c:pt>
                <c:pt idx="240">
                  <c:v>11.960000000000358</c:v>
                </c:pt>
                <c:pt idx="241">
                  <c:v>11.888100000000358</c:v>
                </c:pt>
                <c:pt idx="242">
                  <c:v>11.816400000000357</c:v>
                </c:pt>
                <c:pt idx="243">
                  <c:v>11.744900000000356</c:v>
                </c:pt>
                <c:pt idx="244">
                  <c:v>11.673600000000354</c:v>
                </c:pt>
                <c:pt idx="245">
                  <c:v>11.602500000000354</c:v>
                </c:pt>
                <c:pt idx="246">
                  <c:v>11.531600000000356</c:v>
                </c:pt>
                <c:pt idx="247">
                  <c:v>11.460900000000352</c:v>
                </c:pt>
                <c:pt idx="248">
                  <c:v>11.390400000000353</c:v>
                </c:pt>
                <c:pt idx="249">
                  <c:v>11.32010000000035</c:v>
                </c:pt>
                <c:pt idx="250">
                  <c:v>11.250000000000352</c:v>
                </c:pt>
                <c:pt idx="251">
                  <c:v>11.180100000000349</c:v>
                </c:pt>
                <c:pt idx="252">
                  <c:v>11.110400000000348</c:v>
                </c:pt>
                <c:pt idx="253">
                  <c:v>11.040900000000347</c:v>
                </c:pt>
                <c:pt idx="254">
                  <c:v>10.971600000000347</c:v>
                </c:pt>
                <c:pt idx="255">
                  <c:v>10.902500000000344</c:v>
                </c:pt>
                <c:pt idx="256">
                  <c:v>10.833600000000345</c:v>
                </c:pt>
                <c:pt idx="257">
                  <c:v>10.764900000000342</c:v>
                </c:pt>
                <c:pt idx="258">
                  <c:v>10.696400000000343</c:v>
                </c:pt>
                <c:pt idx="259">
                  <c:v>10.62810000000041</c:v>
                </c:pt>
                <c:pt idx="260">
                  <c:v>10.560000000000407</c:v>
                </c:pt>
                <c:pt idx="261">
                  <c:v>10.492100000000407</c:v>
                </c:pt>
                <c:pt idx="262">
                  <c:v>10.424400000000405</c:v>
                </c:pt>
                <c:pt idx="263">
                  <c:v>10.356900000000405</c:v>
                </c:pt>
                <c:pt idx="264">
                  <c:v>10.289600000000402</c:v>
                </c:pt>
                <c:pt idx="265">
                  <c:v>10.222500000000402</c:v>
                </c:pt>
                <c:pt idx="266">
                  <c:v>10.155600000000399</c:v>
                </c:pt>
                <c:pt idx="267">
                  <c:v>10.0889000000004</c:v>
                </c:pt>
                <c:pt idx="268">
                  <c:v>10.022400000000397</c:v>
                </c:pt>
                <c:pt idx="269">
                  <c:v>9.9561000000003972</c:v>
                </c:pt>
                <c:pt idx="270">
                  <c:v>9.8900000000003967</c:v>
                </c:pt>
                <c:pt idx="271">
                  <c:v>9.824100000000394</c:v>
                </c:pt>
                <c:pt idx="272">
                  <c:v>9.7584000000003943</c:v>
                </c:pt>
                <c:pt idx="273">
                  <c:v>9.6929000000003924</c:v>
                </c:pt>
                <c:pt idx="274">
                  <c:v>9.6276000000003918</c:v>
                </c:pt>
                <c:pt idx="275">
                  <c:v>9.562500000000389</c:v>
                </c:pt>
                <c:pt idx="276">
                  <c:v>9.4976000000003893</c:v>
                </c:pt>
                <c:pt idx="277">
                  <c:v>9.4329000000003873</c:v>
                </c:pt>
                <c:pt idx="278">
                  <c:v>9.3684000000003866</c:v>
                </c:pt>
                <c:pt idx="279">
                  <c:v>9.3041000000003855</c:v>
                </c:pt>
                <c:pt idx="280">
                  <c:v>9.2400000000003857</c:v>
                </c:pt>
                <c:pt idx="281">
                  <c:v>9.1761000000003818</c:v>
                </c:pt>
                <c:pt idx="282">
                  <c:v>9.1124000000003829</c:v>
                </c:pt>
                <c:pt idx="283">
                  <c:v>9.0489000000003799</c:v>
                </c:pt>
                <c:pt idx="284">
                  <c:v>8.9856000000003799</c:v>
                </c:pt>
                <c:pt idx="285">
                  <c:v>8.9225000000003778</c:v>
                </c:pt>
                <c:pt idx="286">
                  <c:v>8.859600000000377</c:v>
                </c:pt>
                <c:pt idx="287">
                  <c:v>8.7969000000003739</c:v>
                </c:pt>
                <c:pt idx="288">
                  <c:v>8.7344000000003756</c:v>
                </c:pt>
                <c:pt idx="289">
                  <c:v>8.6721000000003716</c:v>
                </c:pt>
                <c:pt idx="290">
                  <c:v>8.6100000000003725</c:v>
                </c:pt>
                <c:pt idx="291">
                  <c:v>8.5481000000003693</c:v>
                </c:pt>
                <c:pt idx="292">
                  <c:v>8.4864000000003692</c:v>
                </c:pt>
                <c:pt idx="293">
                  <c:v>8.4249000000003669</c:v>
                </c:pt>
                <c:pt idx="294">
                  <c:v>8.3636000000003676</c:v>
                </c:pt>
                <c:pt idx="295">
                  <c:v>8.3025000000003679</c:v>
                </c:pt>
                <c:pt idx="296">
                  <c:v>8.2416000000003642</c:v>
                </c:pt>
                <c:pt idx="297">
                  <c:v>8.1809000000003653</c:v>
                </c:pt>
                <c:pt idx="298">
                  <c:v>8.1204000000003624</c:v>
                </c:pt>
                <c:pt idx="299">
                  <c:v>8.0601000000003626</c:v>
                </c:pt>
                <c:pt idx="300">
                  <c:v>8.0000000000003588</c:v>
                </c:pt>
                <c:pt idx="301">
                  <c:v>7.9401000000003599</c:v>
                </c:pt>
                <c:pt idx="302">
                  <c:v>7.8804000000003569</c:v>
                </c:pt>
                <c:pt idx="303">
                  <c:v>7.820900000000357</c:v>
                </c:pt>
                <c:pt idx="304">
                  <c:v>7.7616000000003549</c:v>
                </c:pt>
                <c:pt idx="305">
                  <c:v>7.7025000000004127</c:v>
                </c:pt>
                <c:pt idx="306">
                  <c:v>7.6436000000004114</c:v>
                </c:pt>
                <c:pt idx="307">
                  <c:v>7.5849000000004096</c:v>
                </c:pt>
                <c:pt idx="308">
                  <c:v>7.5264000000004092</c:v>
                </c:pt>
                <c:pt idx="309">
                  <c:v>7.4681000000004065</c:v>
                </c:pt>
                <c:pt idx="310">
                  <c:v>7.4100000000004069</c:v>
                </c:pt>
                <c:pt idx="311">
                  <c:v>7.3521000000004033</c:v>
                </c:pt>
                <c:pt idx="312">
                  <c:v>7.2944000000004028</c:v>
                </c:pt>
                <c:pt idx="313">
                  <c:v>7.2369000000004</c:v>
                </c:pt>
                <c:pt idx="314">
                  <c:v>7.1796000000004003</c:v>
                </c:pt>
                <c:pt idx="315">
                  <c:v>7.1225000000003984</c:v>
                </c:pt>
                <c:pt idx="316">
                  <c:v>7.0656000000003978</c:v>
                </c:pt>
                <c:pt idx="317">
                  <c:v>7.0089000000003949</c:v>
                </c:pt>
                <c:pt idx="318">
                  <c:v>6.9524000000003952</c:v>
                </c:pt>
                <c:pt idx="319">
                  <c:v>6.8961000000003949</c:v>
                </c:pt>
                <c:pt idx="320">
                  <c:v>6.8400000000003915</c:v>
                </c:pt>
                <c:pt idx="321">
                  <c:v>6.7841000000003921</c:v>
                </c:pt>
                <c:pt idx="322">
                  <c:v>6.7284000000003887</c:v>
                </c:pt>
                <c:pt idx="323">
                  <c:v>6.6729000000003884</c:v>
                </c:pt>
                <c:pt idx="324">
                  <c:v>6.6176000000003858</c:v>
                </c:pt>
                <c:pt idx="325">
                  <c:v>6.5625000000003855</c:v>
                </c:pt>
                <c:pt idx="326">
                  <c:v>6.5076000000003829</c:v>
                </c:pt>
                <c:pt idx="327">
                  <c:v>6.4529000000003833</c:v>
                </c:pt>
                <c:pt idx="328">
                  <c:v>6.3984000000003807</c:v>
                </c:pt>
                <c:pt idx="329">
                  <c:v>6.3441000000003802</c:v>
                </c:pt>
                <c:pt idx="330">
                  <c:v>6.2900000000003775</c:v>
                </c:pt>
                <c:pt idx="331">
                  <c:v>6.236100000000377</c:v>
                </c:pt>
                <c:pt idx="332">
                  <c:v>6.1824000000003743</c:v>
                </c:pt>
                <c:pt idx="333">
                  <c:v>6.1289000000003746</c:v>
                </c:pt>
                <c:pt idx="334">
                  <c:v>6.0756000000003718</c:v>
                </c:pt>
                <c:pt idx="335">
                  <c:v>6.0225000000003712</c:v>
                </c:pt>
                <c:pt idx="336">
                  <c:v>5.9696000000003684</c:v>
                </c:pt>
                <c:pt idx="337">
                  <c:v>5.9169000000003686</c:v>
                </c:pt>
                <c:pt idx="338">
                  <c:v>5.8644000000003658</c:v>
                </c:pt>
                <c:pt idx="339">
                  <c:v>5.812100000000366</c:v>
                </c:pt>
                <c:pt idx="340">
                  <c:v>5.7600000000003631</c:v>
                </c:pt>
                <c:pt idx="341">
                  <c:v>5.7081000000003623</c:v>
                </c:pt>
                <c:pt idx="342">
                  <c:v>5.6564000000003603</c:v>
                </c:pt>
                <c:pt idx="343">
                  <c:v>5.6049000000003595</c:v>
                </c:pt>
                <c:pt idx="344">
                  <c:v>5.5536000000003591</c:v>
                </c:pt>
                <c:pt idx="345">
                  <c:v>5.5025000000003566</c:v>
                </c:pt>
                <c:pt idx="346">
                  <c:v>5.451600000000357</c:v>
                </c:pt>
                <c:pt idx="347">
                  <c:v>5.4009000000003544</c:v>
                </c:pt>
                <c:pt idx="348">
                  <c:v>5.350400000000354</c:v>
                </c:pt>
                <c:pt idx="349">
                  <c:v>5.3001000000003513</c:v>
                </c:pt>
                <c:pt idx="350">
                  <c:v>5.2500000000003508</c:v>
                </c:pt>
                <c:pt idx="351">
                  <c:v>5.2001000000003481</c:v>
                </c:pt>
                <c:pt idx="352">
                  <c:v>5.1504000000003964</c:v>
                </c:pt>
                <c:pt idx="353">
                  <c:v>5.1009000000003955</c:v>
                </c:pt>
                <c:pt idx="354">
                  <c:v>5.0516000000003931</c:v>
                </c:pt>
                <c:pt idx="355">
                  <c:v>5.002500000000393</c:v>
                </c:pt>
                <c:pt idx="356">
                  <c:v>4.9536000000003897</c:v>
                </c:pt>
                <c:pt idx="357">
                  <c:v>4.9049000000003895</c:v>
                </c:pt>
                <c:pt idx="358">
                  <c:v>4.8564000000003862</c:v>
                </c:pt>
                <c:pt idx="359">
                  <c:v>4.808100000000386</c:v>
                </c:pt>
                <c:pt idx="360">
                  <c:v>4.7600000000003835</c:v>
                </c:pt>
                <c:pt idx="361">
                  <c:v>4.7121000000003823</c:v>
                </c:pt>
                <c:pt idx="362">
                  <c:v>4.6644000000003798</c:v>
                </c:pt>
                <c:pt idx="363">
                  <c:v>4.6169000000003795</c:v>
                </c:pt>
                <c:pt idx="364">
                  <c:v>4.5696000000003769</c:v>
                </c:pt>
                <c:pt idx="365">
                  <c:v>4.5225000000003766</c:v>
                </c:pt>
                <c:pt idx="366">
                  <c:v>4.4756000000003731</c:v>
                </c:pt>
                <c:pt idx="367">
                  <c:v>4.4289000000003726</c:v>
                </c:pt>
                <c:pt idx="368">
                  <c:v>4.3824000000003727</c:v>
                </c:pt>
                <c:pt idx="369">
                  <c:v>4.3361000000003695</c:v>
                </c:pt>
                <c:pt idx="370">
                  <c:v>4.2900000000003686</c:v>
                </c:pt>
                <c:pt idx="371">
                  <c:v>4.2441000000003664</c:v>
                </c:pt>
                <c:pt idx="372">
                  <c:v>4.1984000000003654</c:v>
                </c:pt>
                <c:pt idx="373">
                  <c:v>4.1529000000003631</c:v>
                </c:pt>
                <c:pt idx="374">
                  <c:v>4.1076000000003621</c:v>
                </c:pt>
                <c:pt idx="375">
                  <c:v>4.0625000000003597</c:v>
                </c:pt>
                <c:pt idx="376">
                  <c:v>4.0176000000003587</c:v>
                </c:pt>
                <c:pt idx="377">
                  <c:v>3.9729000000003563</c:v>
                </c:pt>
                <c:pt idx="378">
                  <c:v>3.9284000000003561</c:v>
                </c:pt>
                <c:pt idx="379">
                  <c:v>3.8841000000003536</c:v>
                </c:pt>
                <c:pt idx="380">
                  <c:v>3.8400000000003525</c:v>
                </c:pt>
                <c:pt idx="381">
                  <c:v>3.79610000000035</c:v>
                </c:pt>
                <c:pt idx="382">
                  <c:v>3.7524000000003488</c:v>
                </c:pt>
                <c:pt idx="383">
                  <c:v>3.7089000000003463</c:v>
                </c:pt>
                <c:pt idx="384">
                  <c:v>3.6656000000003459</c:v>
                </c:pt>
                <c:pt idx="385">
                  <c:v>3.6225000000003433</c:v>
                </c:pt>
                <c:pt idx="386">
                  <c:v>3.579600000000343</c:v>
                </c:pt>
                <c:pt idx="387">
                  <c:v>3.5369000000003403</c:v>
                </c:pt>
                <c:pt idx="388">
                  <c:v>3.494400000000339</c:v>
                </c:pt>
                <c:pt idx="389">
                  <c:v>3.4521000000003372</c:v>
                </c:pt>
                <c:pt idx="390">
                  <c:v>3.4100000000003359</c:v>
                </c:pt>
                <c:pt idx="391">
                  <c:v>3.3681000000003332</c:v>
                </c:pt>
                <c:pt idx="392">
                  <c:v>3.3264000000003326</c:v>
                </c:pt>
                <c:pt idx="393">
                  <c:v>3.2849000000003326</c:v>
                </c:pt>
                <c:pt idx="394">
                  <c:v>3.2436000000003293</c:v>
                </c:pt>
                <c:pt idx="395">
                  <c:v>3.2025000000003292</c:v>
                </c:pt>
                <c:pt idx="396">
                  <c:v>3.1616000000003259</c:v>
                </c:pt>
                <c:pt idx="397">
                  <c:v>3.1209000000003257</c:v>
                </c:pt>
                <c:pt idx="398">
                  <c:v>3.0804000000003233</c:v>
                </c:pt>
                <c:pt idx="399">
                  <c:v>3.0401000000003613</c:v>
                </c:pt>
                <c:pt idx="400">
                  <c:v>3.0000000000003606</c:v>
                </c:pt>
                <c:pt idx="401">
                  <c:v>2.9601000000003577</c:v>
                </c:pt>
                <c:pt idx="402">
                  <c:v>2.920400000000356</c:v>
                </c:pt>
                <c:pt idx="403">
                  <c:v>2.8809000000003544</c:v>
                </c:pt>
                <c:pt idx="404">
                  <c:v>2.8416000000003523</c:v>
                </c:pt>
                <c:pt idx="405">
                  <c:v>2.8025000000003515</c:v>
                </c:pt>
                <c:pt idx="406">
                  <c:v>2.7636000000003498</c:v>
                </c:pt>
                <c:pt idx="407">
                  <c:v>2.7249000000003476</c:v>
                </c:pt>
                <c:pt idx="408">
                  <c:v>2.6864000000003458</c:v>
                </c:pt>
                <c:pt idx="409">
                  <c:v>2.6481000000003441</c:v>
                </c:pt>
                <c:pt idx="410">
                  <c:v>2.6100000000003423</c:v>
                </c:pt>
                <c:pt idx="411">
                  <c:v>2.5721000000003404</c:v>
                </c:pt>
                <c:pt idx="412">
                  <c:v>2.5344000000003386</c:v>
                </c:pt>
                <c:pt idx="413">
                  <c:v>2.4969000000003367</c:v>
                </c:pt>
                <c:pt idx="414">
                  <c:v>2.4596000000003349</c:v>
                </c:pt>
                <c:pt idx="415">
                  <c:v>2.4225000000003329</c:v>
                </c:pt>
                <c:pt idx="416">
                  <c:v>2.385600000000331</c:v>
                </c:pt>
                <c:pt idx="417">
                  <c:v>2.3489000000003295</c:v>
                </c:pt>
                <c:pt idx="418">
                  <c:v>2.3124000000003275</c:v>
                </c:pt>
                <c:pt idx="419">
                  <c:v>2.2761000000003255</c:v>
                </c:pt>
                <c:pt idx="420">
                  <c:v>2.240000000000324</c:v>
                </c:pt>
                <c:pt idx="421">
                  <c:v>2.2041000000003219</c:v>
                </c:pt>
                <c:pt idx="422">
                  <c:v>2.1684000000003203</c:v>
                </c:pt>
                <c:pt idx="423">
                  <c:v>2.1329000000003182</c:v>
                </c:pt>
                <c:pt idx="424">
                  <c:v>2.0976000000003165</c:v>
                </c:pt>
                <c:pt idx="425">
                  <c:v>2.0625000000003149</c:v>
                </c:pt>
                <c:pt idx="426">
                  <c:v>2.0276000000003127</c:v>
                </c:pt>
                <c:pt idx="427">
                  <c:v>1.992900000000311</c:v>
                </c:pt>
                <c:pt idx="428">
                  <c:v>1.9584000000003092</c:v>
                </c:pt>
                <c:pt idx="429">
                  <c:v>1.9241000000003075</c:v>
                </c:pt>
                <c:pt idx="430">
                  <c:v>1.8900000000003065</c:v>
                </c:pt>
                <c:pt idx="431">
                  <c:v>1.8561000000003047</c:v>
                </c:pt>
                <c:pt idx="432">
                  <c:v>1.8224000000003029</c:v>
                </c:pt>
                <c:pt idx="433">
                  <c:v>1.788900000000301</c:v>
                </c:pt>
                <c:pt idx="434">
                  <c:v>1.7556000000002991</c:v>
                </c:pt>
                <c:pt idx="435">
                  <c:v>1.7225000000002972</c:v>
                </c:pt>
                <c:pt idx="436">
                  <c:v>1.6896000000002953</c:v>
                </c:pt>
                <c:pt idx="437">
                  <c:v>1.6569000000002934</c:v>
                </c:pt>
                <c:pt idx="438">
                  <c:v>1.6244000000002918</c:v>
                </c:pt>
                <c:pt idx="439">
                  <c:v>1.5921000000002898</c:v>
                </c:pt>
                <c:pt idx="440">
                  <c:v>1.5600000000002883</c:v>
                </c:pt>
                <c:pt idx="441">
                  <c:v>1.5281000000002862</c:v>
                </c:pt>
                <c:pt idx="442">
                  <c:v>1.4964000000002846</c:v>
                </c:pt>
                <c:pt idx="443">
                  <c:v>1.4649000000002825</c:v>
                </c:pt>
                <c:pt idx="444">
                  <c:v>1.4336000000002809</c:v>
                </c:pt>
                <c:pt idx="445">
                  <c:v>1.4025000000002787</c:v>
                </c:pt>
                <c:pt idx="446">
                  <c:v>1.3716000000003077</c:v>
                </c:pt>
                <c:pt idx="447">
                  <c:v>1.340900000000306</c:v>
                </c:pt>
                <c:pt idx="448">
                  <c:v>1.3104000000003038</c:v>
                </c:pt>
                <c:pt idx="449">
                  <c:v>1.280100000000302</c:v>
                </c:pt>
                <c:pt idx="450">
                  <c:v>1.2500000000002998</c:v>
                </c:pt>
                <c:pt idx="451">
                  <c:v>1.2201000000002979</c:v>
                </c:pt>
                <c:pt idx="452">
                  <c:v>1.1904000000002957</c:v>
                </c:pt>
                <c:pt idx="453">
                  <c:v>1.1609000000002938</c:v>
                </c:pt>
                <c:pt idx="454">
                  <c:v>1.1316000000002924</c:v>
                </c:pt>
                <c:pt idx="455">
                  <c:v>1.1025000000002905</c:v>
                </c:pt>
                <c:pt idx="456">
                  <c:v>1.0736000000002881</c:v>
                </c:pt>
                <c:pt idx="457">
                  <c:v>1.0449000000002862</c:v>
                </c:pt>
                <c:pt idx="458">
                  <c:v>1.0164000000002842</c:v>
                </c:pt>
                <c:pt idx="459">
                  <c:v>0.9881000000002822</c:v>
                </c:pt>
                <c:pt idx="460">
                  <c:v>0.96000000000028018</c:v>
                </c:pt>
                <c:pt idx="461">
                  <c:v>0.93210000000027815</c:v>
                </c:pt>
                <c:pt idx="462">
                  <c:v>0.90440000000027609</c:v>
                </c:pt>
                <c:pt idx="463">
                  <c:v>0.87690000000027402</c:v>
                </c:pt>
                <c:pt idx="464">
                  <c:v>0.84960000000027214</c:v>
                </c:pt>
                <c:pt idx="465">
                  <c:v>0.82250000000027002</c:v>
                </c:pt>
                <c:pt idx="466">
                  <c:v>0.79560000000026809</c:v>
                </c:pt>
                <c:pt idx="467">
                  <c:v>0.76890000000026593</c:v>
                </c:pt>
                <c:pt idx="468">
                  <c:v>0.74240000000026396</c:v>
                </c:pt>
                <c:pt idx="469">
                  <c:v>0.71610000000026197</c:v>
                </c:pt>
                <c:pt idx="470">
                  <c:v>0.69000000000025996</c:v>
                </c:pt>
                <c:pt idx="471">
                  <c:v>0.66410000000025793</c:v>
                </c:pt>
                <c:pt idx="472">
                  <c:v>0.63840000000025587</c:v>
                </c:pt>
                <c:pt idx="473">
                  <c:v>0.6129000000002538</c:v>
                </c:pt>
                <c:pt idx="474">
                  <c:v>0.58760000000025192</c:v>
                </c:pt>
                <c:pt idx="475">
                  <c:v>0.5625000000002498</c:v>
                </c:pt>
                <c:pt idx="476">
                  <c:v>0.53760000000024788</c:v>
                </c:pt>
                <c:pt idx="477">
                  <c:v>0.51290000000024571</c:v>
                </c:pt>
                <c:pt idx="478">
                  <c:v>0.48840000000024375</c:v>
                </c:pt>
                <c:pt idx="479">
                  <c:v>0.46410000000024221</c:v>
                </c:pt>
                <c:pt idx="480">
                  <c:v>0.4400000000002402</c:v>
                </c:pt>
                <c:pt idx="481">
                  <c:v>0.41610000000023817</c:v>
                </c:pt>
                <c:pt idx="482">
                  <c:v>0.39240000000023612</c:v>
                </c:pt>
                <c:pt idx="483">
                  <c:v>0.36890000000023426</c:v>
                </c:pt>
                <c:pt idx="484">
                  <c:v>0.34560000000023217</c:v>
                </c:pt>
                <c:pt idx="485">
                  <c:v>0.32250000000023005</c:v>
                </c:pt>
                <c:pt idx="486">
                  <c:v>0.29960000000022813</c:v>
                </c:pt>
                <c:pt idx="487">
                  <c:v>0.27690000000022619</c:v>
                </c:pt>
                <c:pt idx="488">
                  <c:v>0.254400000000224</c:v>
                </c:pt>
                <c:pt idx="489">
                  <c:v>0.23210000000022202</c:v>
                </c:pt>
                <c:pt idx="490">
                  <c:v>0.21000000000022001</c:v>
                </c:pt>
                <c:pt idx="491">
                  <c:v>0.18810000000021798</c:v>
                </c:pt>
                <c:pt idx="492">
                  <c:v>0.16640000000021593</c:v>
                </c:pt>
                <c:pt idx="493">
                  <c:v>0.1449000000002354</c:v>
                </c:pt>
                <c:pt idx="494">
                  <c:v>0.12360000000023308</c:v>
                </c:pt>
                <c:pt idx="495">
                  <c:v>0.10250000000023096</c:v>
                </c:pt>
                <c:pt idx="496">
                  <c:v>8.1600000000228601E-2</c:v>
                </c:pt>
                <c:pt idx="497">
                  <c:v>6.090000000022644E-2</c:v>
                </c:pt>
                <c:pt idx="498">
                  <c:v>4.0400000000224257E-2</c:v>
                </c:pt>
                <c:pt idx="499">
                  <c:v>2.0100000000222051E-2</c:v>
                </c:pt>
                <c:pt idx="500">
                  <c:v>2.19824158875781E-13</c:v>
                </c:pt>
                <c:pt idx="501">
                  <c:v>-1.9899999999782203E-2</c:v>
                </c:pt>
                <c:pt idx="502">
                  <c:v>-3.9599999999784363E-2</c:v>
                </c:pt>
                <c:pt idx="503">
                  <c:v>-5.9099999999786657E-2</c:v>
                </c:pt>
                <c:pt idx="504">
                  <c:v>-7.8399999999788861E-2</c:v>
                </c:pt>
                <c:pt idx="505">
                  <c:v>-9.7499999999791087E-2</c:v>
                </c:pt>
                <c:pt idx="506">
                  <c:v>-0.11639999999979322</c:v>
                </c:pt>
                <c:pt idx="507">
                  <c:v>-0.13509999999979549</c:v>
                </c:pt>
                <c:pt idx="508">
                  <c:v>-0.15359999999979768</c:v>
                </c:pt>
                <c:pt idx="509">
                  <c:v>-0.17189999999979966</c:v>
                </c:pt>
                <c:pt idx="510">
                  <c:v>-0.18999999999980188</c:v>
                </c:pt>
                <c:pt idx="511">
                  <c:v>-0.20789999999980413</c:v>
                </c:pt>
                <c:pt idx="512">
                  <c:v>-0.2255999999998064</c:v>
                </c:pt>
                <c:pt idx="513">
                  <c:v>-0.24309999999980858</c:v>
                </c:pt>
                <c:pt idx="514">
                  <c:v>-0.26039999999981078</c:v>
                </c:pt>
                <c:pt idx="515">
                  <c:v>-0.27749999999981301</c:v>
                </c:pt>
                <c:pt idx="516">
                  <c:v>-0.29439999999981525</c:v>
                </c:pt>
                <c:pt idx="517">
                  <c:v>-0.31109999999981741</c:v>
                </c:pt>
                <c:pt idx="518">
                  <c:v>-0.32759999999981959</c:v>
                </c:pt>
                <c:pt idx="519">
                  <c:v>-0.3438999999998219</c:v>
                </c:pt>
                <c:pt idx="520">
                  <c:v>-0.35999999999982402</c:v>
                </c:pt>
                <c:pt idx="521">
                  <c:v>-0.37589999999982626</c:v>
                </c:pt>
                <c:pt idx="522">
                  <c:v>-0.39159999999982831</c:v>
                </c:pt>
                <c:pt idx="523">
                  <c:v>-0.40709999999983049</c:v>
                </c:pt>
                <c:pt idx="524">
                  <c:v>-0.4223999999998328</c:v>
                </c:pt>
                <c:pt idx="525">
                  <c:v>-0.43749999999983502</c:v>
                </c:pt>
                <c:pt idx="526">
                  <c:v>-0.45239999999983715</c:v>
                </c:pt>
                <c:pt idx="527">
                  <c:v>-0.46709999999983942</c:v>
                </c:pt>
                <c:pt idx="528">
                  <c:v>-0.4815999999998416</c:v>
                </c:pt>
                <c:pt idx="529">
                  <c:v>-0.4958999999998438</c:v>
                </c:pt>
                <c:pt idx="530">
                  <c:v>-0.50999999999984602</c:v>
                </c:pt>
                <c:pt idx="531">
                  <c:v>-0.52389999999984826</c:v>
                </c:pt>
                <c:pt idx="532">
                  <c:v>-0.53759999999985042</c:v>
                </c:pt>
                <c:pt idx="533">
                  <c:v>-0.55109999999985271</c:v>
                </c:pt>
                <c:pt idx="534">
                  <c:v>-0.5643999999998548</c:v>
                </c:pt>
                <c:pt idx="535">
                  <c:v>-0.57749999999985691</c:v>
                </c:pt>
                <c:pt idx="536">
                  <c:v>-0.59039999999985915</c:v>
                </c:pt>
                <c:pt idx="537">
                  <c:v>-0.60309999999986141</c:v>
                </c:pt>
                <c:pt idx="538">
                  <c:v>-0.61559999999986359</c:v>
                </c:pt>
                <c:pt idx="539">
                  <c:v>-0.62789999999986579</c:v>
                </c:pt>
                <c:pt idx="540">
                  <c:v>-0.63999999999985602</c:v>
                </c:pt>
                <c:pt idx="541">
                  <c:v>-0.65189999999985848</c:v>
                </c:pt>
                <c:pt idx="542">
                  <c:v>-0.66359999999986075</c:v>
                </c:pt>
                <c:pt idx="543">
                  <c:v>-0.67509999999986325</c:v>
                </c:pt>
                <c:pt idx="544">
                  <c:v>-0.68639999999986567</c:v>
                </c:pt>
                <c:pt idx="545">
                  <c:v>-0.69749999999986811</c:v>
                </c:pt>
                <c:pt idx="546">
                  <c:v>-0.70839999999987036</c:v>
                </c:pt>
                <c:pt idx="547">
                  <c:v>-0.71909999999987273</c:v>
                </c:pt>
                <c:pt idx="548">
                  <c:v>-0.72959999999987524</c:v>
                </c:pt>
                <c:pt idx="549">
                  <c:v>-0.73989999999987766</c:v>
                </c:pt>
                <c:pt idx="550">
                  <c:v>-0.74999999999987998</c:v>
                </c:pt>
                <c:pt idx="551">
                  <c:v>-0.75989999999988234</c:v>
                </c:pt>
                <c:pt idx="552">
                  <c:v>-0.76959999999988482</c:v>
                </c:pt>
                <c:pt idx="553">
                  <c:v>-0.77909999999988722</c:v>
                </c:pt>
                <c:pt idx="554">
                  <c:v>-0.78839999999988963</c:v>
                </c:pt>
                <c:pt idx="555">
                  <c:v>-0.79749999999989196</c:v>
                </c:pt>
                <c:pt idx="556">
                  <c:v>-0.80639999999989442</c:v>
                </c:pt>
                <c:pt idx="557">
                  <c:v>-0.8150999999998968</c:v>
                </c:pt>
                <c:pt idx="558">
                  <c:v>-0.82359999999989919</c:v>
                </c:pt>
                <c:pt idx="559">
                  <c:v>-0.83189999999990161</c:v>
                </c:pt>
                <c:pt idx="560">
                  <c:v>-0.83999999999990405</c:v>
                </c:pt>
                <c:pt idx="561">
                  <c:v>-0.8478999999999064</c:v>
                </c:pt>
                <c:pt idx="562">
                  <c:v>-0.85559999999990877</c:v>
                </c:pt>
                <c:pt idx="563">
                  <c:v>-0.86309999999991116</c:v>
                </c:pt>
                <c:pt idx="564">
                  <c:v>-0.87039999999991358</c:v>
                </c:pt>
                <c:pt idx="565">
                  <c:v>-0.87749999999991601</c:v>
                </c:pt>
                <c:pt idx="566">
                  <c:v>-0.88439999999991836</c:v>
                </c:pt>
                <c:pt idx="567">
                  <c:v>-0.89109999999992084</c:v>
                </c:pt>
                <c:pt idx="568">
                  <c:v>-0.89759999999992313</c:v>
                </c:pt>
                <c:pt idx="569">
                  <c:v>-0.90389999999992554</c:v>
                </c:pt>
                <c:pt idx="570">
                  <c:v>-0.90999999999992798</c:v>
                </c:pt>
                <c:pt idx="571">
                  <c:v>-0.91589999999993044</c:v>
                </c:pt>
                <c:pt idx="572">
                  <c:v>-0.92159999999993281</c:v>
                </c:pt>
                <c:pt idx="573">
                  <c:v>-0.9270999999999352</c:v>
                </c:pt>
                <c:pt idx="574">
                  <c:v>-0.93239999999993761</c:v>
                </c:pt>
                <c:pt idx="575">
                  <c:v>-0.93749999999994005</c:v>
                </c:pt>
                <c:pt idx="576">
                  <c:v>-0.94239999999994239</c:v>
                </c:pt>
                <c:pt idx="577">
                  <c:v>-0.94709999999994476</c:v>
                </c:pt>
                <c:pt idx="578">
                  <c:v>-0.95159999999994715</c:v>
                </c:pt>
                <c:pt idx="579">
                  <c:v>-0.95589999999994957</c:v>
                </c:pt>
                <c:pt idx="580">
                  <c:v>-0.959999999999952</c:v>
                </c:pt>
                <c:pt idx="581">
                  <c:v>-0.96389999999995446</c:v>
                </c:pt>
                <c:pt idx="582">
                  <c:v>-0.96759999999995683</c:v>
                </c:pt>
                <c:pt idx="583">
                  <c:v>-0.97109999999995922</c:v>
                </c:pt>
                <c:pt idx="584">
                  <c:v>-0.97439999999996163</c:v>
                </c:pt>
                <c:pt idx="585">
                  <c:v>-0.97749999999996395</c:v>
                </c:pt>
                <c:pt idx="586">
                  <c:v>-0.98039999999996641</c:v>
                </c:pt>
                <c:pt idx="587">
                  <c:v>-0.98309999999996622</c:v>
                </c:pt>
                <c:pt idx="588">
                  <c:v>-0.98559999999996883</c:v>
                </c:pt>
                <c:pt idx="589">
                  <c:v>-0.98789999999997136</c:v>
                </c:pt>
                <c:pt idx="590">
                  <c:v>-0.98999999999997401</c:v>
                </c:pt>
                <c:pt idx="591">
                  <c:v>-0.99189999999997658</c:v>
                </c:pt>
                <c:pt idx="592">
                  <c:v>-0.99359999999997928</c:v>
                </c:pt>
                <c:pt idx="593">
                  <c:v>-0.99509999999998178</c:v>
                </c:pt>
                <c:pt idx="594">
                  <c:v>-0.99639999999998441</c:v>
                </c:pt>
                <c:pt idx="595">
                  <c:v>-0.99749999999998695</c:v>
                </c:pt>
                <c:pt idx="596">
                  <c:v>-0.99839999999998963</c:v>
                </c:pt>
                <c:pt idx="597">
                  <c:v>-0.99909999999999222</c:v>
                </c:pt>
                <c:pt idx="598">
                  <c:v>-0.99959999999999483</c:v>
                </c:pt>
                <c:pt idx="599">
                  <c:v>-0.99989999999999735</c:v>
                </c:pt>
                <c:pt idx="600">
                  <c:v>-1</c:v>
                </c:pt>
                <c:pt idx="601">
                  <c:v>-0.99990000000000256</c:v>
                </c:pt>
                <c:pt idx="602">
                  <c:v>-0.99960000000000515</c:v>
                </c:pt>
                <c:pt idx="603">
                  <c:v>-0.99910000000000787</c:v>
                </c:pt>
                <c:pt idx="604">
                  <c:v>-0.99840000000001039</c:v>
                </c:pt>
                <c:pt idx="605">
                  <c:v>-0.99750000000001304</c:v>
                </c:pt>
                <c:pt idx="606">
                  <c:v>-0.99640000000001561</c:v>
                </c:pt>
                <c:pt idx="607">
                  <c:v>-0.99510000000001819</c:v>
                </c:pt>
                <c:pt idx="608">
                  <c:v>-0.99360000000002069</c:v>
                </c:pt>
                <c:pt idx="609">
                  <c:v>-0.99190000000002332</c:v>
                </c:pt>
                <c:pt idx="610">
                  <c:v>-0.99000000000002597</c:v>
                </c:pt>
                <c:pt idx="611">
                  <c:v>-0.98790000000002864</c:v>
                </c:pt>
                <c:pt idx="612">
                  <c:v>-0.98560000000003123</c:v>
                </c:pt>
                <c:pt idx="613">
                  <c:v>-0.98310000000003384</c:v>
                </c:pt>
                <c:pt idx="614">
                  <c:v>-0.98040000000003635</c:v>
                </c:pt>
                <c:pt idx="615">
                  <c:v>-0.977500000000039</c:v>
                </c:pt>
                <c:pt idx="616">
                  <c:v>-0.97440000000004157</c:v>
                </c:pt>
                <c:pt idx="617">
                  <c:v>-0.97110000000004415</c:v>
                </c:pt>
                <c:pt idx="618">
                  <c:v>-0.96760000000004676</c:v>
                </c:pt>
                <c:pt idx="619">
                  <c:v>-0.96390000000004938</c:v>
                </c:pt>
                <c:pt idx="620">
                  <c:v>-0.96000000000005203</c:v>
                </c:pt>
                <c:pt idx="621">
                  <c:v>-0.95590000000005459</c:v>
                </c:pt>
                <c:pt idx="622">
                  <c:v>-0.95160000000005718</c:v>
                </c:pt>
                <c:pt idx="623">
                  <c:v>-0.94710000000005978</c:v>
                </c:pt>
                <c:pt idx="624">
                  <c:v>-0.94240000000006241</c:v>
                </c:pt>
                <c:pt idx="625">
                  <c:v>-0.93750000000006506</c:v>
                </c:pt>
                <c:pt idx="626">
                  <c:v>-0.93240000000006762</c:v>
                </c:pt>
                <c:pt idx="627">
                  <c:v>-0.9271000000000702</c:v>
                </c:pt>
                <c:pt idx="628">
                  <c:v>-0.92160000000007281</c:v>
                </c:pt>
                <c:pt idx="629">
                  <c:v>-0.91590000000007543</c:v>
                </c:pt>
                <c:pt idx="630">
                  <c:v>-0.91000000000007797</c:v>
                </c:pt>
                <c:pt idx="631">
                  <c:v>-0.90390000000008064</c:v>
                </c:pt>
                <c:pt idx="632">
                  <c:v>-0.89760000000008322</c:v>
                </c:pt>
                <c:pt idx="633">
                  <c:v>-0.89110000000008582</c:v>
                </c:pt>
                <c:pt idx="634">
                  <c:v>-0.88440000000009522</c:v>
                </c:pt>
                <c:pt idx="635">
                  <c:v>-0.87750000000009798</c:v>
                </c:pt>
                <c:pt idx="636">
                  <c:v>-0.87040000000010087</c:v>
                </c:pt>
                <c:pt idx="637">
                  <c:v>-0.86310000000010356</c:v>
                </c:pt>
                <c:pt idx="638">
                  <c:v>-0.85560000000010639</c:v>
                </c:pt>
                <c:pt idx="639">
                  <c:v>-0.84790000000010912</c:v>
                </c:pt>
                <c:pt idx="640">
                  <c:v>-0.84000000000011199</c:v>
                </c:pt>
                <c:pt idx="641">
                  <c:v>-0.83190000000011488</c:v>
                </c:pt>
                <c:pt idx="642">
                  <c:v>-0.82360000000011757</c:v>
                </c:pt>
                <c:pt idx="643">
                  <c:v>-0.81510000000012039</c:v>
                </c:pt>
                <c:pt idx="644">
                  <c:v>-0.80640000000012324</c:v>
                </c:pt>
                <c:pt idx="645">
                  <c:v>-0.797500000000126</c:v>
                </c:pt>
                <c:pt idx="646">
                  <c:v>-0.78840000000012878</c:v>
                </c:pt>
                <c:pt idx="647">
                  <c:v>-0.77910000000013158</c:v>
                </c:pt>
                <c:pt idx="648">
                  <c:v>-0.7696000000001344</c:v>
                </c:pt>
                <c:pt idx="649">
                  <c:v>-0.75990000000013724</c:v>
                </c:pt>
                <c:pt idx="650">
                  <c:v>-0.75000000000014</c:v>
                </c:pt>
                <c:pt idx="651">
                  <c:v>-0.73990000000014278</c:v>
                </c:pt>
                <c:pt idx="652">
                  <c:v>-0.72960000000014558</c:v>
                </c:pt>
                <c:pt idx="653">
                  <c:v>-0.7191000000001484</c:v>
                </c:pt>
                <c:pt idx="654">
                  <c:v>-0.70840000000015113</c:v>
                </c:pt>
                <c:pt idx="655">
                  <c:v>-0.69750000000015389</c:v>
                </c:pt>
                <c:pt idx="656">
                  <c:v>-0.68640000000015666</c:v>
                </c:pt>
                <c:pt idx="657">
                  <c:v>-0.67510000000015968</c:v>
                </c:pt>
                <c:pt idx="658">
                  <c:v>-0.6636000000001625</c:v>
                </c:pt>
                <c:pt idx="659">
                  <c:v>-0.65190000000016524</c:v>
                </c:pt>
                <c:pt idx="660">
                  <c:v>-0.64000000000016799</c:v>
                </c:pt>
                <c:pt idx="661">
                  <c:v>-0.62790000000017088</c:v>
                </c:pt>
                <c:pt idx="662">
                  <c:v>-0.61560000000017356</c:v>
                </c:pt>
                <c:pt idx="663">
                  <c:v>-0.60310000000017638</c:v>
                </c:pt>
                <c:pt idx="664">
                  <c:v>-0.59040000000017923</c:v>
                </c:pt>
                <c:pt idx="665">
                  <c:v>-0.57750000000018198</c:v>
                </c:pt>
                <c:pt idx="666">
                  <c:v>-0.56440000000018475</c:v>
                </c:pt>
                <c:pt idx="667">
                  <c:v>-0.55110000000018755</c:v>
                </c:pt>
                <c:pt idx="668">
                  <c:v>-0.53760000000019037</c:v>
                </c:pt>
                <c:pt idx="669">
                  <c:v>-0.52390000000019321</c:v>
                </c:pt>
                <c:pt idx="670">
                  <c:v>-0.51000000000019607</c:v>
                </c:pt>
                <c:pt idx="671">
                  <c:v>-0.49590000000019885</c:v>
                </c:pt>
                <c:pt idx="672">
                  <c:v>-0.48160000000020164</c:v>
                </c:pt>
                <c:pt idx="673">
                  <c:v>-0.46710000000020446</c:v>
                </c:pt>
                <c:pt idx="674">
                  <c:v>-0.45240000000020719</c:v>
                </c:pt>
                <c:pt idx="675">
                  <c:v>-0.43750000000021005</c:v>
                </c:pt>
                <c:pt idx="676">
                  <c:v>-0.42240000000021283</c:v>
                </c:pt>
                <c:pt idx="677">
                  <c:v>-0.40710000000021562</c:v>
                </c:pt>
                <c:pt idx="678">
                  <c:v>-0.39160000000021833</c:v>
                </c:pt>
                <c:pt idx="679">
                  <c:v>-0.37590000000022117</c:v>
                </c:pt>
                <c:pt idx="680">
                  <c:v>-0.36000000000022392</c:v>
                </c:pt>
                <c:pt idx="681">
                  <c:v>-0.34390000000024312</c:v>
                </c:pt>
                <c:pt idx="682">
                  <c:v>-0.32760000000024603</c:v>
                </c:pt>
                <c:pt idx="683">
                  <c:v>-0.31110000000024907</c:v>
                </c:pt>
                <c:pt idx="684">
                  <c:v>-0.29440000000025202</c:v>
                </c:pt>
                <c:pt idx="685">
                  <c:v>-0.27750000000025499</c:v>
                </c:pt>
                <c:pt idx="686">
                  <c:v>-0.26040000000025798</c:v>
                </c:pt>
                <c:pt idx="687">
                  <c:v>-0.243100000000261</c:v>
                </c:pt>
                <c:pt idx="688">
                  <c:v>-0.22560000000026392</c:v>
                </c:pt>
                <c:pt idx="689">
                  <c:v>-0.20790000000026698</c:v>
                </c:pt>
                <c:pt idx="690">
                  <c:v>-0.19000000000026995</c:v>
                </c:pt>
                <c:pt idx="691">
                  <c:v>-0.17190000000027295</c:v>
                </c:pt>
                <c:pt idx="692">
                  <c:v>-0.15360000000027596</c:v>
                </c:pt>
                <c:pt idx="693">
                  <c:v>-0.13510000000027911</c:v>
                </c:pt>
                <c:pt idx="694">
                  <c:v>-0.11640000000028206</c:v>
                </c:pt>
                <c:pt idx="695">
                  <c:v>-9.7500000000285025E-2</c:v>
                </c:pt>
                <c:pt idx="696">
                  <c:v>-7.8400000000288017E-2</c:v>
                </c:pt>
                <c:pt idx="697">
                  <c:v>-5.9100000000291031E-2</c:v>
                </c:pt>
                <c:pt idx="698">
                  <c:v>-3.9600000000294067E-2</c:v>
                </c:pt>
                <c:pt idx="699">
                  <c:v>-1.9900000000297013E-2</c:v>
                </c:pt>
                <c:pt idx="700">
                  <c:v>-2.999822612537173E-13</c:v>
                </c:pt>
                <c:pt idx="701">
                  <c:v>2.0099999999696916E-2</c:v>
                </c:pt>
                <c:pt idx="702">
                  <c:v>4.0399999999693792E-2</c:v>
                </c:pt>
                <c:pt idx="703">
                  <c:v>6.0899999999690868E-2</c:v>
                </c:pt>
                <c:pt idx="704">
                  <c:v>8.1599999999687922E-2</c:v>
                </c:pt>
                <c:pt idx="705">
                  <c:v>0.10249999999968495</c:v>
                </c:pt>
                <c:pt idx="706">
                  <c:v>0.12359999999968196</c:v>
                </c:pt>
                <c:pt idx="707">
                  <c:v>0.14489999999967895</c:v>
                </c:pt>
                <c:pt idx="708">
                  <c:v>0.16639999999967592</c:v>
                </c:pt>
                <c:pt idx="709">
                  <c:v>0.18809999999967286</c:v>
                </c:pt>
                <c:pt idx="710">
                  <c:v>0.20999999999967001</c:v>
                </c:pt>
                <c:pt idx="711">
                  <c:v>0.23209999999966691</c:v>
                </c:pt>
                <c:pt idx="712">
                  <c:v>0.25439999999966401</c:v>
                </c:pt>
                <c:pt idx="713">
                  <c:v>0.27689999999966108</c:v>
                </c:pt>
                <c:pt idx="714">
                  <c:v>0.29959999999965814</c:v>
                </c:pt>
                <c:pt idx="715">
                  <c:v>0.32249999999965517</c:v>
                </c:pt>
                <c:pt idx="716">
                  <c:v>0.34559999999965219</c:v>
                </c:pt>
                <c:pt idx="717">
                  <c:v>0.36889999999964918</c:v>
                </c:pt>
                <c:pt idx="718">
                  <c:v>0.39239999999964614</c:v>
                </c:pt>
                <c:pt idx="719">
                  <c:v>0.41609999999964309</c:v>
                </c:pt>
                <c:pt idx="720">
                  <c:v>0.43999999999964023</c:v>
                </c:pt>
                <c:pt idx="721">
                  <c:v>0.46409999999963714</c:v>
                </c:pt>
                <c:pt idx="722">
                  <c:v>0.48839999999963424</c:v>
                </c:pt>
                <c:pt idx="723">
                  <c:v>0.51289999999963132</c:v>
                </c:pt>
                <c:pt idx="724">
                  <c:v>0.53759999999962838</c:v>
                </c:pt>
                <c:pt idx="725">
                  <c:v>0.56249999999962474</c:v>
                </c:pt>
                <c:pt idx="726">
                  <c:v>0.58759999999962176</c:v>
                </c:pt>
                <c:pt idx="727">
                  <c:v>0.61289999999961875</c:v>
                </c:pt>
                <c:pt idx="728">
                  <c:v>0.63839999999959018</c:v>
                </c:pt>
                <c:pt idx="729">
                  <c:v>0.66409999999958713</c:v>
                </c:pt>
                <c:pt idx="730">
                  <c:v>0.68999999999958384</c:v>
                </c:pt>
                <c:pt idx="731">
                  <c:v>0.71609999999958074</c:v>
                </c:pt>
                <c:pt idx="732">
                  <c:v>0.74239999999957762</c:v>
                </c:pt>
                <c:pt idx="733">
                  <c:v>0.76889999999957426</c:v>
                </c:pt>
                <c:pt idx="734">
                  <c:v>0.79559999999957109</c:v>
                </c:pt>
                <c:pt idx="735">
                  <c:v>0.82249999999956791</c:v>
                </c:pt>
                <c:pt idx="736">
                  <c:v>0.8495999999995647</c:v>
                </c:pt>
                <c:pt idx="737">
                  <c:v>0.8768999999995617</c:v>
                </c:pt>
                <c:pt idx="738">
                  <c:v>0.90439999999955845</c:v>
                </c:pt>
                <c:pt idx="739">
                  <c:v>0.93209999999955517</c:v>
                </c:pt>
                <c:pt idx="740">
                  <c:v>0.9599999999995521</c:v>
                </c:pt>
                <c:pt idx="741">
                  <c:v>0.98809999999954901</c:v>
                </c:pt>
                <c:pt idx="742">
                  <c:v>1.0163999999995457</c:v>
                </c:pt>
                <c:pt idx="743">
                  <c:v>1.0448999999995428</c:v>
                </c:pt>
                <c:pt idx="744">
                  <c:v>1.0735999999995394</c:v>
                </c:pt>
                <c:pt idx="745">
                  <c:v>1.1024999999995364</c:v>
                </c:pt>
                <c:pt idx="746">
                  <c:v>1.131599999999533</c:v>
                </c:pt>
                <c:pt idx="747">
                  <c:v>1.16089999999953</c:v>
                </c:pt>
                <c:pt idx="748">
                  <c:v>1.1903999999995269</c:v>
                </c:pt>
                <c:pt idx="749">
                  <c:v>1.220099999999523</c:v>
                </c:pt>
                <c:pt idx="750">
                  <c:v>1.2499999999995195</c:v>
                </c:pt>
                <c:pt idx="751">
                  <c:v>1.2800999999995164</c:v>
                </c:pt>
                <c:pt idx="752">
                  <c:v>1.3103999999995133</c:v>
                </c:pt>
                <c:pt idx="753">
                  <c:v>1.3408999999995102</c:v>
                </c:pt>
                <c:pt idx="754">
                  <c:v>1.371599999999507</c:v>
                </c:pt>
                <c:pt idx="755">
                  <c:v>1.4024999999995038</c:v>
                </c:pt>
                <c:pt idx="756">
                  <c:v>1.4335999999995006</c:v>
                </c:pt>
                <c:pt idx="757">
                  <c:v>1.4648999999994974</c:v>
                </c:pt>
                <c:pt idx="758">
                  <c:v>1.4963999999994941</c:v>
                </c:pt>
                <c:pt idx="759">
                  <c:v>1.5280999999994913</c:v>
                </c:pt>
                <c:pt idx="760">
                  <c:v>1.559999999999488</c:v>
                </c:pt>
                <c:pt idx="761">
                  <c:v>1.5920999999994847</c:v>
                </c:pt>
                <c:pt idx="762">
                  <c:v>1.6243999999994818</c:v>
                </c:pt>
                <c:pt idx="763">
                  <c:v>1.6568999999994785</c:v>
                </c:pt>
                <c:pt idx="764">
                  <c:v>1.6895999999994751</c:v>
                </c:pt>
                <c:pt idx="765">
                  <c:v>1.7224999999994721</c:v>
                </c:pt>
                <c:pt idx="766">
                  <c:v>1.7555999999994691</c:v>
                </c:pt>
                <c:pt idx="767">
                  <c:v>1.7888999999994657</c:v>
                </c:pt>
                <c:pt idx="768">
                  <c:v>1.8223999999994627</c:v>
                </c:pt>
                <c:pt idx="769">
                  <c:v>1.8560999999994596</c:v>
                </c:pt>
                <c:pt idx="770">
                  <c:v>1.8899999999994561</c:v>
                </c:pt>
                <c:pt idx="771">
                  <c:v>1.924099999999453</c:v>
                </c:pt>
                <c:pt idx="772">
                  <c:v>1.9583999999994499</c:v>
                </c:pt>
                <c:pt idx="773">
                  <c:v>1.9928999999994468</c:v>
                </c:pt>
                <c:pt idx="774">
                  <c:v>2.0275999999994427</c:v>
                </c:pt>
                <c:pt idx="775">
                  <c:v>2.0624999999994049</c:v>
                </c:pt>
                <c:pt idx="776">
                  <c:v>2.0975999999994013</c:v>
                </c:pt>
                <c:pt idx="777">
                  <c:v>2.1328999999993981</c:v>
                </c:pt>
                <c:pt idx="778">
                  <c:v>2.1683999999993944</c:v>
                </c:pt>
                <c:pt idx="779">
                  <c:v>2.2040999999993911</c:v>
                </c:pt>
                <c:pt idx="780">
                  <c:v>2.2399999999993878</c:v>
                </c:pt>
                <c:pt idx="781">
                  <c:v>2.2760999999993845</c:v>
                </c:pt>
                <c:pt idx="782">
                  <c:v>2.3123999999993812</c:v>
                </c:pt>
                <c:pt idx="783">
                  <c:v>2.3488999999993778</c:v>
                </c:pt>
                <c:pt idx="784">
                  <c:v>2.3855999999993744</c:v>
                </c:pt>
                <c:pt idx="785">
                  <c:v>2.422499999999371</c:v>
                </c:pt>
                <c:pt idx="786">
                  <c:v>2.4595999999993676</c:v>
                </c:pt>
                <c:pt idx="787">
                  <c:v>2.4968999999993642</c:v>
                </c:pt>
                <c:pt idx="788">
                  <c:v>2.5343999999993607</c:v>
                </c:pt>
                <c:pt idx="789">
                  <c:v>2.5720999999993577</c:v>
                </c:pt>
                <c:pt idx="790">
                  <c:v>2.6099999999993542</c:v>
                </c:pt>
                <c:pt idx="791">
                  <c:v>2.6480999999993506</c:v>
                </c:pt>
                <c:pt idx="792">
                  <c:v>2.6863999999993475</c:v>
                </c:pt>
                <c:pt idx="793">
                  <c:v>2.724899999999344</c:v>
                </c:pt>
                <c:pt idx="794">
                  <c:v>2.7635999999993408</c:v>
                </c:pt>
                <c:pt idx="795">
                  <c:v>2.8024999999993372</c:v>
                </c:pt>
                <c:pt idx="796">
                  <c:v>2.841599999999334</c:v>
                </c:pt>
                <c:pt idx="797">
                  <c:v>2.8808999999993308</c:v>
                </c:pt>
                <c:pt idx="798">
                  <c:v>2.9203999999993262</c:v>
                </c:pt>
                <c:pt idx="799">
                  <c:v>2.9600999999993229</c:v>
                </c:pt>
                <c:pt idx="800">
                  <c:v>2.9999999999993197</c:v>
                </c:pt>
                <c:pt idx="801">
                  <c:v>3.0400999999993168</c:v>
                </c:pt>
                <c:pt idx="802">
                  <c:v>3.0803999999993126</c:v>
                </c:pt>
                <c:pt idx="803">
                  <c:v>3.1208999999993106</c:v>
                </c:pt>
                <c:pt idx="804">
                  <c:v>3.1615999999993063</c:v>
                </c:pt>
                <c:pt idx="805">
                  <c:v>3.2024999999993033</c:v>
                </c:pt>
                <c:pt idx="806">
                  <c:v>3.243599999999299</c:v>
                </c:pt>
                <c:pt idx="807">
                  <c:v>3.2848999999992969</c:v>
                </c:pt>
                <c:pt idx="808">
                  <c:v>3.3263999999992926</c:v>
                </c:pt>
                <c:pt idx="809">
                  <c:v>3.3680999999992904</c:v>
                </c:pt>
                <c:pt idx="810">
                  <c:v>3.409999999999286</c:v>
                </c:pt>
                <c:pt idx="811">
                  <c:v>3.4520999999992821</c:v>
                </c:pt>
                <c:pt idx="812">
                  <c:v>3.4943999999992794</c:v>
                </c:pt>
                <c:pt idx="813">
                  <c:v>3.5368999999992754</c:v>
                </c:pt>
                <c:pt idx="814">
                  <c:v>3.5795999999992727</c:v>
                </c:pt>
                <c:pt idx="815">
                  <c:v>3.6224999999992686</c:v>
                </c:pt>
                <c:pt idx="816">
                  <c:v>3.6655999999992659</c:v>
                </c:pt>
                <c:pt idx="817">
                  <c:v>3.7088999999992618</c:v>
                </c:pt>
                <c:pt idx="818">
                  <c:v>3.752399999999259</c:v>
                </c:pt>
                <c:pt idx="819">
                  <c:v>3.7960999999992548</c:v>
                </c:pt>
                <c:pt idx="820">
                  <c:v>3.839999999999252</c:v>
                </c:pt>
                <c:pt idx="821">
                  <c:v>3.8840999999992052</c:v>
                </c:pt>
                <c:pt idx="822">
                  <c:v>3.9283999999992005</c:v>
                </c:pt>
                <c:pt idx="823">
                  <c:v>3.9728999999991981</c:v>
                </c:pt>
                <c:pt idx="824">
                  <c:v>4.0175999999991934</c:v>
                </c:pt>
                <c:pt idx="825">
                  <c:v>4.0624999999991909</c:v>
                </c:pt>
                <c:pt idx="826">
                  <c:v>4.1075999999991861</c:v>
                </c:pt>
                <c:pt idx="827">
                  <c:v>4.1528999999991836</c:v>
                </c:pt>
                <c:pt idx="828">
                  <c:v>4.1983999999991788</c:v>
                </c:pt>
                <c:pt idx="829">
                  <c:v>4.2440999999991762</c:v>
                </c:pt>
                <c:pt idx="830">
                  <c:v>4.2899999999991723</c:v>
                </c:pt>
                <c:pt idx="831">
                  <c:v>4.3360999999991696</c:v>
                </c:pt>
                <c:pt idx="832">
                  <c:v>4.3823999999991647</c:v>
                </c:pt>
                <c:pt idx="833">
                  <c:v>4.4288999999991621</c:v>
                </c:pt>
                <c:pt idx="834">
                  <c:v>4.475599999999158</c:v>
                </c:pt>
                <c:pt idx="835">
                  <c:v>4.5224999999991526</c:v>
                </c:pt>
                <c:pt idx="836">
                  <c:v>4.5695999999991503</c:v>
                </c:pt>
                <c:pt idx="837">
                  <c:v>4.6168999999991458</c:v>
                </c:pt>
                <c:pt idx="838">
                  <c:v>4.6643999999991435</c:v>
                </c:pt>
                <c:pt idx="839">
                  <c:v>4.7120999999991389</c:v>
                </c:pt>
                <c:pt idx="840">
                  <c:v>4.7599999999991365</c:v>
                </c:pt>
                <c:pt idx="841">
                  <c:v>4.8080999999991318</c:v>
                </c:pt>
                <c:pt idx="842">
                  <c:v>4.8563999999991294</c:v>
                </c:pt>
                <c:pt idx="843">
                  <c:v>4.9048999999991247</c:v>
                </c:pt>
                <c:pt idx="844">
                  <c:v>4.9535999999991223</c:v>
                </c:pt>
                <c:pt idx="845">
                  <c:v>5.0024999999991175</c:v>
                </c:pt>
                <c:pt idx="846">
                  <c:v>5.051599999999115</c:v>
                </c:pt>
                <c:pt idx="847">
                  <c:v>5.1008999999991103</c:v>
                </c:pt>
                <c:pt idx="848">
                  <c:v>5.1503999999991077</c:v>
                </c:pt>
                <c:pt idx="849">
                  <c:v>5.2000999999991029</c:v>
                </c:pt>
                <c:pt idx="850">
                  <c:v>5.2499999999991012</c:v>
                </c:pt>
                <c:pt idx="851">
                  <c:v>5.3000999999990963</c:v>
                </c:pt>
                <c:pt idx="852">
                  <c:v>5.3503999999990937</c:v>
                </c:pt>
                <c:pt idx="853">
                  <c:v>5.4008999999990888</c:v>
                </c:pt>
                <c:pt idx="854">
                  <c:v>5.451599999999087</c:v>
                </c:pt>
                <c:pt idx="855">
                  <c:v>5.502499999999082</c:v>
                </c:pt>
                <c:pt idx="856">
                  <c:v>5.5535999999990793</c:v>
                </c:pt>
                <c:pt idx="857">
                  <c:v>5.6048999999990743</c:v>
                </c:pt>
                <c:pt idx="858">
                  <c:v>5.6563999999990724</c:v>
                </c:pt>
                <c:pt idx="859">
                  <c:v>5.7080999999990674</c:v>
                </c:pt>
                <c:pt idx="860">
                  <c:v>5.7599999999990628</c:v>
                </c:pt>
                <c:pt idx="861">
                  <c:v>5.8120999999990604</c:v>
                </c:pt>
                <c:pt idx="862">
                  <c:v>5.8643999999990557</c:v>
                </c:pt>
                <c:pt idx="863">
                  <c:v>5.9168999999990533</c:v>
                </c:pt>
                <c:pt idx="864">
                  <c:v>5.9695999999990486</c:v>
                </c:pt>
                <c:pt idx="865">
                  <c:v>6.0224999999990461</c:v>
                </c:pt>
                <c:pt idx="866">
                  <c:v>6.0755999999990413</c:v>
                </c:pt>
                <c:pt idx="867">
                  <c:v>6.1288999999990388</c:v>
                </c:pt>
                <c:pt idx="868">
                  <c:v>6.1823999999989825</c:v>
                </c:pt>
                <c:pt idx="869">
                  <c:v>6.2360999999989772</c:v>
                </c:pt>
                <c:pt idx="870">
                  <c:v>6.2899999999989742</c:v>
                </c:pt>
                <c:pt idx="871">
                  <c:v>6.3440999999989698</c:v>
                </c:pt>
                <c:pt idx="872">
                  <c:v>6.3983999999989667</c:v>
                </c:pt>
                <c:pt idx="873">
                  <c:v>6.4528999999989622</c:v>
                </c:pt>
                <c:pt idx="874">
                  <c:v>6.50759999999896</c:v>
                </c:pt>
                <c:pt idx="875">
                  <c:v>6.5624999999989546</c:v>
                </c:pt>
                <c:pt idx="876">
                  <c:v>6.6175999999989523</c:v>
                </c:pt>
                <c:pt idx="877">
                  <c:v>6.6728999999989469</c:v>
                </c:pt>
                <c:pt idx="878">
                  <c:v>6.7283999999989446</c:v>
                </c:pt>
                <c:pt idx="879">
                  <c:v>6.78409999999894</c:v>
                </c:pt>
                <c:pt idx="880">
                  <c:v>6.8399999999989367</c:v>
                </c:pt>
                <c:pt idx="881">
                  <c:v>6.8960999999989321</c:v>
                </c:pt>
                <c:pt idx="882">
                  <c:v>6.9523999999989297</c:v>
                </c:pt>
                <c:pt idx="883">
                  <c:v>7.0088999999989241</c:v>
                </c:pt>
                <c:pt idx="884">
                  <c:v>7.0655999999989199</c:v>
                </c:pt>
                <c:pt idx="885">
                  <c:v>7.1224999999989169</c:v>
                </c:pt>
                <c:pt idx="886">
                  <c:v>7.1795999999989117</c:v>
                </c:pt>
                <c:pt idx="887">
                  <c:v>7.2368999999989096</c:v>
                </c:pt>
                <c:pt idx="888">
                  <c:v>7.2943999999989053</c:v>
                </c:pt>
                <c:pt idx="889">
                  <c:v>7.3520999999989023</c:v>
                </c:pt>
                <c:pt idx="890">
                  <c:v>7.409999999998897</c:v>
                </c:pt>
                <c:pt idx="891">
                  <c:v>7.4680999999988948</c:v>
                </c:pt>
                <c:pt idx="892">
                  <c:v>7.5263999999988904</c:v>
                </c:pt>
                <c:pt idx="893">
                  <c:v>7.5848999999988873</c:v>
                </c:pt>
                <c:pt idx="894">
                  <c:v>7.643599999998882</c:v>
                </c:pt>
                <c:pt idx="895">
                  <c:v>7.7024999999988797</c:v>
                </c:pt>
                <c:pt idx="896">
                  <c:v>7.7615999999988752</c:v>
                </c:pt>
                <c:pt idx="897">
                  <c:v>7.820899999998872</c:v>
                </c:pt>
                <c:pt idx="898">
                  <c:v>7.8803999999988665</c:v>
                </c:pt>
                <c:pt idx="899">
                  <c:v>7.9400999999988642</c:v>
                </c:pt>
                <c:pt idx="900">
                  <c:v>7.9999999999988596</c:v>
                </c:pt>
                <c:pt idx="901">
                  <c:v>8.0600999999988563</c:v>
                </c:pt>
                <c:pt idx="902">
                  <c:v>8.1203999999988525</c:v>
                </c:pt>
                <c:pt idx="903">
                  <c:v>8.1808999999988501</c:v>
                </c:pt>
                <c:pt idx="904">
                  <c:v>8.2415999999988454</c:v>
                </c:pt>
                <c:pt idx="905">
                  <c:v>8.302499999998842</c:v>
                </c:pt>
                <c:pt idx="906">
                  <c:v>8.3635999999988364</c:v>
                </c:pt>
                <c:pt idx="907">
                  <c:v>8.4248999999988339</c:v>
                </c:pt>
                <c:pt idx="908">
                  <c:v>8.4863999999988291</c:v>
                </c:pt>
                <c:pt idx="909">
                  <c:v>8.5480999999988239</c:v>
                </c:pt>
                <c:pt idx="910">
                  <c:v>8.6099999999988217</c:v>
                </c:pt>
                <c:pt idx="911">
                  <c:v>8.6720999999988173</c:v>
                </c:pt>
                <c:pt idx="912">
                  <c:v>8.7343999999988142</c:v>
                </c:pt>
                <c:pt idx="913">
                  <c:v>8.7968999999988089</c:v>
                </c:pt>
                <c:pt idx="914">
                  <c:v>8.8595999999988067</c:v>
                </c:pt>
                <c:pt idx="915">
                  <c:v>8.92249999999874</c:v>
                </c:pt>
                <c:pt idx="916">
                  <c:v>8.985599999998735</c:v>
                </c:pt>
                <c:pt idx="917">
                  <c:v>9.0488999999987332</c:v>
                </c:pt>
                <c:pt idx="918">
                  <c:v>9.1123999999987273</c:v>
                </c:pt>
                <c:pt idx="919">
                  <c:v>9.1760999999987245</c:v>
                </c:pt>
                <c:pt idx="920">
                  <c:v>9.2399999999987195</c:v>
                </c:pt>
                <c:pt idx="921">
                  <c:v>9.3040999999987175</c:v>
                </c:pt>
                <c:pt idx="922">
                  <c:v>9.3683999999987115</c:v>
                </c:pt>
                <c:pt idx="923">
                  <c:v>9.4328999999987087</c:v>
                </c:pt>
                <c:pt idx="924">
                  <c:v>9.4975999999987035</c:v>
                </c:pt>
                <c:pt idx="925">
                  <c:v>9.5624999999987015</c:v>
                </c:pt>
                <c:pt idx="926">
                  <c:v>9.6275999999986954</c:v>
                </c:pt>
                <c:pt idx="927">
                  <c:v>9.6928999999986925</c:v>
                </c:pt>
                <c:pt idx="928">
                  <c:v>9.7583999999986872</c:v>
                </c:pt>
                <c:pt idx="929">
                  <c:v>9.8240999999986851</c:v>
                </c:pt>
                <c:pt idx="930">
                  <c:v>9.8899999999986807</c:v>
                </c:pt>
                <c:pt idx="931">
                  <c:v>9.9560999999986777</c:v>
                </c:pt>
                <c:pt idx="932">
                  <c:v>10.022399999998672</c:v>
                </c:pt>
                <c:pt idx="933">
                  <c:v>10.088899999998667</c:v>
                </c:pt>
                <c:pt idx="934">
                  <c:v>10.155599999998664</c:v>
                </c:pt>
                <c:pt idx="935">
                  <c:v>10.222499999998659</c:v>
                </c:pt>
                <c:pt idx="936">
                  <c:v>10.289599999998655</c:v>
                </c:pt>
                <c:pt idx="937">
                  <c:v>10.356899999998651</c:v>
                </c:pt>
                <c:pt idx="938">
                  <c:v>10.424399999998649</c:v>
                </c:pt>
                <c:pt idx="939">
                  <c:v>10.492099999998644</c:v>
                </c:pt>
                <c:pt idx="940">
                  <c:v>10.55999999999864</c:v>
                </c:pt>
                <c:pt idx="941">
                  <c:v>10.628099999998636</c:v>
                </c:pt>
                <c:pt idx="942">
                  <c:v>10.696399999998633</c:v>
                </c:pt>
                <c:pt idx="943">
                  <c:v>10.764899999998628</c:v>
                </c:pt>
                <c:pt idx="944">
                  <c:v>10.833599999998624</c:v>
                </c:pt>
                <c:pt idx="945">
                  <c:v>10.90249999999862</c:v>
                </c:pt>
                <c:pt idx="946">
                  <c:v>10.971599999998617</c:v>
                </c:pt>
                <c:pt idx="947">
                  <c:v>11.040899999998611</c:v>
                </c:pt>
                <c:pt idx="948">
                  <c:v>11.110399999998609</c:v>
                </c:pt>
                <c:pt idx="949">
                  <c:v>11.180099999998603</c:v>
                </c:pt>
                <c:pt idx="950">
                  <c:v>11.2499999999986</c:v>
                </c:pt>
                <c:pt idx="951">
                  <c:v>11.320099999998595</c:v>
                </c:pt>
                <c:pt idx="952">
                  <c:v>11.390399999998593</c:v>
                </c:pt>
                <c:pt idx="953">
                  <c:v>11.460899999998588</c:v>
                </c:pt>
                <c:pt idx="954">
                  <c:v>11.531599999998585</c:v>
                </c:pt>
                <c:pt idx="955">
                  <c:v>11.60249999999858</c:v>
                </c:pt>
                <c:pt idx="956">
                  <c:v>11.673599999998578</c:v>
                </c:pt>
                <c:pt idx="957">
                  <c:v>11.744899999998571</c:v>
                </c:pt>
                <c:pt idx="958">
                  <c:v>11.816399999998566</c:v>
                </c:pt>
                <c:pt idx="959">
                  <c:v>11.888099999998564</c:v>
                </c:pt>
                <c:pt idx="960">
                  <c:v>11.959999999998558</c:v>
                </c:pt>
                <c:pt idx="961">
                  <c:v>12.032099999998556</c:v>
                </c:pt>
                <c:pt idx="962">
                  <c:v>12.104399999998479</c:v>
                </c:pt>
                <c:pt idx="963">
                  <c:v>12.176899999998474</c:v>
                </c:pt>
                <c:pt idx="964">
                  <c:v>12.249599999998471</c:v>
                </c:pt>
                <c:pt idx="965">
                  <c:v>12.322499999998467</c:v>
                </c:pt>
                <c:pt idx="966">
                  <c:v>12.395599999998463</c:v>
                </c:pt>
                <c:pt idx="967">
                  <c:v>12.468899999998458</c:v>
                </c:pt>
                <c:pt idx="968">
                  <c:v>12.542399999998455</c:v>
                </c:pt>
                <c:pt idx="969">
                  <c:v>12.616099999998449</c:v>
                </c:pt>
                <c:pt idx="970">
                  <c:v>12.689999999998447</c:v>
                </c:pt>
                <c:pt idx="971">
                  <c:v>12.764099999998441</c:v>
                </c:pt>
                <c:pt idx="972">
                  <c:v>12.838399999998439</c:v>
                </c:pt>
                <c:pt idx="973">
                  <c:v>12.912899999998434</c:v>
                </c:pt>
                <c:pt idx="974">
                  <c:v>12.98759999999843</c:v>
                </c:pt>
                <c:pt idx="975">
                  <c:v>13.062499999998424</c:v>
                </c:pt>
                <c:pt idx="976">
                  <c:v>13.137599999998422</c:v>
                </c:pt>
                <c:pt idx="977">
                  <c:v>13.212899999998417</c:v>
                </c:pt>
                <c:pt idx="978">
                  <c:v>13.288399999998413</c:v>
                </c:pt>
                <c:pt idx="979">
                  <c:v>13.364099999998409</c:v>
                </c:pt>
                <c:pt idx="980">
                  <c:v>13.439999999998406</c:v>
                </c:pt>
                <c:pt idx="981">
                  <c:v>13.516099999998399</c:v>
                </c:pt>
                <c:pt idx="982">
                  <c:v>13.592399999998394</c:v>
                </c:pt>
                <c:pt idx="983">
                  <c:v>13.668899999998391</c:v>
                </c:pt>
                <c:pt idx="984">
                  <c:v>13.745599999998385</c:v>
                </c:pt>
                <c:pt idx="985">
                  <c:v>13.822499999998383</c:v>
                </c:pt>
                <c:pt idx="986">
                  <c:v>13.899599999998378</c:v>
                </c:pt>
                <c:pt idx="987">
                  <c:v>13.976899999998375</c:v>
                </c:pt>
                <c:pt idx="988">
                  <c:v>14.054399999998369</c:v>
                </c:pt>
                <c:pt idx="989">
                  <c:v>14.132099999998367</c:v>
                </c:pt>
                <c:pt idx="990">
                  <c:v>14.209999999998361</c:v>
                </c:pt>
                <c:pt idx="991">
                  <c:v>14.288099999998359</c:v>
                </c:pt>
                <c:pt idx="992">
                  <c:v>14.366399999998352</c:v>
                </c:pt>
                <c:pt idx="993">
                  <c:v>14.44489999999835</c:v>
                </c:pt>
                <c:pt idx="994">
                  <c:v>14.523599999998345</c:v>
                </c:pt>
                <c:pt idx="995">
                  <c:v>14.602499999998342</c:v>
                </c:pt>
                <c:pt idx="996">
                  <c:v>14.681599999998337</c:v>
                </c:pt>
                <c:pt idx="997">
                  <c:v>14.760899999998333</c:v>
                </c:pt>
                <c:pt idx="998">
                  <c:v>14.840399999998327</c:v>
                </c:pt>
                <c:pt idx="999">
                  <c:v>14.920099999998325</c:v>
                </c:pt>
                <c:pt idx="1000">
                  <c:v>14.99999999999832</c:v>
                </c:pt>
                <c:pt idx="1001">
                  <c:v>15.080099999998396</c:v>
                </c:pt>
                <c:pt idx="1002">
                  <c:v>15.16039999999839</c:v>
                </c:pt>
                <c:pt idx="1003">
                  <c:v>15.240899999998391</c:v>
                </c:pt>
                <c:pt idx="1004">
                  <c:v>15.321599999998387</c:v>
                </c:pt>
                <c:pt idx="1005">
                  <c:v>15.40249999999838</c:v>
                </c:pt>
                <c:pt idx="1006">
                  <c:v>15.483599999998376</c:v>
                </c:pt>
                <c:pt idx="1007">
                  <c:v>15.564899999998367</c:v>
                </c:pt>
                <c:pt idx="1008">
                  <c:v>15.646399999998369</c:v>
                </c:pt>
                <c:pt idx="1009">
                  <c:v>15.728099999998364</c:v>
                </c:pt>
                <c:pt idx="1010">
                  <c:v>15.809999999998357</c:v>
                </c:pt>
                <c:pt idx="1011">
                  <c:v>15.892099999998354</c:v>
                </c:pt>
                <c:pt idx="1012">
                  <c:v>15.974399999998354</c:v>
                </c:pt>
                <c:pt idx="1013">
                  <c:v>16.056899999998347</c:v>
                </c:pt>
                <c:pt idx="1014">
                  <c:v>16.139599999998342</c:v>
                </c:pt>
                <c:pt idx="1015">
                  <c:v>16.222499999998337</c:v>
                </c:pt>
                <c:pt idx="1016">
                  <c:v>16.305599999998339</c:v>
                </c:pt>
                <c:pt idx="1017">
                  <c:v>16.388899999998333</c:v>
                </c:pt>
                <c:pt idx="1018">
                  <c:v>16.472399999998327</c:v>
                </c:pt>
                <c:pt idx="1019">
                  <c:v>16.55609999999832</c:v>
                </c:pt>
                <c:pt idx="1020">
                  <c:v>16.639999999998324</c:v>
                </c:pt>
                <c:pt idx="1021">
                  <c:v>16.724099999998316</c:v>
                </c:pt>
                <c:pt idx="1022">
                  <c:v>16.808399999998311</c:v>
                </c:pt>
                <c:pt idx="1023">
                  <c:v>16.892899999998306</c:v>
                </c:pt>
                <c:pt idx="1024">
                  <c:v>16.977599999998308</c:v>
                </c:pt>
                <c:pt idx="1025">
                  <c:v>17.062499999998302</c:v>
                </c:pt>
                <c:pt idx="1026">
                  <c:v>17.147599999998295</c:v>
                </c:pt>
                <c:pt idx="1027">
                  <c:v>17.232899999998288</c:v>
                </c:pt>
                <c:pt idx="1028">
                  <c:v>17.318399999998292</c:v>
                </c:pt>
                <c:pt idx="1029">
                  <c:v>17.404099999998287</c:v>
                </c:pt>
                <c:pt idx="1030">
                  <c:v>17.489999999998279</c:v>
                </c:pt>
                <c:pt idx="1031">
                  <c:v>17.576099999998274</c:v>
                </c:pt>
                <c:pt idx="1032">
                  <c:v>17.662399999998268</c:v>
                </c:pt>
                <c:pt idx="1033">
                  <c:v>17.748899999998269</c:v>
                </c:pt>
                <c:pt idx="1034">
                  <c:v>17.835599999998266</c:v>
                </c:pt>
                <c:pt idx="1035">
                  <c:v>17.922499999998259</c:v>
                </c:pt>
                <c:pt idx="1036">
                  <c:v>18.009599999998251</c:v>
                </c:pt>
                <c:pt idx="1037">
                  <c:v>18.096899999998254</c:v>
                </c:pt>
                <c:pt idx="1038">
                  <c:v>18.184399999998249</c:v>
                </c:pt>
                <c:pt idx="1039">
                  <c:v>18.272099999998243</c:v>
                </c:pt>
                <c:pt idx="1040">
                  <c:v>18.359999999998237</c:v>
                </c:pt>
                <c:pt idx="1041">
                  <c:v>18.448099999998238</c:v>
                </c:pt>
                <c:pt idx="1042">
                  <c:v>18.536399999998231</c:v>
                </c:pt>
                <c:pt idx="1043">
                  <c:v>18.624899999998227</c:v>
                </c:pt>
                <c:pt idx="1044">
                  <c:v>18.71359999999822</c:v>
                </c:pt>
                <c:pt idx="1045">
                  <c:v>18.802499999998222</c:v>
                </c:pt>
                <c:pt idx="1046">
                  <c:v>18.891599999998217</c:v>
                </c:pt>
                <c:pt idx="1047">
                  <c:v>18.980899999998211</c:v>
                </c:pt>
                <c:pt idx="1048">
                  <c:v>19.070399999998205</c:v>
                </c:pt>
                <c:pt idx="1049">
                  <c:v>19.160099999998206</c:v>
                </c:pt>
                <c:pt idx="1050">
                  <c:v>19.249999999998202</c:v>
                </c:pt>
                <c:pt idx="1051">
                  <c:v>19.340099999998195</c:v>
                </c:pt>
                <c:pt idx="1052">
                  <c:v>19.43039999999819</c:v>
                </c:pt>
                <c:pt idx="1053">
                  <c:v>19.520899999998193</c:v>
                </c:pt>
                <c:pt idx="1054">
                  <c:v>19.611599999998187</c:v>
                </c:pt>
                <c:pt idx="1055">
                  <c:v>19.702499999998182</c:v>
                </c:pt>
                <c:pt idx="1056">
                  <c:v>19.793599999998175</c:v>
                </c:pt>
                <c:pt idx="1057">
                  <c:v>19.884899999998169</c:v>
                </c:pt>
                <c:pt idx="1058">
                  <c:v>19.976399999998169</c:v>
                </c:pt>
                <c:pt idx="1059">
                  <c:v>20.068099999998164</c:v>
                </c:pt>
                <c:pt idx="1060">
                  <c:v>20.15999999999816</c:v>
                </c:pt>
                <c:pt idx="1061">
                  <c:v>20.252099999998151</c:v>
                </c:pt>
                <c:pt idx="1062">
                  <c:v>20.344399999998153</c:v>
                </c:pt>
                <c:pt idx="1063">
                  <c:v>20.436899999998147</c:v>
                </c:pt>
                <c:pt idx="1064">
                  <c:v>20.529599999998144</c:v>
                </c:pt>
                <c:pt idx="1065">
                  <c:v>20.622499999998137</c:v>
                </c:pt>
                <c:pt idx="1066">
                  <c:v>20.71559999999814</c:v>
                </c:pt>
                <c:pt idx="1067">
                  <c:v>20.808899999998133</c:v>
                </c:pt>
                <c:pt idx="1068">
                  <c:v>20.902399999998128</c:v>
                </c:pt>
                <c:pt idx="1069">
                  <c:v>20.996099999998123</c:v>
                </c:pt>
                <c:pt idx="1070">
                  <c:v>21.089999999998124</c:v>
                </c:pt>
                <c:pt idx="1071">
                  <c:v>21.184099999998118</c:v>
                </c:pt>
                <c:pt idx="1072">
                  <c:v>21.278399999998111</c:v>
                </c:pt>
                <c:pt idx="1073">
                  <c:v>21.372899999998104</c:v>
                </c:pt>
                <c:pt idx="1074">
                  <c:v>21.467599999998107</c:v>
                </c:pt>
                <c:pt idx="1075">
                  <c:v>21.562499999998103</c:v>
                </c:pt>
                <c:pt idx="1076">
                  <c:v>21.657599999998094</c:v>
                </c:pt>
                <c:pt idx="1077">
                  <c:v>21.752899999998089</c:v>
                </c:pt>
                <c:pt idx="1078">
                  <c:v>21.84839999999809</c:v>
                </c:pt>
                <c:pt idx="1079">
                  <c:v>21.944099999998087</c:v>
                </c:pt>
                <c:pt idx="1080">
                  <c:v>22.039999999998081</c:v>
                </c:pt>
                <c:pt idx="1081">
                  <c:v>22.136099999998073</c:v>
                </c:pt>
                <c:pt idx="1082">
                  <c:v>22.232399999998069</c:v>
                </c:pt>
                <c:pt idx="1083">
                  <c:v>22.328899999998072</c:v>
                </c:pt>
                <c:pt idx="1084">
                  <c:v>22.425599999998063</c:v>
                </c:pt>
                <c:pt idx="1085">
                  <c:v>22.522499999998058</c:v>
                </c:pt>
                <c:pt idx="1086">
                  <c:v>22.619599999998051</c:v>
                </c:pt>
                <c:pt idx="1087">
                  <c:v>22.716899999998056</c:v>
                </c:pt>
                <c:pt idx="1088">
                  <c:v>22.814399999998049</c:v>
                </c:pt>
                <c:pt idx="1089">
                  <c:v>22.912099999998041</c:v>
                </c:pt>
                <c:pt idx="1090">
                  <c:v>23.009999999998037</c:v>
                </c:pt>
                <c:pt idx="1091">
                  <c:v>23.108099999998039</c:v>
                </c:pt>
                <c:pt idx="1092">
                  <c:v>23.206399999998034</c:v>
                </c:pt>
                <c:pt idx="1093">
                  <c:v>23.304899999998028</c:v>
                </c:pt>
                <c:pt idx="1094">
                  <c:v>23.403599999998022</c:v>
                </c:pt>
                <c:pt idx="1095">
                  <c:v>23.502499999998022</c:v>
                </c:pt>
                <c:pt idx="1096">
                  <c:v>23.601599999998019</c:v>
                </c:pt>
                <c:pt idx="1097">
                  <c:v>23.700899999998011</c:v>
                </c:pt>
                <c:pt idx="1098">
                  <c:v>23.800399999998007</c:v>
                </c:pt>
                <c:pt idx="1099">
                  <c:v>23.900099999998009</c:v>
                </c:pt>
                <c:pt idx="1100">
                  <c:v>23.999999999998003</c:v>
                </c:pt>
                <c:pt idx="1101">
                  <c:v>24.100099999997994</c:v>
                </c:pt>
                <c:pt idx="1102">
                  <c:v>24.200399999997991</c:v>
                </c:pt>
                <c:pt idx="1103">
                  <c:v>24.300899999997991</c:v>
                </c:pt>
                <c:pt idx="1104">
                  <c:v>24.401599999997988</c:v>
                </c:pt>
                <c:pt idx="1105">
                  <c:v>24.50249999999798</c:v>
                </c:pt>
                <c:pt idx="1106">
                  <c:v>24.603599999997975</c:v>
                </c:pt>
                <c:pt idx="1107">
                  <c:v>24.704899999997966</c:v>
                </c:pt>
                <c:pt idx="1108">
                  <c:v>24.806399999997971</c:v>
                </c:pt>
                <c:pt idx="1109">
                  <c:v>24.908099999997965</c:v>
                </c:pt>
                <c:pt idx="1110">
                  <c:v>25.009999999997959</c:v>
                </c:pt>
                <c:pt idx="1111">
                  <c:v>25.112099999997952</c:v>
                </c:pt>
                <c:pt idx="1112">
                  <c:v>25.214399999997955</c:v>
                </c:pt>
                <c:pt idx="1113">
                  <c:v>25.316899999997947</c:v>
                </c:pt>
                <c:pt idx="1114">
                  <c:v>25.419599999997942</c:v>
                </c:pt>
                <c:pt idx="1115">
                  <c:v>25.522499999997937</c:v>
                </c:pt>
                <c:pt idx="1116">
                  <c:v>25.625599999997938</c:v>
                </c:pt>
                <c:pt idx="1117">
                  <c:v>25.728899999997932</c:v>
                </c:pt>
                <c:pt idx="1118">
                  <c:v>25.832399999997925</c:v>
                </c:pt>
                <c:pt idx="1119">
                  <c:v>25.936099999997921</c:v>
                </c:pt>
                <c:pt idx="1120">
                  <c:v>26.039999999997924</c:v>
                </c:pt>
                <c:pt idx="1121">
                  <c:v>26.144099999997916</c:v>
                </c:pt>
                <c:pt idx="1122">
                  <c:v>26.248399999997911</c:v>
                </c:pt>
                <c:pt idx="1123">
                  <c:v>26.352899999997906</c:v>
                </c:pt>
                <c:pt idx="1124">
                  <c:v>26.457599999997907</c:v>
                </c:pt>
                <c:pt idx="1125">
                  <c:v>26.5624999999979</c:v>
                </c:pt>
                <c:pt idx="1126">
                  <c:v>26.667599999997897</c:v>
                </c:pt>
                <c:pt idx="1127">
                  <c:v>26.77289999999789</c:v>
                </c:pt>
                <c:pt idx="1128">
                  <c:v>26.878399999997892</c:v>
                </c:pt>
                <c:pt idx="1129">
                  <c:v>26.984099999997888</c:v>
                </c:pt>
                <c:pt idx="1130">
                  <c:v>27.089999999997879</c:v>
                </c:pt>
                <c:pt idx="1131">
                  <c:v>27.196099999997873</c:v>
                </c:pt>
                <c:pt idx="1132">
                  <c:v>27.302399999997867</c:v>
                </c:pt>
                <c:pt idx="1133">
                  <c:v>27.408899999997871</c:v>
                </c:pt>
                <c:pt idx="1134">
                  <c:v>27.515599999997864</c:v>
                </c:pt>
                <c:pt idx="1135">
                  <c:v>27.622499999997856</c:v>
                </c:pt>
                <c:pt idx="1136">
                  <c:v>27.729599999997852</c:v>
                </c:pt>
                <c:pt idx="1137">
                  <c:v>27.836899999997854</c:v>
                </c:pt>
                <c:pt idx="1138">
                  <c:v>27.944399999997849</c:v>
                </c:pt>
                <c:pt idx="1139">
                  <c:v>28.052099999997843</c:v>
                </c:pt>
                <c:pt idx="1140">
                  <c:v>28.159999999997837</c:v>
                </c:pt>
                <c:pt idx="1141">
                  <c:v>28.26809999999784</c:v>
                </c:pt>
                <c:pt idx="1142">
                  <c:v>28.376399999997833</c:v>
                </c:pt>
                <c:pt idx="1143">
                  <c:v>28.484899999997825</c:v>
                </c:pt>
                <c:pt idx="1144">
                  <c:v>28.593599999997821</c:v>
                </c:pt>
                <c:pt idx="1145">
                  <c:v>28.702499999997823</c:v>
                </c:pt>
                <c:pt idx="1146">
                  <c:v>28.811599999997817</c:v>
                </c:pt>
                <c:pt idx="1147">
                  <c:v>28.920899999997811</c:v>
                </c:pt>
                <c:pt idx="1148">
                  <c:v>29.030399999997805</c:v>
                </c:pt>
                <c:pt idx="1149">
                  <c:v>29.140099999997808</c:v>
                </c:pt>
                <c:pt idx="1150">
                  <c:v>29.249999999997801</c:v>
                </c:pt>
                <c:pt idx="1151">
                  <c:v>29.360099999997797</c:v>
                </c:pt>
                <c:pt idx="1152">
                  <c:v>29.470399999997788</c:v>
                </c:pt>
                <c:pt idx="1153">
                  <c:v>29.580899999997794</c:v>
                </c:pt>
                <c:pt idx="1154">
                  <c:v>29.691599999997788</c:v>
                </c:pt>
                <c:pt idx="1155">
                  <c:v>29.802499999997782</c:v>
                </c:pt>
                <c:pt idx="1156">
                  <c:v>29.913599999997775</c:v>
                </c:pt>
                <c:pt idx="1157">
                  <c:v>30.024899999997768</c:v>
                </c:pt>
                <c:pt idx="1158">
                  <c:v>30.136399999997771</c:v>
                </c:pt>
                <c:pt idx="1159">
                  <c:v>30.248099999997763</c:v>
                </c:pt>
                <c:pt idx="1160">
                  <c:v>30.359999999997758</c:v>
                </c:pt>
                <c:pt idx="1161">
                  <c:v>30.472099999997752</c:v>
                </c:pt>
                <c:pt idx="1162">
                  <c:v>30.584399999997753</c:v>
                </c:pt>
                <c:pt idx="1163">
                  <c:v>30.696899999997747</c:v>
                </c:pt>
                <c:pt idx="1164">
                  <c:v>30.809599999997744</c:v>
                </c:pt>
                <c:pt idx="1165">
                  <c:v>30.922499999997736</c:v>
                </c:pt>
                <c:pt idx="1166">
                  <c:v>31.035599999997743</c:v>
                </c:pt>
                <c:pt idx="1167">
                  <c:v>31.148899999997731</c:v>
                </c:pt>
                <c:pt idx="1168">
                  <c:v>31.262399999997726</c:v>
                </c:pt>
                <c:pt idx="1169">
                  <c:v>31.37609999999772</c:v>
                </c:pt>
                <c:pt idx="1170">
                  <c:v>31.489999999997721</c:v>
                </c:pt>
                <c:pt idx="1171">
                  <c:v>31.604099999997715</c:v>
                </c:pt>
                <c:pt idx="1172">
                  <c:v>31.718399999997708</c:v>
                </c:pt>
                <c:pt idx="1173">
                  <c:v>31.832899999996563</c:v>
                </c:pt>
                <c:pt idx="1174">
                  <c:v>31.947599999996555</c:v>
                </c:pt>
                <c:pt idx="1175">
                  <c:v>32.062499999996547</c:v>
                </c:pt>
                <c:pt idx="1176">
                  <c:v>32.177599999996538</c:v>
                </c:pt>
                <c:pt idx="1177">
                  <c:v>32.292899999996543</c:v>
                </c:pt>
                <c:pt idx="1178">
                  <c:v>32.408399999996533</c:v>
                </c:pt>
                <c:pt idx="1179">
                  <c:v>32.524099999996523</c:v>
                </c:pt>
                <c:pt idx="1180">
                  <c:v>32.639999999996519</c:v>
                </c:pt>
                <c:pt idx="1181">
                  <c:v>32.756099999996515</c:v>
                </c:pt>
                <c:pt idx="1182">
                  <c:v>32.87239999999651</c:v>
                </c:pt>
                <c:pt idx="1183">
                  <c:v>32.988899999996498</c:v>
                </c:pt>
                <c:pt idx="1184">
                  <c:v>33.105599999996492</c:v>
                </c:pt>
                <c:pt idx="1185">
                  <c:v>33.222499999996494</c:v>
                </c:pt>
                <c:pt idx="1186">
                  <c:v>33.339599999996487</c:v>
                </c:pt>
                <c:pt idx="1187">
                  <c:v>33.45689999999648</c:v>
                </c:pt>
                <c:pt idx="1188">
                  <c:v>33.574399999996466</c:v>
                </c:pt>
                <c:pt idx="1189">
                  <c:v>33.692099999996472</c:v>
                </c:pt>
                <c:pt idx="1190">
                  <c:v>33.809999999996464</c:v>
                </c:pt>
                <c:pt idx="1191">
                  <c:v>33.928099999996455</c:v>
                </c:pt>
                <c:pt idx="1192">
                  <c:v>34.046399999996446</c:v>
                </c:pt>
                <c:pt idx="1193">
                  <c:v>34.16489999999645</c:v>
                </c:pt>
                <c:pt idx="1194">
                  <c:v>34.28359999999644</c:v>
                </c:pt>
                <c:pt idx="1195">
                  <c:v>34.402499999996429</c:v>
                </c:pt>
                <c:pt idx="1196">
                  <c:v>34.521599999996418</c:v>
                </c:pt>
                <c:pt idx="1197">
                  <c:v>34.640899999996421</c:v>
                </c:pt>
                <c:pt idx="1198">
                  <c:v>34.760399999996416</c:v>
                </c:pt>
                <c:pt idx="1199">
                  <c:v>34.880099999996403</c:v>
                </c:pt>
                <c:pt idx="1200">
                  <c:v>34.999999999996398</c:v>
                </c:pt>
                <c:pt idx="1201">
                  <c:v>35.120099999996391</c:v>
                </c:pt>
                <c:pt idx="1202">
                  <c:v>35.240399999996392</c:v>
                </c:pt>
                <c:pt idx="1203">
                  <c:v>35.360899999996384</c:v>
                </c:pt>
                <c:pt idx="1204">
                  <c:v>35.481599999996376</c:v>
                </c:pt>
                <c:pt idx="1205">
                  <c:v>35.602499999996368</c:v>
                </c:pt>
                <c:pt idx="1206">
                  <c:v>35.723599999996367</c:v>
                </c:pt>
                <c:pt idx="1207">
                  <c:v>35.844899999996358</c:v>
                </c:pt>
                <c:pt idx="1208">
                  <c:v>35.966399999996348</c:v>
                </c:pt>
                <c:pt idx="1209">
                  <c:v>36.088099999996345</c:v>
                </c:pt>
                <c:pt idx="1210">
                  <c:v>36.209999999996342</c:v>
                </c:pt>
                <c:pt idx="1211">
                  <c:v>36.332099999996338</c:v>
                </c:pt>
                <c:pt idx="1212">
                  <c:v>36.454399999996326</c:v>
                </c:pt>
                <c:pt idx="1213">
                  <c:v>36.576899999996321</c:v>
                </c:pt>
                <c:pt idx="1214">
                  <c:v>36.699599999996323</c:v>
                </c:pt>
                <c:pt idx="1215">
                  <c:v>36.82249999999631</c:v>
                </c:pt>
                <c:pt idx="1216">
                  <c:v>36.945599999996304</c:v>
                </c:pt>
                <c:pt idx="1217">
                  <c:v>37.068899999996297</c:v>
                </c:pt>
                <c:pt idx="1218">
                  <c:v>37.192399999996297</c:v>
                </c:pt>
                <c:pt idx="1219">
                  <c:v>37.316099999996169</c:v>
                </c:pt>
                <c:pt idx="1220">
                  <c:v>37.439999999996161</c:v>
                </c:pt>
                <c:pt idx="1221">
                  <c:v>37.564099999996152</c:v>
                </c:pt>
                <c:pt idx="1222">
                  <c:v>37.688399999996143</c:v>
                </c:pt>
                <c:pt idx="1223">
                  <c:v>37.812899999996134</c:v>
                </c:pt>
                <c:pt idx="1224">
                  <c:v>37.937599999996131</c:v>
                </c:pt>
                <c:pt idx="1225">
                  <c:v>38.062499999996128</c:v>
                </c:pt>
                <c:pt idx="1226">
                  <c:v>38.187599999996117</c:v>
                </c:pt>
                <c:pt idx="1227">
                  <c:v>38.312899999996105</c:v>
                </c:pt>
                <c:pt idx="1228">
                  <c:v>38.438399999996108</c:v>
                </c:pt>
                <c:pt idx="1229">
                  <c:v>38.564099999996102</c:v>
                </c:pt>
                <c:pt idx="1230">
                  <c:v>38.68999999999609</c:v>
                </c:pt>
                <c:pt idx="1231">
                  <c:v>38.816099999996084</c:v>
                </c:pt>
                <c:pt idx="1232">
                  <c:v>38.942399999996084</c:v>
                </c:pt>
                <c:pt idx="1233">
                  <c:v>39.068899999996077</c:v>
                </c:pt>
                <c:pt idx="1234">
                  <c:v>39.19559999999607</c:v>
                </c:pt>
                <c:pt idx="1235">
                  <c:v>39.322499999996062</c:v>
                </c:pt>
                <c:pt idx="1236">
                  <c:v>39.44959999999606</c:v>
                </c:pt>
                <c:pt idx="1237">
                  <c:v>39.576899999996051</c:v>
                </c:pt>
                <c:pt idx="1238">
                  <c:v>39.704399999996042</c:v>
                </c:pt>
                <c:pt idx="1239">
                  <c:v>39.832099999996032</c:v>
                </c:pt>
                <c:pt idx="1240">
                  <c:v>39.959999999996036</c:v>
                </c:pt>
                <c:pt idx="1241">
                  <c:v>40.088099999996025</c:v>
                </c:pt>
                <c:pt idx="1242">
                  <c:v>40.216399999996021</c:v>
                </c:pt>
                <c:pt idx="1243">
                  <c:v>40.344899999996009</c:v>
                </c:pt>
                <c:pt idx="1244">
                  <c:v>40.473599999996011</c:v>
                </c:pt>
                <c:pt idx="1245">
                  <c:v>40.602499999996006</c:v>
                </c:pt>
                <c:pt idx="1246">
                  <c:v>40.731599999995993</c:v>
                </c:pt>
                <c:pt idx="1247">
                  <c:v>40.860899999995986</c:v>
                </c:pt>
                <c:pt idx="1248">
                  <c:v>40.990399999995979</c:v>
                </c:pt>
                <c:pt idx="1249">
                  <c:v>41.120099999995979</c:v>
                </c:pt>
                <c:pt idx="1250">
                  <c:v>41.249999999995971</c:v>
                </c:pt>
                <c:pt idx="1251">
                  <c:v>41.380099999995963</c:v>
                </c:pt>
                <c:pt idx="1252">
                  <c:v>41.510399999995954</c:v>
                </c:pt>
                <c:pt idx="1253">
                  <c:v>41.640899999995952</c:v>
                </c:pt>
                <c:pt idx="1254">
                  <c:v>41.771599999995949</c:v>
                </c:pt>
                <c:pt idx="1255">
                  <c:v>41.902499999995939</c:v>
                </c:pt>
                <c:pt idx="1256">
                  <c:v>42.033599999995928</c:v>
                </c:pt>
                <c:pt idx="1257">
                  <c:v>42.164899999995932</c:v>
                </c:pt>
                <c:pt idx="1258">
                  <c:v>42.29639999999592</c:v>
                </c:pt>
                <c:pt idx="1259">
                  <c:v>42.428099999995915</c:v>
                </c:pt>
                <c:pt idx="1260">
                  <c:v>42.559999999995902</c:v>
                </c:pt>
                <c:pt idx="1261">
                  <c:v>42.692099999995904</c:v>
                </c:pt>
                <c:pt idx="1262">
                  <c:v>42.824399999995897</c:v>
                </c:pt>
                <c:pt idx="1263">
                  <c:v>42.95689999999589</c:v>
                </c:pt>
                <c:pt idx="1264">
                  <c:v>43.089599999995876</c:v>
                </c:pt>
                <c:pt idx="1265">
                  <c:v>43.222499999995883</c:v>
                </c:pt>
                <c:pt idx="1266">
                  <c:v>43.355599999995746</c:v>
                </c:pt>
                <c:pt idx="1267">
                  <c:v>43.488899999995731</c:v>
                </c:pt>
                <c:pt idx="1268">
                  <c:v>43.622399999995721</c:v>
                </c:pt>
                <c:pt idx="1269">
                  <c:v>43.756099999995712</c:v>
                </c:pt>
                <c:pt idx="1270">
                  <c:v>43.889999999995716</c:v>
                </c:pt>
                <c:pt idx="1271">
                  <c:v>44.024099999995705</c:v>
                </c:pt>
                <c:pt idx="1272">
                  <c:v>44.158399999995702</c:v>
                </c:pt>
                <c:pt idx="1273">
                  <c:v>44.29289999999569</c:v>
                </c:pt>
                <c:pt idx="1274">
                  <c:v>44.427599999995678</c:v>
                </c:pt>
                <c:pt idx="1275">
                  <c:v>44.56249999999568</c:v>
                </c:pt>
                <c:pt idx="1276">
                  <c:v>44.697599999995674</c:v>
                </c:pt>
                <c:pt idx="1277">
                  <c:v>44.832899999995668</c:v>
                </c:pt>
                <c:pt idx="1278">
                  <c:v>44.968399999995654</c:v>
                </c:pt>
                <c:pt idx="1279">
                  <c:v>45.104099999995661</c:v>
                </c:pt>
                <c:pt idx="1280">
                  <c:v>45.239999999995646</c:v>
                </c:pt>
                <c:pt idx="1281">
                  <c:v>45.376099999995638</c:v>
                </c:pt>
                <c:pt idx="1282">
                  <c:v>45.51239999999563</c:v>
                </c:pt>
                <c:pt idx="1283">
                  <c:v>45.648899999995635</c:v>
                </c:pt>
                <c:pt idx="1284">
                  <c:v>45.785599999995625</c:v>
                </c:pt>
                <c:pt idx="1285">
                  <c:v>45.922499999995615</c:v>
                </c:pt>
                <c:pt idx="1286">
                  <c:v>46.059599999995605</c:v>
                </c:pt>
                <c:pt idx="1287">
                  <c:v>46.196899999995608</c:v>
                </c:pt>
                <c:pt idx="1288">
                  <c:v>46.334399999995597</c:v>
                </c:pt>
                <c:pt idx="1289">
                  <c:v>46.472099999995592</c:v>
                </c:pt>
                <c:pt idx="1290">
                  <c:v>46.60999999999558</c:v>
                </c:pt>
                <c:pt idx="1291">
                  <c:v>46.748099999995581</c:v>
                </c:pt>
                <c:pt idx="1292">
                  <c:v>46.886399999995575</c:v>
                </c:pt>
                <c:pt idx="1293">
                  <c:v>47.024899999995561</c:v>
                </c:pt>
                <c:pt idx="1294">
                  <c:v>47.163599999995554</c:v>
                </c:pt>
                <c:pt idx="1295">
                  <c:v>47.302499999995561</c:v>
                </c:pt>
                <c:pt idx="1296">
                  <c:v>47.441599999995546</c:v>
                </c:pt>
                <c:pt idx="1297">
                  <c:v>47.580899999995538</c:v>
                </c:pt>
                <c:pt idx="1298">
                  <c:v>47.720399999995529</c:v>
                </c:pt>
                <c:pt idx="1299">
                  <c:v>47.860099999995519</c:v>
                </c:pt>
                <c:pt idx="1300">
                  <c:v>47.999999999995524</c:v>
                </c:pt>
                <c:pt idx="1301">
                  <c:v>48.140099999995513</c:v>
                </c:pt>
                <c:pt idx="1302">
                  <c:v>48.280399999995502</c:v>
                </c:pt>
                <c:pt idx="1303">
                  <c:v>48.420899999995498</c:v>
                </c:pt>
                <c:pt idx="1304">
                  <c:v>48.561599999995501</c:v>
                </c:pt>
                <c:pt idx="1305">
                  <c:v>48.702499999995489</c:v>
                </c:pt>
                <c:pt idx="1306">
                  <c:v>48.843599999995483</c:v>
                </c:pt>
                <c:pt idx="1307">
                  <c:v>48.98489999999547</c:v>
                </c:pt>
                <c:pt idx="1308">
                  <c:v>49.126399999995471</c:v>
                </c:pt>
                <c:pt idx="1309">
                  <c:v>49.268099999995464</c:v>
                </c:pt>
                <c:pt idx="1310">
                  <c:v>49.409999999995456</c:v>
                </c:pt>
                <c:pt idx="1311">
                  <c:v>49.552099999995448</c:v>
                </c:pt>
                <c:pt idx="1312">
                  <c:v>49.694399999995447</c:v>
                </c:pt>
                <c:pt idx="1313">
                  <c:v>49.836899999995296</c:v>
                </c:pt>
                <c:pt idx="1314">
                  <c:v>49.979599999995287</c:v>
                </c:pt>
                <c:pt idx="1315">
                  <c:v>50.122499999995277</c:v>
                </c:pt>
                <c:pt idx="1316">
                  <c:v>50.265599999995274</c:v>
                </c:pt>
                <c:pt idx="1317">
                  <c:v>50.40889999999527</c:v>
                </c:pt>
                <c:pt idx="1318">
                  <c:v>50.552399999995266</c:v>
                </c:pt>
                <c:pt idx="1319">
                  <c:v>50.696099999995255</c:v>
                </c:pt>
                <c:pt idx="1320">
                  <c:v>50.839999999995243</c:v>
                </c:pt>
                <c:pt idx="1321">
                  <c:v>50.984099999995237</c:v>
                </c:pt>
                <c:pt idx="1322">
                  <c:v>51.128399999995239</c:v>
                </c:pt>
                <c:pt idx="1323">
                  <c:v>51.272899999995225</c:v>
                </c:pt>
                <c:pt idx="1324">
                  <c:v>51.417599999995218</c:v>
                </c:pt>
                <c:pt idx="1325">
                  <c:v>51.562499999995211</c:v>
                </c:pt>
                <c:pt idx="1326">
                  <c:v>51.70759999999521</c:v>
                </c:pt>
                <c:pt idx="1327">
                  <c:v>51.852899999995202</c:v>
                </c:pt>
                <c:pt idx="1328">
                  <c:v>51.998399999995193</c:v>
                </c:pt>
                <c:pt idx="1329">
                  <c:v>52.144099999995184</c:v>
                </c:pt>
                <c:pt idx="1330">
                  <c:v>52.289999999995189</c:v>
                </c:pt>
                <c:pt idx="1331">
                  <c:v>52.436099999995179</c:v>
                </c:pt>
                <c:pt idx="1332">
                  <c:v>52.582399999995168</c:v>
                </c:pt>
                <c:pt idx="1333">
                  <c:v>52.728899999995157</c:v>
                </c:pt>
                <c:pt idx="1334">
                  <c:v>52.87559999999516</c:v>
                </c:pt>
                <c:pt idx="1335">
                  <c:v>53.022499999995148</c:v>
                </c:pt>
                <c:pt idx="1336">
                  <c:v>53.169599999995143</c:v>
                </c:pt>
                <c:pt idx="1337">
                  <c:v>53.31689999999513</c:v>
                </c:pt>
                <c:pt idx="1338">
                  <c:v>53.464399999995138</c:v>
                </c:pt>
                <c:pt idx="1339">
                  <c:v>53.612099999995124</c:v>
                </c:pt>
                <c:pt idx="1340">
                  <c:v>53.759999999995117</c:v>
                </c:pt>
                <c:pt idx="1341">
                  <c:v>53.908099999995109</c:v>
                </c:pt>
                <c:pt idx="1342">
                  <c:v>54.056399999995108</c:v>
                </c:pt>
                <c:pt idx="1343">
                  <c:v>54.204899999995099</c:v>
                </c:pt>
                <c:pt idx="1344">
                  <c:v>54.35359999999509</c:v>
                </c:pt>
                <c:pt idx="1345">
                  <c:v>54.502499999995081</c:v>
                </c:pt>
                <c:pt idx="1346">
                  <c:v>54.651599999995071</c:v>
                </c:pt>
                <c:pt idx="1347">
                  <c:v>54.800899999995075</c:v>
                </c:pt>
                <c:pt idx="1348">
                  <c:v>54.950399999995064</c:v>
                </c:pt>
                <c:pt idx="1349">
                  <c:v>55.100099999995052</c:v>
                </c:pt>
                <c:pt idx="1350">
                  <c:v>55.24999999999504</c:v>
                </c:pt>
                <c:pt idx="1351">
                  <c:v>55.400099999995049</c:v>
                </c:pt>
                <c:pt idx="1352">
                  <c:v>55.550399999995037</c:v>
                </c:pt>
                <c:pt idx="1353">
                  <c:v>55.70089999999503</c:v>
                </c:pt>
                <c:pt idx="1354">
                  <c:v>55.851599999995017</c:v>
                </c:pt>
                <c:pt idx="1355">
                  <c:v>56.002499999995024</c:v>
                </c:pt>
                <c:pt idx="1356">
                  <c:v>56.153599999995009</c:v>
                </c:pt>
                <c:pt idx="1357">
                  <c:v>56.304899999995001</c:v>
                </c:pt>
                <c:pt idx="1358">
                  <c:v>56.456399999994993</c:v>
                </c:pt>
                <c:pt idx="1359">
                  <c:v>56.608099999994998</c:v>
                </c:pt>
                <c:pt idx="1360">
                  <c:v>56.759999999994839</c:v>
                </c:pt>
                <c:pt idx="1361">
                  <c:v>56.91209999999483</c:v>
                </c:pt>
                <c:pt idx="1362">
                  <c:v>57.064399999994819</c:v>
                </c:pt>
                <c:pt idx="1363">
                  <c:v>57.216899999994808</c:v>
                </c:pt>
                <c:pt idx="1364">
                  <c:v>57.369599999994811</c:v>
                </c:pt>
                <c:pt idx="1365">
                  <c:v>57.5224999999948</c:v>
                </c:pt>
                <c:pt idx="1366">
                  <c:v>57.675599999994787</c:v>
                </c:pt>
                <c:pt idx="1367">
                  <c:v>57.828899999994782</c:v>
                </c:pt>
                <c:pt idx="1368">
                  <c:v>57.982399999994783</c:v>
                </c:pt>
                <c:pt idx="1369">
                  <c:v>58.136099999994777</c:v>
                </c:pt>
                <c:pt idx="1370">
                  <c:v>58.289999999994762</c:v>
                </c:pt>
                <c:pt idx="1371">
                  <c:v>58.444099999994755</c:v>
                </c:pt>
                <c:pt idx="1372">
                  <c:v>58.598399999994747</c:v>
                </c:pt>
                <c:pt idx="1373">
                  <c:v>58.752899999994746</c:v>
                </c:pt>
                <c:pt idx="1374">
                  <c:v>58.907599999994737</c:v>
                </c:pt>
                <c:pt idx="1375">
                  <c:v>59.062499999994728</c:v>
                </c:pt>
                <c:pt idx="1376">
                  <c:v>59.217599999994718</c:v>
                </c:pt>
                <c:pt idx="1377">
                  <c:v>59.372899999994722</c:v>
                </c:pt>
                <c:pt idx="1378">
                  <c:v>59.528399999994711</c:v>
                </c:pt>
                <c:pt idx="1379">
                  <c:v>59.6840999999947</c:v>
                </c:pt>
                <c:pt idx="1380">
                  <c:v>59.839999999994689</c:v>
                </c:pt>
                <c:pt idx="1381">
                  <c:v>59.996099999994698</c:v>
                </c:pt>
                <c:pt idx="1382">
                  <c:v>60.152399999994685</c:v>
                </c:pt>
                <c:pt idx="1383">
                  <c:v>60.308899999994672</c:v>
                </c:pt>
                <c:pt idx="1384">
                  <c:v>60.465599999994666</c:v>
                </c:pt>
                <c:pt idx="1385">
                  <c:v>60.622499999994666</c:v>
                </c:pt>
                <c:pt idx="1386">
                  <c:v>60.779599999994659</c:v>
                </c:pt>
                <c:pt idx="1387">
                  <c:v>60.936899999994644</c:v>
                </c:pt>
                <c:pt idx="1388">
                  <c:v>61.094399999994636</c:v>
                </c:pt>
                <c:pt idx="1389">
                  <c:v>61.252099999994641</c:v>
                </c:pt>
                <c:pt idx="1390">
                  <c:v>61.409999999994632</c:v>
                </c:pt>
                <c:pt idx="1391">
                  <c:v>61.568099999994622</c:v>
                </c:pt>
                <c:pt idx="1392">
                  <c:v>61.726399999994612</c:v>
                </c:pt>
                <c:pt idx="1393">
                  <c:v>61.884899999994616</c:v>
                </c:pt>
                <c:pt idx="1394">
                  <c:v>62.043599999994605</c:v>
                </c:pt>
                <c:pt idx="1395">
                  <c:v>62.202499999994593</c:v>
                </c:pt>
                <c:pt idx="1396">
                  <c:v>62.361599999994581</c:v>
                </c:pt>
                <c:pt idx="1397">
                  <c:v>62.520899999994576</c:v>
                </c:pt>
                <c:pt idx="1398">
                  <c:v>62.680399999994577</c:v>
                </c:pt>
                <c:pt idx="1399">
                  <c:v>62.840099999994564</c:v>
                </c:pt>
                <c:pt idx="1400">
                  <c:v>62.999999999994557</c:v>
                </c:pt>
                <c:pt idx="1401">
                  <c:v>63.160099999994557</c:v>
                </c:pt>
                <c:pt idx="1402">
                  <c:v>63.320399999994549</c:v>
                </c:pt>
                <c:pt idx="1403">
                  <c:v>63.480899999994534</c:v>
                </c:pt>
                <c:pt idx="1404">
                  <c:v>63.641599999994526</c:v>
                </c:pt>
                <c:pt idx="1405">
                  <c:v>63.802499999994524</c:v>
                </c:pt>
                <c:pt idx="1406">
                  <c:v>63.963599999994514</c:v>
                </c:pt>
                <c:pt idx="1407">
                  <c:v>64.124899999994355</c:v>
                </c:pt>
                <c:pt idx="1408">
                  <c:v>64.286399999994345</c:v>
                </c:pt>
                <c:pt idx="1409">
                  <c:v>64.448099999994341</c:v>
                </c:pt>
                <c:pt idx="1410">
                  <c:v>64.609999999994329</c:v>
                </c:pt>
                <c:pt idx="1411">
                  <c:v>64.77209999999431</c:v>
                </c:pt>
                <c:pt idx="1412">
                  <c:v>64.934399999994298</c:v>
                </c:pt>
                <c:pt idx="1413">
                  <c:v>65.096899999994321</c:v>
                </c:pt>
                <c:pt idx="1414">
                  <c:v>65.259599999994307</c:v>
                </c:pt>
                <c:pt idx="1415">
                  <c:v>65.422499999994301</c:v>
                </c:pt>
                <c:pt idx="1416">
                  <c:v>65.585599999994287</c:v>
                </c:pt>
                <c:pt idx="1417">
                  <c:v>65.748899999994279</c:v>
                </c:pt>
                <c:pt idx="1418">
                  <c:v>65.912399999994264</c:v>
                </c:pt>
                <c:pt idx="1419">
                  <c:v>66.076099999994256</c:v>
                </c:pt>
                <c:pt idx="1420">
                  <c:v>66.239999999994254</c:v>
                </c:pt>
                <c:pt idx="1421">
                  <c:v>66.404099999994244</c:v>
                </c:pt>
                <c:pt idx="1422">
                  <c:v>66.568399999994256</c:v>
                </c:pt>
                <c:pt idx="1423">
                  <c:v>66.732899999994245</c:v>
                </c:pt>
                <c:pt idx="1424">
                  <c:v>66.897599999994242</c:v>
                </c:pt>
                <c:pt idx="1425">
                  <c:v>67.06249999999423</c:v>
                </c:pt>
                <c:pt idx="1426">
                  <c:v>67.227599999994212</c:v>
                </c:pt>
                <c:pt idx="1427">
                  <c:v>67.392899999994199</c:v>
                </c:pt>
                <c:pt idx="1428">
                  <c:v>67.558399999994194</c:v>
                </c:pt>
                <c:pt idx="1429">
                  <c:v>67.724099999994181</c:v>
                </c:pt>
                <c:pt idx="1430">
                  <c:v>67.889999999994203</c:v>
                </c:pt>
                <c:pt idx="1431">
                  <c:v>68.056099999994188</c:v>
                </c:pt>
                <c:pt idx="1432">
                  <c:v>68.222399999994181</c:v>
                </c:pt>
                <c:pt idx="1433">
                  <c:v>68.388899999994166</c:v>
                </c:pt>
                <c:pt idx="1434">
                  <c:v>68.555599999994158</c:v>
                </c:pt>
                <c:pt idx="1435">
                  <c:v>68.722499999994156</c:v>
                </c:pt>
                <c:pt idx="1436">
                  <c:v>68.889599999994132</c:v>
                </c:pt>
                <c:pt idx="1437">
                  <c:v>69.05689999999413</c:v>
                </c:pt>
                <c:pt idx="1438">
                  <c:v>69.224399999994148</c:v>
                </c:pt>
                <c:pt idx="1439">
                  <c:v>69.392099999994144</c:v>
                </c:pt>
                <c:pt idx="1440">
                  <c:v>69.559999999994133</c:v>
                </c:pt>
                <c:pt idx="1441">
                  <c:v>69.728099999994114</c:v>
                </c:pt>
                <c:pt idx="1442">
                  <c:v>69.896399999994102</c:v>
                </c:pt>
                <c:pt idx="1443">
                  <c:v>70.064899999994097</c:v>
                </c:pt>
                <c:pt idx="1444">
                  <c:v>70.233599999994084</c:v>
                </c:pt>
                <c:pt idx="1445">
                  <c:v>70.402499999994077</c:v>
                </c:pt>
                <c:pt idx="1446">
                  <c:v>70.571599999994064</c:v>
                </c:pt>
                <c:pt idx="1447">
                  <c:v>70.740899999994085</c:v>
                </c:pt>
                <c:pt idx="1448">
                  <c:v>70.91039999999407</c:v>
                </c:pt>
                <c:pt idx="1449">
                  <c:v>71.080099999994061</c:v>
                </c:pt>
                <c:pt idx="1450">
                  <c:v>71.249999999994046</c:v>
                </c:pt>
                <c:pt idx="1451">
                  <c:v>71.420099999994036</c:v>
                </c:pt>
                <c:pt idx="1452">
                  <c:v>71.590399999994034</c:v>
                </c:pt>
                <c:pt idx="1453">
                  <c:v>71.760899999994024</c:v>
                </c:pt>
                <c:pt idx="1454">
                  <c:v>71.93159999999385</c:v>
                </c:pt>
                <c:pt idx="1455">
                  <c:v>72.102499999993853</c:v>
                </c:pt>
                <c:pt idx="1456">
                  <c:v>72.273599999993834</c:v>
                </c:pt>
                <c:pt idx="1457">
                  <c:v>72.444899999993822</c:v>
                </c:pt>
                <c:pt idx="1458">
                  <c:v>72.616399999993817</c:v>
                </c:pt>
                <c:pt idx="1459">
                  <c:v>72.788099999993804</c:v>
                </c:pt>
                <c:pt idx="1460">
                  <c:v>72.959999999993826</c:v>
                </c:pt>
                <c:pt idx="1461">
                  <c:v>73.132099999993812</c:v>
                </c:pt>
                <c:pt idx="1462">
                  <c:v>73.304399999993805</c:v>
                </c:pt>
                <c:pt idx="1463">
                  <c:v>73.47689999999379</c:v>
                </c:pt>
                <c:pt idx="1464">
                  <c:v>73.649599999993782</c:v>
                </c:pt>
                <c:pt idx="1465">
                  <c:v>73.822499999993767</c:v>
                </c:pt>
                <c:pt idx="1466">
                  <c:v>73.995599999993757</c:v>
                </c:pt>
                <c:pt idx="1467">
                  <c:v>74.168899999993741</c:v>
                </c:pt>
                <c:pt idx="1468">
                  <c:v>74.342399999993731</c:v>
                </c:pt>
                <c:pt idx="1469">
                  <c:v>74.516099999993756</c:v>
                </c:pt>
                <c:pt idx="1470">
                  <c:v>74.689999999993745</c:v>
                </c:pt>
                <c:pt idx="1471">
                  <c:v>74.864099999993726</c:v>
                </c:pt>
                <c:pt idx="1472">
                  <c:v>75.038399999993729</c:v>
                </c:pt>
                <c:pt idx="1473">
                  <c:v>75.212899999993709</c:v>
                </c:pt>
                <c:pt idx="1474">
                  <c:v>75.387599999993697</c:v>
                </c:pt>
                <c:pt idx="1475">
                  <c:v>75.56249999999369</c:v>
                </c:pt>
                <c:pt idx="1476">
                  <c:v>75.737599999993677</c:v>
                </c:pt>
                <c:pt idx="1477">
                  <c:v>75.912899999993698</c:v>
                </c:pt>
                <c:pt idx="1478">
                  <c:v>76.088399999993683</c:v>
                </c:pt>
                <c:pt idx="1479">
                  <c:v>76.264099999993675</c:v>
                </c:pt>
                <c:pt idx="1480">
                  <c:v>76.43999999999366</c:v>
                </c:pt>
                <c:pt idx="1481">
                  <c:v>76.616099999993651</c:v>
                </c:pt>
                <c:pt idx="1482">
                  <c:v>76.792399999993648</c:v>
                </c:pt>
                <c:pt idx="1483">
                  <c:v>76.968899999993639</c:v>
                </c:pt>
                <c:pt idx="1484">
                  <c:v>77.145599999993621</c:v>
                </c:pt>
                <c:pt idx="1485">
                  <c:v>77.322499999993639</c:v>
                </c:pt>
                <c:pt idx="1486">
                  <c:v>77.499599999993634</c:v>
                </c:pt>
                <c:pt idx="1487">
                  <c:v>77.676899999993623</c:v>
                </c:pt>
                <c:pt idx="1488">
                  <c:v>77.854399999993603</c:v>
                </c:pt>
                <c:pt idx="1489">
                  <c:v>78.032099999993605</c:v>
                </c:pt>
                <c:pt idx="1490">
                  <c:v>78.209999999993585</c:v>
                </c:pt>
                <c:pt idx="1491">
                  <c:v>78.388099999993571</c:v>
                </c:pt>
                <c:pt idx="1492">
                  <c:v>78.566399999993564</c:v>
                </c:pt>
                <c:pt idx="1493">
                  <c:v>78.744899999993549</c:v>
                </c:pt>
                <c:pt idx="1494">
                  <c:v>78.92359999999357</c:v>
                </c:pt>
                <c:pt idx="1495">
                  <c:v>79.102499999993569</c:v>
                </c:pt>
                <c:pt idx="1496">
                  <c:v>79.28159999999356</c:v>
                </c:pt>
                <c:pt idx="1497">
                  <c:v>79.460899999993543</c:v>
                </c:pt>
                <c:pt idx="1498">
                  <c:v>79.640399999993534</c:v>
                </c:pt>
                <c:pt idx="1499">
                  <c:v>79.820099999993516</c:v>
                </c:pt>
                <c:pt idx="1500">
                  <c:v>79.999999999993349</c:v>
                </c:pt>
                <c:pt idx="1501">
                  <c:v>80.180099999993331</c:v>
                </c:pt>
                <c:pt idx="1502">
                  <c:v>80.360399999993334</c:v>
                </c:pt>
                <c:pt idx="1503">
                  <c:v>80.540899999993314</c:v>
                </c:pt>
                <c:pt idx="1504">
                  <c:v>80.721599999993302</c:v>
                </c:pt>
                <c:pt idx="1505">
                  <c:v>80.902499999993296</c:v>
                </c:pt>
                <c:pt idx="1506">
                  <c:v>81.083599999993282</c:v>
                </c:pt>
                <c:pt idx="1507">
                  <c:v>81.264899999993304</c:v>
                </c:pt>
                <c:pt idx="1508">
                  <c:v>81.446399999993289</c:v>
                </c:pt>
                <c:pt idx="1509">
                  <c:v>81.628099999993282</c:v>
                </c:pt>
                <c:pt idx="1510">
                  <c:v>81.809999999993266</c:v>
                </c:pt>
                <c:pt idx="1511">
                  <c:v>81.992099999993258</c:v>
                </c:pt>
                <c:pt idx="1512">
                  <c:v>82.174399999993241</c:v>
                </c:pt>
                <c:pt idx="1513">
                  <c:v>82.356899999993232</c:v>
                </c:pt>
                <c:pt idx="1514">
                  <c:v>82.539599999993229</c:v>
                </c:pt>
                <c:pt idx="1515">
                  <c:v>82.722499999993246</c:v>
                </c:pt>
                <c:pt idx="1516">
                  <c:v>82.905599999993228</c:v>
                </c:pt>
                <c:pt idx="1517">
                  <c:v>83.088899999993217</c:v>
                </c:pt>
                <c:pt idx="1518">
                  <c:v>83.272399999993212</c:v>
                </c:pt>
                <c:pt idx="1519">
                  <c:v>83.456099999993199</c:v>
                </c:pt>
                <c:pt idx="1520">
                  <c:v>83.639999999993194</c:v>
                </c:pt>
                <c:pt idx="1521">
                  <c:v>83.82409999999318</c:v>
                </c:pt>
                <c:pt idx="1522">
                  <c:v>84.008399999993159</c:v>
                </c:pt>
                <c:pt idx="1523">
                  <c:v>84.192899999993159</c:v>
                </c:pt>
                <c:pt idx="1524">
                  <c:v>84.37759999999318</c:v>
                </c:pt>
                <c:pt idx="1525">
                  <c:v>84.562499999993165</c:v>
                </c:pt>
                <c:pt idx="1526">
                  <c:v>84.747599999993156</c:v>
                </c:pt>
                <c:pt idx="1527">
                  <c:v>84.93289999999314</c:v>
                </c:pt>
                <c:pt idx="1528">
                  <c:v>85.11839999999313</c:v>
                </c:pt>
                <c:pt idx="1529">
                  <c:v>85.304099999993113</c:v>
                </c:pt>
                <c:pt idx="1530">
                  <c:v>85.489999999993103</c:v>
                </c:pt>
                <c:pt idx="1531">
                  <c:v>85.676099999993099</c:v>
                </c:pt>
                <c:pt idx="1532">
                  <c:v>85.862399999993116</c:v>
                </c:pt>
                <c:pt idx="1533">
                  <c:v>86.048899999993111</c:v>
                </c:pt>
                <c:pt idx="1534">
                  <c:v>86.235599999993099</c:v>
                </c:pt>
                <c:pt idx="1535">
                  <c:v>86.422499999993079</c:v>
                </c:pt>
                <c:pt idx="1536">
                  <c:v>86.60959999999308</c:v>
                </c:pt>
                <c:pt idx="1537">
                  <c:v>86.796899999993059</c:v>
                </c:pt>
                <c:pt idx="1538">
                  <c:v>86.984399999993045</c:v>
                </c:pt>
                <c:pt idx="1539">
                  <c:v>87.172099999993037</c:v>
                </c:pt>
                <c:pt idx="1540">
                  <c:v>87.359999999993065</c:v>
                </c:pt>
                <c:pt idx="1541">
                  <c:v>87.548099999993056</c:v>
                </c:pt>
                <c:pt idx="1542">
                  <c:v>87.73639999999304</c:v>
                </c:pt>
                <c:pt idx="1543">
                  <c:v>87.924899999993031</c:v>
                </c:pt>
                <c:pt idx="1544">
                  <c:v>88.113599999993014</c:v>
                </c:pt>
                <c:pt idx="1545">
                  <c:v>88.302499999993003</c:v>
                </c:pt>
                <c:pt idx="1546">
                  <c:v>88.491599999992985</c:v>
                </c:pt>
                <c:pt idx="1547">
                  <c:v>88.680899999992818</c:v>
                </c:pt>
                <c:pt idx="1548">
                  <c:v>88.870399999992799</c:v>
                </c:pt>
                <c:pt idx="1549">
                  <c:v>89.060099999992786</c:v>
                </c:pt>
                <c:pt idx="1550">
                  <c:v>89.249999999992781</c:v>
                </c:pt>
                <c:pt idx="1551">
                  <c:v>89.440099999992768</c:v>
                </c:pt>
                <c:pt idx="1552">
                  <c:v>89.630399999992747</c:v>
                </c:pt>
                <c:pt idx="1553">
                  <c:v>89.820899999992747</c:v>
                </c:pt>
                <c:pt idx="1554">
                  <c:v>90.011599999992768</c:v>
                </c:pt>
                <c:pt idx="1555">
                  <c:v>90.202499999992753</c:v>
                </c:pt>
                <c:pt idx="1556">
                  <c:v>90.393599999992745</c:v>
                </c:pt>
                <c:pt idx="1557">
                  <c:v>90.584899999992729</c:v>
                </c:pt>
                <c:pt idx="1558">
                  <c:v>90.776399999992719</c:v>
                </c:pt>
                <c:pt idx="1559">
                  <c:v>90.968099999992702</c:v>
                </c:pt>
                <c:pt idx="1560">
                  <c:v>91.159999999992692</c:v>
                </c:pt>
                <c:pt idx="1561">
                  <c:v>91.352099999992689</c:v>
                </c:pt>
                <c:pt idx="1562">
                  <c:v>91.544399999992706</c:v>
                </c:pt>
                <c:pt idx="1563">
                  <c:v>91.736899999992687</c:v>
                </c:pt>
                <c:pt idx="1564">
                  <c:v>91.929599999992675</c:v>
                </c:pt>
                <c:pt idx="1565">
                  <c:v>92.122499999992669</c:v>
                </c:pt>
                <c:pt idx="1566">
                  <c:v>92.315599999992656</c:v>
                </c:pt>
                <c:pt idx="1567">
                  <c:v>92.50889999999265</c:v>
                </c:pt>
                <c:pt idx="1568">
                  <c:v>92.702399999992636</c:v>
                </c:pt>
                <c:pt idx="1569">
                  <c:v>92.896099999992629</c:v>
                </c:pt>
                <c:pt idx="1570">
                  <c:v>93.089999999992614</c:v>
                </c:pt>
                <c:pt idx="1571">
                  <c:v>93.284099999992634</c:v>
                </c:pt>
                <c:pt idx="1572">
                  <c:v>93.478399999992618</c:v>
                </c:pt>
                <c:pt idx="1573">
                  <c:v>93.672899999992609</c:v>
                </c:pt>
                <c:pt idx="1574">
                  <c:v>93.867599999992592</c:v>
                </c:pt>
                <c:pt idx="1575">
                  <c:v>94.062499999992582</c:v>
                </c:pt>
                <c:pt idx="1576">
                  <c:v>94.257599999992578</c:v>
                </c:pt>
                <c:pt idx="1577">
                  <c:v>94.452899999992567</c:v>
                </c:pt>
                <c:pt idx="1578">
                  <c:v>94.648399999992549</c:v>
                </c:pt>
                <c:pt idx="1579">
                  <c:v>94.844099999992579</c:v>
                </c:pt>
                <c:pt idx="1580">
                  <c:v>95.03999999999256</c:v>
                </c:pt>
                <c:pt idx="1581">
                  <c:v>95.236099999992547</c:v>
                </c:pt>
                <c:pt idx="1582">
                  <c:v>95.432399999992541</c:v>
                </c:pt>
                <c:pt idx="1583">
                  <c:v>95.628899999992527</c:v>
                </c:pt>
                <c:pt idx="1584">
                  <c:v>95.825599999992519</c:v>
                </c:pt>
                <c:pt idx="1585">
                  <c:v>96.022499999992505</c:v>
                </c:pt>
                <c:pt idx="1586">
                  <c:v>96.219599999992496</c:v>
                </c:pt>
                <c:pt idx="1587">
                  <c:v>96.416899999992509</c:v>
                </c:pt>
                <c:pt idx="1588">
                  <c:v>96.6143999999925</c:v>
                </c:pt>
                <c:pt idx="1589">
                  <c:v>96.812099999992498</c:v>
                </c:pt>
                <c:pt idx="1590">
                  <c:v>97.009999999992473</c:v>
                </c:pt>
                <c:pt idx="1591">
                  <c:v>97.20809999999247</c:v>
                </c:pt>
                <c:pt idx="1592">
                  <c:v>97.406399999992459</c:v>
                </c:pt>
                <c:pt idx="1593">
                  <c:v>97.60489999999244</c:v>
                </c:pt>
                <c:pt idx="1594">
                  <c:v>97.803599999992258</c:v>
                </c:pt>
                <c:pt idx="1595">
                  <c:v>98.002499999992239</c:v>
                </c:pt>
                <c:pt idx="1596">
                  <c:v>98.201599999992226</c:v>
                </c:pt>
                <c:pt idx="1597">
                  <c:v>98.40089999999222</c:v>
                </c:pt>
                <c:pt idx="1598">
                  <c:v>98.600399999992206</c:v>
                </c:pt>
                <c:pt idx="1599">
                  <c:v>98.800099999992199</c:v>
                </c:pt>
                <c:pt idx="1600">
                  <c:v>98.999999999992184</c:v>
                </c:pt>
                <c:pt idx="1601">
                  <c:v>99.200099999991991</c:v>
                </c:pt>
                <c:pt idx="1602">
                  <c:v>99.400399999991976</c:v>
                </c:pt>
                <c:pt idx="1603">
                  <c:v>99.600899999991967</c:v>
                </c:pt>
                <c:pt idx="1604">
                  <c:v>99.801599999991964</c:v>
                </c:pt>
                <c:pt idx="1605">
                  <c:v>100.00249999999194</c:v>
                </c:pt>
                <c:pt idx="1606">
                  <c:v>100.20359999999197</c:v>
                </c:pt>
                <c:pt idx="1607">
                  <c:v>100.40489999999195</c:v>
                </c:pt>
                <c:pt idx="1608">
                  <c:v>100.60639999999195</c:v>
                </c:pt>
                <c:pt idx="1609">
                  <c:v>100.80809999999194</c:v>
                </c:pt>
                <c:pt idx="1610">
                  <c:v>101.00999999999192</c:v>
                </c:pt>
                <c:pt idx="1611">
                  <c:v>101.21209999999191</c:v>
                </c:pt>
                <c:pt idx="1612">
                  <c:v>101.4143999999919</c:v>
                </c:pt>
                <c:pt idx="1613">
                  <c:v>101.61689999999189</c:v>
                </c:pt>
                <c:pt idx="1614">
                  <c:v>101.81959999999187</c:v>
                </c:pt>
                <c:pt idx="1615">
                  <c:v>102.02249999999189</c:v>
                </c:pt>
                <c:pt idx="1616">
                  <c:v>102.22559999999189</c:v>
                </c:pt>
                <c:pt idx="1617">
                  <c:v>102.42889999999187</c:v>
                </c:pt>
                <c:pt idx="1618">
                  <c:v>102.63239999999186</c:v>
                </c:pt>
                <c:pt idx="1619">
                  <c:v>102.83609999999184</c:v>
                </c:pt>
                <c:pt idx="1620">
                  <c:v>103.03999999999184</c:v>
                </c:pt>
                <c:pt idx="1621">
                  <c:v>103.24409999999182</c:v>
                </c:pt>
                <c:pt idx="1622">
                  <c:v>103.44839999999181</c:v>
                </c:pt>
                <c:pt idx="1623">
                  <c:v>103.65289999999183</c:v>
                </c:pt>
                <c:pt idx="1624">
                  <c:v>103.85759999999182</c:v>
                </c:pt>
                <c:pt idx="1625">
                  <c:v>104.0624999999918</c:v>
                </c:pt>
                <c:pt idx="1626">
                  <c:v>104.26759999999179</c:v>
                </c:pt>
                <c:pt idx="1627">
                  <c:v>104.47289999999178</c:v>
                </c:pt>
                <c:pt idx="1628">
                  <c:v>104.67839999999177</c:v>
                </c:pt>
                <c:pt idx="1629">
                  <c:v>104.88409999999176</c:v>
                </c:pt>
                <c:pt idx="1630">
                  <c:v>105.08999999999175</c:v>
                </c:pt>
                <c:pt idx="1631">
                  <c:v>105.29609999999177</c:v>
                </c:pt>
                <c:pt idx="1632">
                  <c:v>105.50239999999175</c:v>
                </c:pt>
                <c:pt idx="1633">
                  <c:v>105.70889999999174</c:v>
                </c:pt>
                <c:pt idx="1634">
                  <c:v>105.91559999999173</c:v>
                </c:pt>
                <c:pt idx="1635">
                  <c:v>106.12249999999172</c:v>
                </c:pt>
                <c:pt idx="1636">
                  <c:v>106.3295999999917</c:v>
                </c:pt>
                <c:pt idx="1637">
                  <c:v>106.53689999999169</c:v>
                </c:pt>
                <c:pt idx="1638">
                  <c:v>106.74439999999169</c:v>
                </c:pt>
                <c:pt idx="1639">
                  <c:v>106.95209999999167</c:v>
                </c:pt>
                <c:pt idx="1640">
                  <c:v>107.1599999999917</c:v>
                </c:pt>
                <c:pt idx="1641">
                  <c:v>107.36809999999168</c:v>
                </c:pt>
                <c:pt idx="1642">
                  <c:v>107.57639999999166</c:v>
                </c:pt>
                <c:pt idx="1643">
                  <c:v>107.78489999999165</c:v>
                </c:pt>
                <c:pt idx="1644">
                  <c:v>107.99359999999164</c:v>
                </c:pt>
                <c:pt idx="1645">
                  <c:v>108.20249999999163</c:v>
                </c:pt>
                <c:pt idx="1646">
                  <c:v>108.41159999999162</c:v>
                </c:pt>
                <c:pt idx="1647">
                  <c:v>108.62089999999161</c:v>
                </c:pt>
                <c:pt idx="1648">
                  <c:v>108.83039999999163</c:v>
                </c:pt>
                <c:pt idx="1649">
                  <c:v>109.04009999999163</c:v>
                </c:pt>
                <c:pt idx="1650">
                  <c:v>109.25</c:v>
                </c:pt>
                <c:pt idx="1651">
                  <c:v>109.04010000000001</c:v>
                </c:pt>
                <c:pt idx="1652">
                  <c:v>108.83040000000001</c:v>
                </c:pt>
                <c:pt idx="1653">
                  <c:v>108.62090000000002</c:v>
                </c:pt>
                <c:pt idx="1654">
                  <c:v>108.41160000000002</c:v>
                </c:pt>
                <c:pt idx="1655">
                  <c:v>108.20249999999999</c:v>
                </c:pt>
                <c:pt idx="1656">
                  <c:v>107.99359999999999</c:v>
                </c:pt>
                <c:pt idx="1657">
                  <c:v>107.78489999999999</c:v>
                </c:pt>
                <c:pt idx="1658">
                  <c:v>107.57639999999999</c:v>
                </c:pt>
                <c:pt idx="1659">
                  <c:v>107.3681</c:v>
                </c:pt>
                <c:pt idx="1660">
                  <c:v>107.16000000000001</c:v>
                </c:pt>
                <c:pt idx="1661">
                  <c:v>106.95210000000002</c:v>
                </c:pt>
                <c:pt idx="1662">
                  <c:v>106.74440000000001</c:v>
                </c:pt>
                <c:pt idx="1663">
                  <c:v>106.53689999999999</c:v>
                </c:pt>
                <c:pt idx="1664">
                  <c:v>106.32959999999999</c:v>
                </c:pt>
                <c:pt idx="1665">
                  <c:v>106.12249999999999</c:v>
                </c:pt>
                <c:pt idx="1666">
                  <c:v>105.9156</c:v>
                </c:pt>
                <c:pt idx="1667">
                  <c:v>105.7089</c:v>
                </c:pt>
                <c:pt idx="1668">
                  <c:v>105.50240000000001</c:v>
                </c:pt>
                <c:pt idx="1669">
                  <c:v>105.29610000000001</c:v>
                </c:pt>
                <c:pt idx="1670">
                  <c:v>105.09000000000002</c:v>
                </c:pt>
                <c:pt idx="1671">
                  <c:v>104.88409999999999</c:v>
                </c:pt>
                <c:pt idx="1672">
                  <c:v>104.67839999999998</c:v>
                </c:pt>
                <c:pt idx="1673">
                  <c:v>104.4729</c:v>
                </c:pt>
                <c:pt idx="1674">
                  <c:v>104.2676</c:v>
                </c:pt>
                <c:pt idx="1675">
                  <c:v>104.0625</c:v>
                </c:pt>
                <c:pt idx="1676">
                  <c:v>103.85760000000001</c:v>
                </c:pt>
                <c:pt idx="1677">
                  <c:v>103.6529</c:v>
                </c:pt>
                <c:pt idx="1678">
                  <c:v>103.44840000000001</c:v>
                </c:pt>
                <c:pt idx="1679">
                  <c:v>103.24410000000002</c:v>
                </c:pt>
                <c:pt idx="1680">
                  <c:v>103.03999999999999</c:v>
                </c:pt>
                <c:pt idx="1681">
                  <c:v>102.83609999999999</c:v>
                </c:pt>
                <c:pt idx="1682">
                  <c:v>102.63239999999999</c:v>
                </c:pt>
                <c:pt idx="1683">
                  <c:v>102.4289</c:v>
                </c:pt>
                <c:pt idx="1684">
                  <c:v>102.2256</c:v>
                </c:pt>
                <c:pt idx="1685">
                  <c:v>102.02250000000001</c:v>
                </c:pt>
                <c:pt idx="1686">
                  <c:v>101.81960000000001</c:v>
                </c:pt>
                <c:pt idx="1687">
                  <c:v>101.61690000000002</c:v>
                </c:pt>
                <c:pt idx="1688">
                  <c:v>101.41439999999999</c:v>
                </c:pt>
                <c:pt idx="1689">
                  <c:v>101.21209999999999</c:v>
                </c:pt>
                <c:pt idx="1690">
                  <c:v>101.00999999999999</c:v>
                </c:pt>
                <c:pt idx="1691">
                  <c:v>100.8081</c:v>
                </c:pt>
                <c:pt idx="1692">
                  <c:v>100.60640000000001</c:v>
                </c:pt>
                <c:pt idx="1693">
                  <c:v>100.40490000000001</c:v>
                </c:pt>
                <c:pt idx="1694">
                  <c:v>100.20360000000001</c:v>
                </c:pt>
                <c:pt idx="1695">
                  <c:v>100.00250000000001</c:v>
                </c:pt>
                <c:pt idx="1696">
                  <c:v>99.801599999999979</c:v>
                </c:pt>
                <c:pt idx="1697">
                  <c:v>99.600899999999982</c:v>
                </c:pt>
                <c:pt idx="1698">
                  <c:v>99.400399999999991</c:v>
                </c:pt>
                <c:pt idx="1699">
                  <c:v>99.200099999999992</c:v>
                </c:pt>
                <c:pt idx="1700">
                  <c:v>99</c:v>
                </c:pt>
                <c:pt idx="1701">
                  <c:v>98.800100000000214</c:v>
                </c:pt>
                <c:pt idx="1702">
                  <c:v>98.600400000000192</c:v>
                </c:pt>
                <c:pt idx="1703">
                  <c:v>98.400900000000192</c:v>
                </c:pt>
                <c:pt idx="1704">
                  <c:v>98.201600000000198</c:v>
                </c:pt>
                <c:pt idx="1705">
                  <c:v>98.002500000000197</c:v>
                </c:pt>
                <c:pt idx="1706">
                  <c:v>97.803600000000202</c:v>
                </c:pt>
                <c:pt idx="1707">
                  <c:v>97.6049000000002</c:v>
                </c:pt>
                <c:pt idx="1708">
                  <c:v>97.406400000000204</c:v>
                </c:pt>
                <c:pt idx="1709">
                  <c:v>97.208100000000215</c:v>
                </c:pt>
                <c:pt idx="1710">
                  <c:v>97.01000000000019</c:v>
                </c:pt>
                <c:pt idx="1711">
                  <c:v>96.812100000000186</c:v>
                </c:pt>
                <c:pt idx="1712">
                  <c:v>96.614400000000188</c:v>
                </c:pt>
                <c:pt idx="1713">
                  <c:v>96.416900000000197</c:v>
                </c:pt>
                <c:pt idx="1714">
                  <c:v>96.219600000000199</c:v>
                </c:pt>
                <c:pt idx="1715">
                  <c:v>96.022500000000207</c:v>
                </c:pt>
                <c:pt idx="1716">
                  <c:v>95.825600000000208</c:v>
                </c:pt>
                <c:pt idx="1717">
                  <c:v>95.628900000000215</c:v>
                </c:pt>
                <c:pt idx="1718">
                  <c:v>95.432400000000186</c:v>
                </c:pt>
                <c:pt idx="1719">
                  <c:v>95.236100000000178</c:v>
                </c:pt>
                <c:pt idx="1720">
                  <c:v>95.040000000000191</c:v>
                </c:pt>
                <c:pt idx="1721">
                  <c:v>94.844100000000395</c:v>
                </c:pt>
                <c:pt idx="1722">
                  <c:v>94.648400000000407</c:v>
                </c:pt>
                <c:pt idx="1723">
                  <c:v>94.452900000000369</c:v>
                </c:pt>
                <c:pt idx="1724">
                  <c:v>94.25760000000038</c:v>
                </c:pt>
                <c:pt idx="1725">
                  <c:v>94.062500000000384</c:v>
                </c:pt>
                <c:pt idx="1726">
                  <c:v>93.86760000000038</c:v>
                </c:pt>
                <c:pt idx="1727">
                  <c:v>93.672900000000382</c:v>
                </c:pt>
                <c:pt idx="1728">
                  <c:v>93.478400000000391</c:v>
                </c:pt>
                <c:pt idx="1729">
                  <c:v>93.284100000000393</c:v>
                </c:pt>
                <c:pt idx="1730">
                  <c:v>93.090000000000401</c:v>
                </c:pt>
                <c:pt idx="1731">
                  <c:v>92.896100000000402</c:v>
                </c:pt>
                <c:pt idx="1732">
                  <c:v>92.702400000000367</c:v>
                </c:pt>
                <c:pt idx="1733">
                  <c:v>92.508900000000381</c:v>
                </c:pt>
                <c:pt idx="1734">
                  <c:v>92.315600000000387</c:v>
                </c:pt>
                <c:pt idx="1735">
                  <c:v>92.122500000000386</c:v>
                </c:pt>
                <c:pt idx="1736">
                  <c:v>91.929600000000391</c:v>
                </c:pt>
                <c:pt idx="1737">
                  <c:v>91.736900000000389</c:v>
                </c:pt>
                <c:pt idx="1738">
                  <c:v>91.544400000000394</c:v>
                </c:pt>
                <c:pt idx="1739">
                  <c:v>91.352100000000405</c:v>
                </c:pt>
                <c:pt idx="1740">
                  <c:v>91.160000000000366</c:v>
                </c:pt>
                <c:pt idx="1741">
                  <c:v>90.968100000000376</c:v>
                </c:pt>
                <c:pt idx="1742">
                  <c:v>90.776400000000379</c:v>
                </c:pt>
                <c:pt idx="1743">
                  <c:v>90.584900000000374</c:v>
                </c:pt>
                <c:pt idx="1744">
                  <c:v>90.39360000000039</c:v>
                </c:pt>
                <c:pt idx="1745">
                  <c:v>90.202500000000384</c:v>
                </c:pt>
                <c:pt idx="1746">
                  <c:v>90.011600000000385</c:v>
                </c:pt>
                <c:pt idx="1747">
                  <c:v>89.820900000000393</c:v>
                </c:pt>
                <c:pt idx="1748">
                  <c:v>89.630400000000364</c:v>
                </c:pt>
                <c:pt idx="1749">
                  <c:v>89.440100000000371</c:v>
                </c:pt>
                <c:pt idx="1750">
                  <c:v>89.250000000000369</c:v>
                </c:pt>
                <c:pt idx="1751">
                  <c:v>89.060100000000375</c:v>
                </c:pt>
                <c:pt idx="1752">
                  <c:v>88.870400000000373</c:v>
                </c:pt>
                <c:pt idx="1753">
                  <c:v>88.680900000000378</c:v>
                </c:pt>
                <c:pt idx="1754">
                  <c:v>88.491600000000389</c:v>
                </c:pt>
                <c:pt idx="1755">
                  <c:v>88.302500000000393</c:v>
                </c:pt>
                <c:pt idx="1756">
                  <c:v>88.113600000000389</c:v>
                </c:pt>
                <c:pt idx="1757">
                  <c:v>87.924900000000363</c:v>
                </c:pt>
                <c:pt idx="1758">
                  <c:v>87.736400000000373</c:v>
                </c:pt>
                <c:pt idx="1759">
                  <c:v>87.548100000000375</c:v>
                </c:pt>
                <c:pt idx="1760">
                  <c:v>87.360000000000369</c:v>
                </c:pt>
                <c:pt idx="1761">
                  <c:v>87.172100000000384</c:v>
                </c:pt>
                <c:pt idx="1762">
                  <c:v>86.984400000000377</c:v>
                </c:pt>
                <c:pt idx="1763">
                  <c:v>86.796900000000392</c:v>
                </c:pt>
                <c:pt idx="1764">
                  <c:v>86.609600000000384</c:v>
                </c:pt>
                <c:pt idx="1765">
                  <c:v>86.422500000000355</c:v>
                </c:pt>
                <c:pt idx="1766">
                  <c:v>86.23560000000036</c:v>
                </c:pt>
                <c:pt idx="1767">
                  <c:v>86.048900000000373</c:v>
                </c:pt>
                <c:pt idx="1768">
                  <c:v>85.862400000000562</c:v>
                </c:pt>
                <c:pt idx="1769">
                  <c:v>85.676100000000574</c:v>
                </c:pt>
                <c:pt idx="1770">
                  <c:v>85.490000000000535</c:v>
                </c:pt>
                <c:pt idx="1771">
                  <c:v>85.304100000000545</c:v>
                </c:pt>
                <c:pt idx="1772">
                  <c:v>85.118400000000548</c:v>
                </c:pt>
                <c:pt idx="1773">
                  <c:v>84.932900000000558</c:v>
                </c:pt>
                <c:pt idx="1774">
                  <c:v>84.74760000000056</c:v>
                </c:pt>
                <c:pt idx="1775">
                  <c:v>84.562500000000554</c:v>
                </c:pt>
                <c:pt idx="1776">
                  <c:v>84.377600000000555</c:v>
                </c:pt>
                <c:pt idx="1777">
                  <c:v>84.192900000000563</c:v>
                </c:pt>
                <c:pt idx="1778">
                  <c:v>84.008400000000563</c:v>
                </c:pt>
                <c:pt idx="1779">
                  <c:v>83.824100000000541</c:v>
                </c:pt>
                <c:pt idx="1780">
                  <c:v>83.640000000000541</c:v>
                </c:pt>
                <c:pt idx="1781">
                  <c:v>83.456100000000546</c:v>
                </c:pt>
                <c:pt idx="1782">
                  <c:v>83.272400000000545</c:v>
                </c:pt>
                <c:pt idx="1783">
                  <c:v>83.08890000000055</c:v>
                </c:pt>
                <c:pt idx="1784">
                  <c:v>82.905600000000561</c:v>
                </c:pt>
                <c:pt idx="1785">
                  <c:v>82.722500000000565</c:v>
                </c:pt>
                <c:pt idx="1786">
                  <c:v>82.539600000000561</c:v>
                </c:pt>
                <c:pt idx="1787">
                  <c:v>82.356900000000536</c:v>
                </c:pt>
                <c:pt idx="1788">
                  <c:v>82.174400000000531</c:v>
                </c:pt>
                <c:pt idx="1789">
                  <c:v>81.992100000000534</c:v>
                </c:pt>
                <c:pt idx="1790">
                  <c:v>81.810000000000542</c:v>
                </c:pt>
                <c:pt idx="1791">
                  <c:v>81.628100000000543</c:v>
                </c:pt>
                <c:pt idx="1792">
                  <c:v>81.446400000000551</c:v>
                </c:pt>
                <c:pt idx="1793">
                  <c:v>81.264900000000551</c:v>
                </c:pt>
                <c:pt idx="1794">
                  <c:v>81.083600000000558</c:v>
                </c:pt>
                <c:pt idx="1795">
                  <c:v>80.902500000000529</c:v>
                </c:pt>
                <c:pt idx="1796">
                  <c:v>80.721600000000535</c:v>
                </c:pt>
                <c:pt idx="1797">
                  <c:v>80.540900000000534</c:v>
                </c:pt>
                <c:pt idx="1798">
                  <c:v>80.360400000000539</c:v>
                </c:pt>
                <c:pt idx="1799">
                  <c:v>80.180100000000536</c:v>
                </c:pt>
                <c:pt idx="1800">
                  <c:v>80.00000000000054</c:v>
                </c:pt>
                <c:pt idx="1801">
                  <c:v>79.820100000000551</c:v>
                </c:pt>
                <c:pt idx="1802">
                  <c:v>79.640400000000554</c:v>
                </c:pt>
                <c:pt idx="1803">
                  <c:v>79.460900000000549</c:v>
                </c:pt>
                <c:pt idx="1804">
                  <c:v>79.281600000000523</c:v>
                </c:pt>
                <c:pt idx="1805">
                  <c:v>79.102500000000532</c:v>
                </c:pt>
                <c:pt idx="1806">
                  <c:v>78.923600000000533</c:v>
                </c:pt>
                <c:pt idx="1807">
                  <c:v>78.744900000000541</c:v>
                </c:pt>
                <c:pt idx="1808">
                  <c:v>78.566400000000542</c:v>
                </c:pt>
                <c:pt idx="1809">
                  <c:v>78.388100000000534</c:v>
                </c:pt>
                <c:pt idx="1810">
                  <c:v>78.210000000000548</c:v>
                </c:pt>
                <c:pt idx="1811">
                  <c:v>78.032100000000554</c:v>
                </c:pt>
                <c:pt idx="1812">
                  <c:v>77.854400000000524</c:v>
                </c:pt>
                <c:pt idx="1813">
                  <c:v>77.676900000000515</c:v>
                </c:pt>
                <c:pt idx="1814">
                  <c:v>77.499600000000527</c:v>
                </c:pt>
                <c:pt idx="1815">
                  <c:v>77.322500000000716</c:v>
                </c:pt>
                <c:pt idx="1816">
                  <c:v>77.145600000000726</c:v>
                </c:pt>
                <c:pt idx="1817">
                  <c:v>76.968900000000687</c:v>
                </c:pt>
                <c:pt idx="1818">
                  <c:v>76.792400000000697</c:v>
                </c:pt>
                <c:pt idx="1819">
                  <c:v>76.616100000000699</c:v>
                </c:pt>
                <c:pt idx="1820">
                  <c:v>76.440000000000694</c:v>
                </c:pt>
                <c:pt idx="1821">
                  <c:v>76.26410000000071</c:v>
                </c:pt>
                <c:pt idx="1822">
                  <c:v>76.088400000000703</c:v>
                </c:pt>
                <c:pt idx="1823">
                  <c:v>75.912900000000704</c:v>
                </c:pt>
                <c:pt idx="1824">
                  <c:v>75.737600000000711</c:v>
                </c:pt>
                <c:pt idx="1825">
                  <c:v>75.562500000000711</c:v>
                </c:pt>
                <c:pt idx="1826">
                  <c:v>75.387600000000688</c:v>
                </c:pt>
                <c:pt idx="1827">
                  <c:v>75.212900000000687</c:v>
                </c:pt>
                <c:pt idx="1828">
                  <c:v>75.038400000000692</c:v>
                </c:pt>
                <c:pt idx="1829">
                  <c:v>74.86410000000069</c:v>
                </c:pt>
                <c:pt idx="1830">
                  <c:v>74.690000000000694</c:v>
                </c:pt>
                <c:pt idx="1831">
                  <c:v>74.516100000000705</c:v>
                </c:pt>
                <c:pt idx="1832">
                  <c:v>74.342400000000708</c:v>
                </c:pt>
                <c:pt idx="1833">
                  <c:v>74.168900000000704</c:v>
                </c:pt>
                <c:pt idx="1834">
                  <c:v>73.995600000000678</c:v>
                </c:pt>
                <c:pt idx="1835">
                  <c:v>73.822500000000687</c:v>
                </c:pt>
                <c:pt idx="1836">
                  <c:v>73.649600000000689</c:v>
                </c:pt>
                <c:pt idx="1837">
                  <c:v>73.476900000000683</c:v>
                </c:pt>
                <c:pt idx="1838">
                  <c:v>73.304400000000697</c:v>
                </c:pt>
                <c:pt idx="1839">
                  <c:v>73.13210000000069</c:v>
                </c:pt>
                <c:pt idx="1840">
                  <c:v>72.96000000000069</c:v>
                </c:pt>
                <c:pt idx="1841">
                  <c:v>72.788100000000696</c:v>
                </c:pt>
                <c:pt idx="1842">
                  <c:v>72.616400000000667</c:v>
                </c:pt>
                <c:pt idx="1843">
                  <c:v>72.444900000000672</c:v>
                </c:pt>
                <c:pt idx="1844">
                  <c:v>72.273600000000684</c:v>
                </c:pt>
                <c:pt idx="1845">
                  <c:v>72.102500000000674</c:v>
                </c:pt>
                <c:pt idx="1846">
                  <c:v>71.931600000000685</c:v>
                </c:pt>
                <c:pt idx="1847">
                  <c:v>71.760900000000689</c:v>
                </c:pt>
                <c:pt idx="1848">
                  <c:v>71.590400000000685</c:v>
                </c:pt>
                <c:pt idx="1849">
                  <c:v>71.420100000000687</c:v>
                </c:pt>
                <c:pt idx="1850">
                  <c:v>71.250000000000696</c:v>
                </c:pt>
                <c:pt idx="1851">
                  <c:v>71.08010000000067</c:v>
                </c:pt>
                <c:pt idx="1852">
                  <c:v>70.910400000000664</c:v>
                </c:pt>
                <c:pt idx="1853">
                  <c:v>70.740900000000678</c:v>
                </c:pt>
                <c:pt idx="1854">
                  <c:v>70.571600000000672</c:v>
                </c:pt>
                <c:pt idx="1855">
                  <c:v>70.402500000000686</c:v>
                </c:pt>
                <c:pt idx="1856">
                  <c:v>70.233600000000678</c:v>
                </c:pt>
                <c:pt idx="1857">
                  <c:v>70.064900000000691</c:v>
                </c:pt>
                <c:pt idx="1858">
                  <c:v>69.896400000000682</c:v>
                </c:pt>
                <c:pt idx="1859">
                  <c:v>69.728100000000666</c:v>
                </c:pt>
                <c:pt idx="1860">
                  <c:v>69.560000000000656</c:v>
                </c:pt>
                <c:pt idx="1861">
                  <c:v>69.392100000000667</c:v>
                </c:pt>
                <c:pt idx="1862">
                  <c:v>69.224400000000841</c:v>
                </c:pt>
                <c:pt idx="1863">
                  <c:v>69.056900000000851</c:v>
                </c:pt>
                <c:pt idx="1864">
                  <c:v>68.889600000000826</c:v>
                </c:pt>
                <c:pt idx="1865">
                  <c:v>68.722500000000821</c:v>
                </c:pt>
                <c:pt idx="1866">
                  <c:v>68.555600000000823</c:v>
                </c:pt>
                <c:pt idx="1867">
                  <c:v>68.388900000000831</c:v>
                </c:pt>
                <c:pt idx="1868">
                  <c:v>68.222400000000832</c:v>
                </c:pt>
                <c:pt idx="1869">
                  <c:v>68.056100000000839</c:v>
                </c:pt>
                <c:pt idx="1870">
                  <c:v>67.890000000000839</c:v>
                </c:pt>
                <c:pt idx="1871">
                  <c:v>67.724100000000846</c:v>
                </c:pt>
                <c:pt idx="1872">
                  <c:v>67.558400000000844</c:v>
                </c:pt>
                <c:pt idx="1873">
                  <c:v>67.392900000000822</c:v>
                </c:pt>
                <c:pt idx="1874">
                  <c:v>67.22760000000082</c:v>
                </c:pt>
                <c:pt idx="1875">
                  <c:v>67.062500000000824</c:v>
                </c:pt>
                <c:pt idx="1876">
                  <c:v>66.897600000000821</c:v>
                </c:pt>
                <c:pt idx="1877">
                  <c:v>66.732900000000825</c:v>
                </c:pt>
                <c:pt idx="1878">
                  <c:v>66.568400000000821</c:v>
                </c:pt>
                <c:pt idx="1879">
                  <c:v>66.404100000000824</c:v>
                </c:pt>
                <c:pt idx="1880">
                  <c:v>66.240000000000833</c:v>
                </c:pt>
                <c:pt idx="1881">
                  <c:v>66.076100000000807</c:v>
                </c:pt>
                <c:pt idx="1882">
                  <c:v>65.912400000000815</c:v>
                </c:pt>
                <c:pt idx="1883">
                  <c:v>65.748900000000816</c:v>
                </c:pt>
                <c:pt idx="1884">
                  <c:v>65.585600000000809</c:v>
                </c:pt>
                <c:pt idx="1885">
                  <c:v>65.422500000000809</c:v>
                </c:pt>
                <c:pt idx="1886">
                  <c:v>65.259600000000816</c:v>
                </c:pt>
                <c:pt idx="1887">
                  <c:v>65.096900000000815</c:v>
                </c:pt>
                <c:pt idx="1888">
                  <c:v>64.934400000000821</c:v>
                </c:pt>
                <c:pt idx="1889">
                  <c:v>64.77210000000079</c:v>
                </c:pt>
                <c:pt idx="1890">
                  <c:v>64.610000000000795</c:v>
                </c:pt>
                <c:pt idx="1891">
                  <c:v>64.448100000000807</c:v>
                </c:pt>
                <c:pt idx="1892">
                  <c:v>64.28640000000081</c:v>
                </c:pt>
                <c:pt idx="1893">
                  <c:v>64.124900000000807</c:v>
                </c:pt>
                <c:pt idx="1894">
                  <c:v>63.96360000000081</c:v>
                </c:pt>
                <c:pt idx="1895">
                  <c:v>63.802500000000819</c:v>
                </c:pt>
                <c:pt idx="1896">
                  <c:v>63.641600000000821</c:v>
                </c:pt>
                <c:pt idx="1897">
                  <c:v>63.480900000000815</c:v>
                </c:pt>
                <c:pt idx="1898">
                  <c:v>63.320400000000788</c:v>
                </c:pt>
                <c:pt idx="1899">
                  <c:v>63.160100000000796</c:v>
                </c:pt>
                <c:pt idx="1900">
                  <c:v>63.000000000000796</c:v>
                </c:pt>
                <c:pt idx="1901">
                  <c:v>62.840100000000795</c:v>
                </c:pt>
                <c:pt idx="1902">
                  <c:v>62.680400000000802</c:v>
                </c:pt>
                <c:pt idx="1903">
                  <c:v>62.5209000000008</c:v>
                </c:pt>
                <c:pt idx="1904">
                  <c:v>62.361600000000792</c:v>
                </c:pt>
                <c:pt idx="1905">
                  <c:v>62.202500000000796</c:v>
                </c:pt>
                <c:pt idx="1906">
                  <c:v>62.043600000000794</c:v>
                </c:pt>
                <c:pt idx="1907">
                  <c:v>61.884900000000798</c:v>
                </c:pt>
                <c:pt idx="1908">
                  <c:v>61.726400000000787</c:v>
                </c:pt>
                <c:pt idx="1909">
                  <c:v>61.568100000000946</c:v>
                </c:pt>
                <c:pt idx="1910">
                  <c:v>61.410000000000949</c:v>
                </c:pt>
                <c:pt idx="1911">
                  <c:v>61.252100000000951</c:v>
                </c:pt>
                <c:pt idx="1912">
                  <c:v>61.094400000000952</c:v>
                </c:pt>
                <c:pt idx="1913">
                  <c:v>60.936900000000939</c:v>
                </c:pt>
                <c:pt idx="1914">
                  <c:v>60.77960000000094</c:v>
                </c:pt>
                <c:pt idx="1915">
                  <c:v>60.62250000000094</c:v>
                </c:pt>
                <c:pt idx="1916">
                  <c:v>60.465600000000947</c:v>
                </c:pt>
                <c:pt idx="1917">
                  <c:v>60.308900000000932</c:v>
                </c:pt>
                <c:pt idx="1918">
                  <c:v>60.152400000000938</c:v>
                </c:pt>
                <c:pt idx="1919">
                  <c:v>59.996100000000936</c:v>
                </c:pt>
                <c:pt idx="1920">
                  <c:v>59.840000000000941</c:v>
                </c:pt>
                <c:pt idx="1921">
                  <c:v>59.684100000000939</c:v>
                </c:pt>
                <c:pt idx="1922">
                  <c:v>59.528400000000929</c:v>
                </c:pt>
                <c:pt idx="1923">
                  <c:v>59.372900000000932</c:v>
                </c:pt>
                <c:pt idx="1924">
                  <c:v>59.217600000000935</c:v>
                </c:pt>
                <c:pt idx="1925">
                  <c:v>59.062500000000938</c:v>
                </c:pt>
                <c:pt idx="1926">
                  <c:v>58.907600000000926</c:v>
                </c:pt>
                <c:pt idx="1927">
                  <c:v>58.752900000000928</c:v>
                </c:pt>
                <c:pt idx="1928">
                  <c:v>58.598400000000929</c:v>
                </c:pt>
                <c:pt idx="1929">
                  <c:v>58.44410000000093</c:v>
                </c:pt>
                <c:pt idx="1930">
                  <c:v>58.290000000000916</c:v>
                </c:pt>
                <c:pt idx="1931">
                  <c:v>58.136100000000923</c:v>
                </c:pt>
                <c:pt idx="1932">
                  <c:v>57.982400000000922</c:v>
                </c:pt>
                <c:pt idx="1933">
                  <c:v>57.828900000000928</c:v>
                </c:pt>
                <c:pt idx="1934">
                  <c:v>57.675600000000912</c:v>
                </c:pt>
                <c:pt idx="1935">
                  <c:v>57.522500000000917</c:v>
                </c:pt>
                <c:pt idx="1936">
                  <c:v>57.369600000000915</c:v>
                </c:pt>
                <c:pt idx="1937">
                  <c:v>57.216900000000919</c:v>
                </c:pt>
                <c:pt idx="1938">
                  <c:v>57.064400000000909</c:v>
                </c:pt>
                <c:pt idx="1939">
                  <c:v>56.912100000000912</c:v>
                </c:pt>
                <c:pt idx="1940">
                  <c:v>56.760000000000915</c:v>
                </c:pt>
                <c:pt idx="1941">
                  <c:v>56.608100000000917</c:v>
                </c:pt>
                <c:pt idx="1942">
                  <c:v>56.456400000000905</c:v>
                </c:pt>
                <c:pt idx="1943">
                  <c:v>56.304900000000906</c:v>
                </c:pt>
                <c:pt idx="1944">
                  <c:v>56.153600000000907</c:v>
                </c:pt>
                <c:pt idx="1945">
                  <c:v>56.002500000000907</c:v>
                </c:pt>
                <c:pt idx="1946">
                  <c:v>55.851600000000914</c:v>
                </c:pt>
                <c:pt idx="1947">
                  <c:v>55.7009000000009</c:v>
                </c:pt>
                <c:pt idx="1948">
                  <c:v>55.550400000000899</c:v>
                </c:pt>
                <c:pt idx="1949">
                  <c:v>55.400100000000904</c:v>
                </c:pt>
                <c:pt idx="1950">
                  <c:v>55.250000000000909</c:v>
                </c:pt>
                <c:pt idx="1951">
                  <c:v>55.100100000000893</c:v>
                </c:pt>
                <c:pt idx="1952">
                  <c:v>54.950400000000897</c:v>
                </c:pt>
                <c:pt idx="1953">
                  <c:v>54.800900000000901</c:v>
                </c:pt>
                <c:pt idx="1954">
                  <c:v>54.651600000000897</c:v>
                </c:pt>
                <c:pt idx="1955">
                  <c:v>54.502500000001049</c:v>
                </c:pt>
                <c:pt idx="1956">
                  <c:v>54.353600000001038</c:v>
                </c:pt>
                <c:pt idx="1957">
                  <c:v>54.204900000001039</c:v>
                </c:pt>
                <c:pt idx="1958">
                  <c:v>54.056400000001041</c:v>
                </c:pt>
                <c:pt idx="1959">
                  <c:v>53.908100000001042</c:v>
                </c:pt>
                <c:pt idx="1960">
                  <c:v>53.760000000001028</c:v>
                </c:pt>
                <c:pt idx="1961">
                  <c:v>53.612100000001035</c:v>
                </c:pt>
                <c:pt idx="1962">
                  <c:v>53.464400000001035</c:v>
                </c:pt>
                <c:pt idx="1963">
                  <c:v>53.316900000001034</c:v>
                </c:pt>
                <c:pt idx="1964">
                  <c:v>53.169600000001026</c:v>
                </c:pt>
                <c:pt idx="1965">
                  <c:v>53.022500000001024</c:v>
                </c:pt>
                <c:pt idx="1966">
                  <c:v>52.875600000001029</c:v>
                </c:pt>
                <c:pt idx="1967">
                  <c:v>52.728900000001026</c:v>
                </c:pt>
                <c:pt idx="1968">
                  <c:v>52.582400000001016</c:v>
                </c:pt>
                <c:pt idx="1969">
                  <c:v>52.436100000001019</c:v>
                </c:pt>
                <c:pt idx="1970">
                  <c:v>52.290000000001022</c:v>
                </c:pt>
                <c:pt idx="1971">
                  <c:v>52.144100000001025</c:v>
                </c:pt>
                <c:pt idx="1972">
                  <c:v>51.998400000001027</c:v>
                </c:pt>
                <c:pt idx="1973">
                  <c:v>51.852900000001014</c:v>
                </c:pt>
                <c:pt idx="1974">
                  <c:v>51.707600000001015</c:v>
                </c:pt>
                <c:pt idx="1975">
                  <c:v>51.562500000001016</c:v>
                </c:pt>
                <c:pt idx="1976">
                  <c:v>51.417600000001016</c:v>
                </c:pt>
                <c:pt idx="1977">
                  <c:v>51.272900000001009</c:v>
                </c:pt>
                <c:pt idx="1978">
                  <c:v>51.128400000001008</c:v>
                </c:pt>
                <c:pt idx="1979">
                  <c:v>50.984100000001014</c:v>
                </c:pt>
                <c:pt idx="1980">
                  <c:v>50.840000000001012</c:v>
                </c:pt>
                <c:pt idx="1981">
                  <c:v>50.696100000001003</c:v>
                </c:pt>
                <c:pt idx="1982">
                  <c:v>50.552400000001001</c:v>
                </c:pt>
                <c:pt idx="1983">
                  <c:v>50.408900000001005</c:v>
                </c:pt>
                <c:pt idx="1984">
                  <c:v>50.265600000001008</c:v>
                </c:pt>
                <c:pt idx="1985">
                  <c:v>50.122500000000997</c:v>
                </c:pt>
                <c:pt idx="1986">
                  <c:v>49.979600000001</c:v>
                </c:pt>
                <c:pt idx="1987">
                  <c:v>49.836900000001002</c:v>
                </c:pt>
                <c:pt idx="1988">
                  <c:v>49.694400000001004</c:v>
                </c:pt>
                <c:pt idx="1989">
                  <c:v>49.552100000000991</c:v>
                </c:pt>
                <c:pt idx="1990">
                  <c:v>49.410000000000991</c:v>
                </c:pt>
                <c:pt idx="1991">
                  <c:v>49.268100000000992</c:v>
                </c:pt>
                <c:pt idx="1992">
                  <c:v>49.126400000000991</c:v>
                </c:pt>
                <c:pt idx="1993">
                  <c:v>48.984900000000984</c:v>
                </c:pt>
                <c:pt idx="1994">
                  <c:v>48.843600000000983</c:v>
                </c:pt>
                <c:pt idx="1995">
                  <c:v>48.702500000000988</c:v>
                </c:pt>
                <c:pt idx="1996">
                  <c:v>48.561600000000986</c:v>
                </c:pt>
                <c:pt idx="1997">
                  <c:v>48.420900000000991</c:v>
                </c:pt>
                <c:pt idx="1998">
                  <c:v>48.280400000000981</c:v>
                </c:pt>
                <c:pt idx="1999">
                  <c:v>48.140100000000977</c:v>
                </c:pt>
                <c:pt idx="2000">
                  <c:v>48.000000000000981</c:v>
                </c:pt>
                <c:pt idx="2001">
                  <c:v>47.860100000000983</c:v>
                </c:pt>
                <c:pt idx="2002">
                  <c:v>47.720400000001121</c:v>
                </c:pt>
                <c:pt idx="2003">
                  <c:v>47.580900000001108</c:v>
                </c:pt>
                <c:pt idx="2004">
                  <c:v>47.44160000000111</c:v>
                </c:pt>
                <c:pt idx="2005">
                  <c:v>47.30250000000111</c:v>
                </c:pt>
                <c:pt idx="2006">
                  <c:v>47.163600000001118</c:v>
                </c:pt>
                <c:pt idx="2007">
                  <c:v>47.024900000001104</c:v>
                </c:pt>
                <c:pt idx="2008">
                  <c:v>46.886400000001103</c:v>
                </c:pt>
                <c:pt idx="2009">
                  <c:v>46.748100000001109</c:v>
                </c:pt>
                <c:pt idx="2010">
                  <c:v>46.610000000001108</c:v>
                </c:pt>
                <c:pt idx="2011">
                  <c:v>46.472100000001099</c:v>
                </c:pt>
                <c:pt idx="2012">
                  <c:v>46.334400000001096</c:v>
                </c:pt>
                <c:pt idx="2013">
                  <c:v>46.196900000001101</c:v>
                </c:pt>
                <c:pt idx="2014">
                  <c:v>46.059600000001105</c:v>
                </c:pt>
                <c:pt idx="2015">
                  <c:v>45.922500000001094</c:v>
                </c:pt>
                <c:pt idx="2016">
                  <c:v>45.785600000001089</c:v>
                </c:pt>
                <c:pt idx="2017">
                  <c:v>45.648900000001092</c:v>
                </c:pt>
                <c:pt idx="2018">
                  <c:v>45.512400000001094</c:v>
                </c:pt>
                <c:pt idx="2019">
                  <c:v>45.376100000001095</c:v>
                </c:pt>
                <c:pt idx="2020">
                  <c:v>45.240000000001082</c:v>
                </c:pt>
                <c:pt idx="2021">
                  <c:v>45.104100000001083</c:v>
                </c:pt>
                <c:pt idx="2022">
                  <c:v>44.96840000000109</c:v>
                </c:pt>
                <c:pt idx="2023">
                  <c:v>44.832900000001089</c:v>
                </c:pt>
                <c:pt idx="2024">
                  <c:v>44.697600000001081</c:v>
                </c:pt>
                <c:pt idx="2025">
                  <c:v>44.56250000000108</c:v>
                </c:pt>
                <c:pt idx="2026">
                  <c:v>44.427600000001078</c:v>
                </c:pt>
                <c:pt idx="2027">
                  <c:v>44.292900000001083</c:v>
                </c:pt>
                <c:pt idx="2028">
                  <c:v>44.158400000001073</c:v>
                </c:pt>
                <c:pt idx="2029">
                  <c:v>44.02410000000107</c:v>
                </c:pt>
                <c:pt idx="2030">
                  <c:v>43.890000000001073</c:v>
                </c:pt>
                <c:pt idx="2031">
                  <c:v>43.756100000001076</c:v>
                </c:pt>
                <c:pt idx="2032">
                  <c:v>43.622400000001065</c:v>
                </c:pt>
                <c:pt idx="2033">
                  <c:v>43.488900000001067</c:v>
                </c:pt>
                <c:pt idx="2034">
                  <c:v>43.355600000001068</c:v>
                </c:pt>
                <c:pt idx="2035">
                  <c:v>43.22250000000107</c:v>
                </c:pt>
                <c:pt idx="2036">
                  <c:v>43.089600000001056</c:v>
                </c:pt>
                <c:pt idx="2037">
                  <c:v>42.956900000001056</c:v>
                </c:pt>
                <c:pt idx="2038">
                  <c:v>42.824400000001063</c:v>
                </c:pt>
                <c:pt idx="2039">
                  <c:v>42.692100000001062</c:v>
                </c:pt>
                <c:pt idx="2040">
                  <c:v>42.560000000001054</c:v>
                </c:pt>
                <c:pt idx="2041">
                  <c:v>42.428100000001052</c:v>
                </c:pt>
                <c:pt idx="2042">
                  <c:v>42.29640000000105</c:v>
                </c:pt>
                <c:pt idx="2043">
                  <c:v>42.164900000001055</c:v>
                </c:pt>
                <c:pt idx="2044">
                  <c:v>42.033600000001059</c:v>
                </c:pt>
                <c:pt idx="2045">
                  <c:v>41.902500000001048</c:v>
                </c:pt>
                <c:pt idx="2046">
                  <c:v>41.771600000001044</c:v>
                </c:pt>
                <c:pt idx="2047">
                  <c:v>41.640900000001047</c:v>
                </c:pt>
                <c:pt idx="2048">
                  <c:v>41.510400000001049</c:v>
                </c:pt>
                <c:pt idx="2049">
                  <c:v>41.380100000001178</c:v>
                </c:pt>
                <c:pt idx="2050">
                  <c:v>41.250000000001165</c:v>
                </c:pt>
                <c:pt idx="2051">
                  <c:v>41.120100000001166</c:v>
                </c:pt>
                <c:pt idx="2052">
                  <c:v>40.990400000001166</c:v>
                </c:pt>
                <c:pt idx="2053">
                  <c:v>40.860900000001166</c:v>
                </c:pt>
                <c:pt idx="2054">
                  <c:v>40.731600000001158</c:v>
                </c:pt>
                <c:pt idx="2055">
                  <c:v>40.602500000001157</c:v>
                </c:pt>
                <c:pt idx="2056">
                  <c:v>40.473600000001163</c:v>
                </c:pt>
                <c:pt idx="2057">
                  <c:v>40.344900000001161</c:v>
                </c:pt>
                <c:pt idx="2058">
                  <c:v>40.216400000001151</c:v>
                </c:pt>
                <c:pt idx="2059">
                  <c:v>40.088100000001155</c:v>
                </c:pt>
                <c:pt idx="2060">
                  <c:v>39.960000000001152</c:v>
                </c:pt>
                <c:pt idx="2061">
                  <c:v>39.832100000001155</c:v>
                </c:pt>
                <c:pt idx="2062">
                  <c:v>39.704400000001144</c:v>
                </c:pt>
                <c:pt idx="2063">
                  <c:v>39.576900000001146</c:v>
                </c:pt>
                <c:pt idx="2064">
                  <c:v>39.449600000001148</c:v>
                </c:pt>
                <c:pt idx="2065">
                  <c:v>39.322500000001149</c:v>
                </c:pt>
                <c:pt idx="2066">
                  <c:v>39.195600000001136</c:v>
                </c:pt>
                <c:pt idx="2067">
                  <c:v>39.068900000001136</c:v>
                </c:pt>
                <c:pt idx="2068">
                  <c:v>38.942400000001136</c:v>
                </c:pt>
                <c:pt idx="2069">
                  <c:v>38.816100000001136</c:v>
                </c:pt>
                <c:pt idx="2070">
                  <c:v>38.690000000001142</c:v>
                </c:pt>
                <c:pt idx="2071">
                  <c:v>38.564100000001126</c:v>
                </c:pt>
                <c:pt idx="2072">
                  <c:v>38.438400000001131</c:v>
                </c:pt>
                <c:pt idx="2073">
                  <c:v>38.312900000001129</c:v>
                </c:pt>
                <c:pt idx="2074">
                  <c:v>38.187600000001133</c:v>
                </c:pt>
                <c:pt idx="2075">
                  <c:v>38.062500000001123</c:v>
                </c:pt>
                <c:pt idx="2076">
                  <c:v>37.937600000001119</c:v>
                </c:pt>
                <c:pt idx="2077">
                  <c:v>37.812900000001122</c:v>
                </c:pt>
                <c:pt idx="2078">
                  <c:v>37.688400000001124</c:v>
                </c:pt>
                <c:pt idx="2079">
                  <c:v>37.564100000001112</c:v>
                </c:pt>
                <c:pt idx="2080">
                  <c:v>37.440000000001113</c:v>
                </c:pt>
                <c:pt idx="2081">
                  <c:v>37.316100000001114</c:v>
                </c:pt>
                <c:pt idx="2082">
                  <c:v>37.192400000001115</c:v>
                </c:pt>
                <c:pt idx="2083">
                  <c:v>37.068900000001108</c:v>
                </c:pt>
                <c:pt idx="2084">
                  <c:v>36.945600000001107</c:v>
                </c:pt>
                <c:pt idx="2085">
                  <c:v>36.822500000001106</c:v>
                </c:pt>
                <c:pt idx="2086">
                  <c:v>36.699600000001105</c:v>
                </c:pt>
                <c:pt idx="2087">
                  <c:v>36.576900000001096</c:v>
                </c:pt>
                <c:pt idx="2088">
                  <c:v>36.454400000001101</c:v>
                </c:pt>
                <c:pt idx="2089">
                  <c:v>36.332100000001098</c:v>
                </c:pt>
                <c:pt idx="2090">
                  <c:v>36.210000000001102</c:v>
                </c:pt>
                <c:pt idx="2091">
                  <c:v>36.088100000001091</c:v>
                </c:pt>
                <c:pt idx="2092">
                  <c:v>35.966400000001094</c:v>
                </c:pt>
                <c:pt idx="2093">
                  <c:v>35.84490000000109</c:v>
                </c:pt>
                <c:pt idx="2094">
                  <c:v>35.723600000001092</c:v>
                </c:pt>
                <c:pt idx="2095">
                  <c:v>35.602500000001093</c:v>
                </c:pt>
                <c:pt idx="2096">
                  <c:v>35.481600000001215</c:v>
                </c:pt>
                <c:pt idx="2097">
                  <c:v>35.360900000001202</c:v>
                </c:pt>
                <c:pt idx="2098">
                  <c:v>35.240400000001202</c:v>
                </c:pt>
                <c:pt idx="2099">
                  <c:v>35.120100000001202</c:v>
                </c:pt>
              </c:numCache>
            </c:numRef>
          </c:yVal>
          <c:smooth val="0"/>
        </c:ser>
        <c:dLbls>
          <c:showLegendKey val="0"/>
          <c:showVal val="0"/>
          <c:showCatName val="0"/>
          <c:showSerName val="0"/>
          <c:showPercent val="0"/>
          <c:showBubbleSize val="0"/>
        </c:dLbls>
        <c:axId val="127616128"/>
        <c:axId val="127618048"/>
      </c:scatterChart>
      <c:valAx>
        <c:axId val="127616128"/>
        <c:scaling>
          <c:orientation val="minMax"/>
          <c:max val="3.9"/>
          <c:min val="-4"/>
        </c:scaling>
        <c:delete val="0"/>
        <c:axPos val="b"/>
        <c:majorGridlines/>
        <c:minorGridlines/>
        <c:title>
          <c:tx>
            <c:rich>
              <a:bodyPr/>
              <a:lstStyle/>
              <a:p>
                <a:pPr>
                  <a:defRPr/>
                </a:pPr>
                <a:r>
                  <a:rPr lang="en-GB" sz="1050" b="0" i="1">
                    <a:latin typeface="Arial" panose="020B0604020202020204" pitchFamily="34" charset="0"/>
                    <a:cs typeface="Arial" panose="020B0604020202020204" pitchFamily="34" charset="0"/>
                  </a:rPr>
                  <a:t>x</a:t>
                </a:r>
                <a:endParaRPr lang="en-GB" b="0" i="1">
                  <a:latin typeface="Arial" panose="020B0604020202020204" pitchFamily="34" charset="0"/>
                  <a:cs typeface="Arial" panose="020B0604020202020204" pitchFamily="34" charset="0"/>
                </a:endParaRPr>
              </a:p>
            </c:rich>
          </c:tx>
          <c:layout>
            <c:manualLayout>
              <c:xMode val="edge"/>
              <c:yMode val="edge"/>
              <c:x val="0.94999300087489069"/>
              <c:y val="0.50891185476815393"/>
            </c:manualLayout>
          </c:layout>
          <c:overlay val="0"/>
        </c:title>
        <c:numFmt formatCode="General" sourceLinked="1"/>
        <c:majorTickMark val="cross"/>
        <c:minorTickMark val="out"/>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27618048"/>
        <c:crosses val="autoZero"/>
        <c:crossBetween val="midCat"/>
        <c:majorUnit val="1"/>
        <c:minorUnit val="0.5"/>
      </c:valAx>
      <c:valAx>
        <c:axId val="127618048"/>
        <c:scaling>
          <c:orientation val="minMax"/>
          <c:max val="6.9"/>
          <c:min val="-5"/>
        </c:scaling>
        <c:delete val="0"/>
        <c:axPos val="l"/>
        <c:minorGridlines/>
        <c:title>
          <c:tx>
            <c:rich>
              <a:bodyPr rot="0" vert="horz"/>
              <a:lstStyle/>
              <a:p>
                <a:pPr>
                  <a:defRPr/>
                </a:pPr>
                <a:r>
                  <a:rPr lang="en-GB" sz="1050" b="0" i="1">
                    <a:latin typeface="Arial" panose="020B0604020202020204" pitchFamily="34" charset="0"/>
                    <a:cs typeface="Arial" panose="020B0604020202020204" pitchFamily="34" charset="0"/>
                  </a:rPr>
                  <a:t>y</a:t>
                </a:r>
                <a:endParaRPr lang="en-GB" b="0" i="1">
                  <a:latin typeface="Arial" panose="020B0604020202020204" pitchFamily="34" charset="0"/>
                  <a:cs typeface="Arial" panose="020B0604020202020204" pitchFamily="34" charset="0"/>
                </a:endParaRPr>
              </a:p>
            </c:rich>
          </c:tx>
          <c:layout>
            <c:manualLayout>
              <c:xMode val="edge"/>
              <c:yMode val="edge"/>
              <c:x val="0.52500000000000002"/>
              <c:y val="4.6175998833479122E-3"/>
            </c:manualLayout>
          </c:layout>
          <c:overlay val="0"/>
        </c:title>
        <c:numFmt formatCode="General" sourceLinked="1"/>
        <c:majorTickMark val="cross"/>
        <c:minorTickMark val="out"/>
        <c:tickLblPos val="nextTo"/>
        <c:spPr>
          <a:ln w="12700">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7616128"/>
        <c:crosses val="autoZero"/>
        <c:crossBetween val="midCat"/>
        <c:majorUnit val="1"/>
        <c:minorUnit val="0.5"/>
      </c:valAx>
      <c:spPr>
        <a:ln>
          <a:no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Weight (pounds)</c:v>
                </c:pt>
              </c:strCache>
            </c:strRef>
          </c:tx>
          <c:spPr>
            <a:ln w="19050">
              <a:solidFill>
                <a:schemeClr val="tx1"/>
              </a:solidFill>
            </a:ln>
          </c:spPr>
          <c:marker>
            <c:symbol val="none"/>
          </c:marker>
          <c:trendline>
            <c:trendlineType val="linear"/>
            <c:dispRSqr val="0"/>
            <c:dispEq val="0"/>
          </c:trendline>
          <c:xVal>
            <c:numRef>
              <c:f>Sheet1!$B$5:$B$11</c:f>
              <c:numCache>
                <c:formatCode>General</c:formatCode>
                <c:ptCount val="7"/>
                <c:pt idx="1">
                  <c:v>0</c:v>
                </c:pt>
                <c:pt idx="2">
                  <c:v>10</c:v>
                </c:pt>
                <c:pt idx="3">
                  <c:v>20</c:v>
                </c:pt>
                <c:pt idx="4">
                  <c:v>30</c:v>
                </c:pt>
                <c:pt idx="5">
                  <c:v>40</c:v>
                </c:pt>
                <c:pt idx="6">
                  <c:v>50</c:v>
                </c:pt>
              </c:numCache>
            </c:numRef>
          </c:xVal>
          <c:yVal>
            <c:numRef>
              <c:f>Sheet1!$C$5:$C$11</c:f>
              <c:numCache>
                <c:formatCode>General</c:formatCode>
                <c:ptCount val="7"/>
                <c:pt idx="1">
                  <c:v>0</c:v>
                </c:pt>
                <c:pt idx="2">
                  <c:v>22</c:v>
                </c:pt>
                <c:pt idx="3">
                  <c:v>44</c:v>
                </c:pt>
                <c:pt idx="4">
                  <c:v>66</c:v>
                </c:pt>
                <c:pt idx="5">
                  <c:v>88</c:v>
                </c:pt>
                <c:pt idx="6">
                  <c:v>110.00000000000001</c:v>
                </c:pt>
              </c:numCache>
            </c:numRef>
          </c:yVal>
          <c:smooth val="0"/>
        </c:ser>
        <c:dLbls>
          <c:showLegendKey val="0"/>
          <c:showVal val="0"/>
          <c:showCatName val="0"/>
          <c:showSerName val="0"/>
          <c:showPercent val="0"/>
          <c:showBubbleSize val="0"/>
        </c:dLbls>
        <c:axId val="127647104"/>
        <c:axId val="127657472"/>
      </c:scatterChart>
      <c:valAx>
        <c:axId val="127647104"/>
        <c:scaling>
          <c:orientation val="minMax"/>
          <c:max val="50"/>
        </c:scaling>
        <c:delete val="0"/>
        <c:axPos val="b"/>
        <c:majorGridlines/>
        <c:minorGridlines/>
        <c:title>
          <c:tx>
            <c:rich>
              <a:bodyPr/>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Kilograms</a:t>
                </a:r>
              </a:p>
            </c:rich>
          </c:tx>
          <c:layout>
            <c:manualLayout>
              <c:xMode val="edge"/>
              <c:yMode val="edge"/>
              <c:x val="0.51174151650016131"/>
              <c:y val="0.86996511512010399"/>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7657472"/>
        <c:crosses val="autoZero"/>
        <c:crossBetween val="midCat"/>
      </c:valAx>
      <c:valAx>
        <c:axId val="127657472"/>
        <c:scaling>
          <c:orientation val="minMax"/>
        </c:scaling>
        <c:delete val="0"/>
        <c:axPos val="l"/>
        <c:majorGridlines/>
        <c:minorGridlines/>
        <c:title>
          <c:tx>
            <c:rich>
              <a:bodyPr rot="0" vert="horz"/>
              <a:lstStyle/>
              <a:p>
                <a:pPr>
                  <a:defRPr sz="1100" b="0" i="0">
                    <a:latin typeface="Arial" panose="020B0604020202020204" pitchFamily="34" charset="0"/>
                    <a:cs typeface="Arial" panose="020B0604020202020204" pitchFamily="34" charset="0"/>
                  </a:defRPr>
                </a:pPr>
                <a:r>
                  <a:rPr lang="en-US" sz="1100" b="0" i="0">
                    <a:latin typeface="Arial" panose="020B0604020202020204" pitchFamily="34" charset="0"/>
                    <a:cs typeface="Arial" panose="020B0604020202020204" pitchFamily="34" charset="0"/>
                  </a:rPr>
                  <a:t>Pounds</a:t>
                </a:r>
              </a:p>
            </c:rich>
          </c:tx>
          <c:layout>
            <c:manualLayout>
              <c:xMode val="edge"/>
              <c:yMode val="edge"/>
              <c:x val="2.7349496332721261E-2"/>
              <c:y val="0.37636687819085962"/>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7647104"/>
        <c:crossesAt val="0"/>
        <c:crossBetween val="midCat"/>
        <c:minorUnit val="4"/>
      </c:valAx>
      <c:spPr>
        <a:ln>
          <a:solidFill>
            <a:schemeClr val="tx1"/>
          </a:solidFill>
        </a:ln>
        <a:effectLst>
          <a:outerShdw blurRad="50800" dist="50800" dir="5400000" algn="ctr" rotWithShape="0">
            <a:srgbClr val="000000">
              <a:alpha val="11000"/>
            </a:srgbClr>
          </a:outerShdw>
        </a:effectLst>
      </c:spPr>
    </c:plotArea>
    <c:plotVisOnly val="1"/>
    <c:dispBlanksAs val="gap"/>
    <c:showDLblsOverMax val="0"/>
  </c:chart>
  <c:spPr>
    <a:noFill/>
    <a:ln w="19050">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025476211078008"/>
          <c:y val="5.251022826987941E-2"/>
          <c:w val="0.67192293271033465"/>
          <c:h val="0.7647552139814866"/>
        </c:manualLayout>
      </c:layout>
      <c:scatterChart>
        <c:scatterStyle val="lineMarker"/>
        <c:varyColors val="0"/>
        <c:ser>
          <c:idx val="0"/>
          <c:order val="0"/>
          <c:tx>
            <c:strRef>
              <c:f>Sheet1!$D$4</c:f>
              <c:strCache>
                <c:ptCount val="1"/>
                <c:pt idx="0">
                  <c:v>Runner 1</c:v>
                </c:pt>
              </c:strCache>
            </c:strRef>
          </c:tx>
          <c:spPr>
            <a:ln>
              <a:solidFill>
                <a:schemeClr val="tx1"/>
              </a:solidFill>
              <a:prstDash val="dash"/>
            </a:ln>
          </c:spPr>
          <c:marker>
            <c:symbol val="none"/>
          </c:marker>
          <c:xVal>
            <c:numRef>
              <c:f>Sheet1!$C$5:$C$8</c:f>
              <c:numCache>
                <c:formatCode>General</c:formatCode>
                <c:ptCount val="4"/>
                <c:pt idx="0">
                  <c:v>0</c:v>
                </c:pt>
                <c:pt idx="1">
                  <c:v>10</c:v>
                </c:pt>
                <c:pt idx="2">
                  <c:v>20</c:v>
                </c:pt>
                <c:pt idx="3">
                  <c:v>30</c:v>
                </c:pt>
              </c:numCache>
            </c:numRef>
          </c:xVal>
          <c:yVal>
            <c:numRef>
              <c:f>Sheet1!$D$5:$D$8</c:f>
              <c:numCache>
                <c:formatCode>General</c:formatCode>
                <c:ptCount val="4"/>
                <c:pt idx="0">
                  <c:v>0</c:v>
                </c:pt>
                <c:pt idx="1">
                  <c:v>60</c:v>
                </c:pt>
                <c:pt idx="2">
                  <c:v>100</c:v>
                </c:pt>
                <c:pt idx="3">
                  <c:v>140</c:v>
                </c:pt>
              </c:numCache>
            </c:numRef>
          </c:yVal>
          <c:smooth val="0"/>
        </c:ser>
        <c:ser>
          <c:idx val="1"/>
          <c:order val="1"/>
          <c:tx>
            <c:strRef>
              <c:f>Sheet1!$E$4</c:f>
              <c:strCache>
                <c:ptCount val="1"/>
                <c:pt idx="0">
                  <c:v>Runner 2</c:v>
                </c:pt>
              </c:strCache>
            </c:strRef>
          </c:tx>
          <c:spPr>
            <a:ln>
              <a:solidFill>
                <a:schemeClr val="bg1">
                  <a:lumMod val="50000"/>
                </a:schemeClr>
              </a:solidFill>
            </a:ln>
          </c:spPr>
          <c:marker>
            <c:symbol val="none"/>
          </c:marker>
          <c:xVal>
            <c:numRef>
              <c:f>Sheet1!$C$5:$C$8</c:f>
              <c:numCache>
                <c:formatCode>General</c:formatCode>
                <c:ptCount val="4"/>
                <c:pt idx="0">
                  <c:v>0</c:v>
                </c:pt>
                <c:pt idx="1">
                  <c:v>10</c:v>
                </c:pt>
                <c:pt idx="2">
                  <c:v>20</c:v>
                </c:pt>
                <c:pt idx="3">
                  <c:v>30</c:v>
                </c:pt>
              </c:numCache>
            </c:numRef>
          </c:xVal>
          <c:yVal>
            <c:numRef>
              <c:f>Sheet1!$E$5:$E$8</c:f>
              <c:numCache>
                <c:formatCode>General</c:formatCode>
                <c:ptCount val="4"/>
                <c:pt idx="0">
                  <c:v>0</c:v>
                </c:pt>
                <c:pt idx="1">
                  <c:v>50</c:v>
                </c:pt>
                <c:pt idx="2">
                  <c:v>100</c:v>
                </c:pt>
                <c:pt idx="3">
                  <c:v>170</c:v>
                </c:pt>
              </c:numCache>
            </c:numRef>
          </c:yVal>
          <c:smooth val="0"/>
        </c:ser>
        <c:dLbls>
          <c:showLegendKey val="0"/>
          <c:showVal val="0"/>
          <c:showCatName val="0"/>
          <c:showSerName val="0"/>
          <c:showPercent val="0"/>
          <c:showBubbleSize val="0"/>
        </c:dLbls>
        <c:axId val="127301504"/>
        <c:axId val="127307776"/>
      </c:scatterChart>
      <c:valAx>
        <c:axId val="127301504"/>
        <c:scaling>
          <c:orientation val="minMax"/>
          <c:max val="30"/>
        </c:scaling>
        <c:delete val="0"/>
        <c:axPos val="b"/>
        <c:majorGridlines>
          <c:spPr>
            <a:ln>
              <a:solidFill>
                <a:schemeClr val="tx1"/>
              </a:solidFill>
            </a:ln>
          </c:spPr>
        </c:majorGridlines>
        <c:minorGridlines/>
        <c:title>
          <c:tx>
            <c:rich>
              <a:bodyPr/>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Time</a:t>
                </a:r>
                <a:r>
                  <a:rPr lang="en-US" sz="1100" b="0" baseline="0">
                    <a:latin typeface="Arial" panose="020B0604020202020204" pitchFamily="34" charset="0"/>
                    <a:cs typeface="Arial" panose="020B0604020202020204" pitchFamily="34" charset="0"/>
                  </a:rPr>
                  <a:t> (seconds)</a:t>
                </a:r>
                <a:endParaRPr lang="en-US" sz="1100" b="0">
                  <a:latin typeface="Arial" panose="020B0604020202020204" pitchFamily="34" charset="0"/>
                  <a:cs typeface="Arial" panose="020B0604020202020204" pitchFamily="34" charset="0"/>
                </a:endParaRPr>
              </a:p>
            </c:rich>
          </c:tx>
          <c:layout>
            <c:manualLayout>
              <c:xMode val="edge"/>
              <c:yMode val="edge"/>
              <c:x val="0.44500030902730581"/>
              <c:y val="0.91135712826315851"/>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7307776"/>
        <c:crosses val="autoZero"/>
        <c:crossBetween val="midCat"/>
      </c:valAx>
      <c:valAx>
        <c:axId val="127307776"/>
        <c:scaling>
          <c:orientation val="minMax"/>
          <c:max val="240"/>
          <c:min val="0"/>
        </c:scaling>
        <c:delete val="0"/>
        <c:axPos val="l"/>
        <c:majorGridlines>
          <c:spPr>
            <a:ln>
              <a:solidFill>
                <a:sysClr val="windowText" lastClr="000000">
                  <a:tint val="75000"/>
                  <a:shade val="95000"/>
                  <a:satMod val="105000"/>
                </a:sysClr>
              </a:solidFill>
            </a:ln>
          </c:spPr>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Distance</a:t>
                </a:r>
              </a:p>
              <a:p>
                <a:pPr>
                  <a:defRPr sz="1100" b="0">
                    <a:latin typeface="Arial" panose="020B0604020202020204" pitchFamily="34" charset="0"/>
                    <a:cs typeface="Arial" panose="020B0604020202020204" pitchFamily="34" charset="0"/>
                  </a:defRPr>
                </a:pPr>
                <a:r>
                  <a:rPr lang="en-US" sz="1100" b="0" baseline="0">
                    <a:latin typeface="Arial" panose="020B0604020202020204" pitchFamily="34" charset="0"/>
                    <a:cs typeface="Arial" panose="020B0604020202020204" pitchFamily="34" charset="0"/>
                  </a:rPr>
                  <a:t>(metres)</a:t>
                </a:r>
                <a:endParaRPr lang="en-US" sz="1100" b="0">
                  <a:latin typeface="Arial" panose="020B0604020202020204" pitchFamily="34" charset="0"/>
                  <a:cs typeface="Arial" panose="020B0604020202020204" pitchFamily="34" charset="0"/>
                </a:endParaRP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7301504"/>
        <c:crosses val="autoZero"/>
        <c:crossBetween val="midCat"/>
      </c:valAx>
    </c:plotArea>
    <c:legend>
      <c:legendPos val="r"/>
      <c:legendEntry>
        <c:idx val="0"/>
        <c:txPr>
          <a:bodyPr/>
          <a:lstStyle/>
          <a:p>
            <a:pPr>
              <a:defRPr sz="1100">
                <a:latin typeface="Arial" panose="020B0604020202020204" pitchFamily="34" charset="0"/>
                <a:cs typeface="Arial" panose="020B0604020202020204" pitchFamily="34" charset="0"/>
              </a:defRPr>
            </a:pPr>
            <a:endParaRPr lang="en-US"/>
          </a:p>
        </c:txPr>
      </c:legendEntry>
      <c:legendEntry>
        <c:idx val="1"/>
        <c:txPr>
          <a:bodyPr/>
          <a:lstStyle/>
          <a:p>
            <a:pPr>
              <a:defRPr sz="1100">
                <a:latin typeface="Arial" panose="020B0604020202020204" pitchFamily="34" charset="0"/>
                <a:cs typeface="Arial" panose="020B0604020202020204" pitchFamily="34" charset="0"/>
              </a:defRPr>
            </a:pPr>
            <a:endParaRPr lang="en-US"/>
          </a:p>
        </c:txPr>
      </c:legendEntry>
      <c:layout>
        <c:manualLayout>
          <c:xMode val="edge"/>
          <c:yMode val="edge"/>
          <c:x val="0.83228959009370507"/>
          <c:y val="0.41150895060273157"/>
          <c:w val="0.16771047236116762"/>
          <c:h val="0.14504597105002592"/>
        </c:manualLayout>
      </c:layout>
      <c:overlay val="0"/>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spPr>
              <a:ln w="12700"/>
            </c:spPr>
            <c:trendlineType val="linear"/>
            <c:dispRSqr val="0"/>
            <c:dispEq val="0"/>
          </c:trendline>
          <c:xVal>
            <c:numRef>
              <c:f>Sheet1!$B$2:$B$242</c:f>
              <c:numCache>
                <c:formatCode>General</c:formatCode>
                <c:ptCount val="241"/>
                <c:pt idx="0">
                  <c:v>0</c:v>
                </c:pt>
                <c:pt idx="1">
                  <c:v>1.4912908613696017</c:v>
                </c:pt>
                <c:pt idx="2">
                  <c:v>2.9825817227392033</c:v>
                </c:pt>
                <c:pt idx="3">
                  <c:v>4.473872584108805</c:v>
                </c:pt>
                <c:pt idx="4">
                  <c:v>5.9651634454784066</c:v>
                </c:pt>
                <c:pt idx="5">
                  <c:v>7.4564543068480083</c:v>
                </c:pt>
                <c:pt idx="6">
                  <c:v>8.9477451682176099</c:v>
                </c:pt>
                <c:pt idx="7">
                  <c:v>10.439036029587211</c:v>
                </c:pt>
                <c:pt idx="8">
                  <c:v>11.930326890956813</c:v>
                </c:pt>
                <c:pt idx="9">
                  <c:v>13.421617752326414</c:v>
                </c:pt>
                <c:pt idx="10">
                  <c:v>14.912908613696017</c:v>
                </c:pt>
                <c:pt idx="11">
                  <c:v>16.404199475065617</c:v>
                </c:pt>
                <c:pt idx="12">
                  <c:v>17.89549033643522</c:v>
                </c:pt>
                <c:pt idx="13">
                  <c:v>19.386781197804822</c:v>
                </c:pt>
                <c:pt idx="14">
                  <c:v>20.878072059174421</c:v>
                </c:pt>
                <c:pt idx="15">
                  <c:v>22.369362920544024</c:v>
                </c:pt>
                <c:pt idx="16">
                  <c:v>23.860653781913626</c:v>
                </c:pt>
                <c:pt idx="17">
                  <c:v>25.351944643283229</c:v>
                </c:pt>
                <c:pt idx="18">
                  <c:v>26.843235504652828</c:v>
                </c:pt>
                <c:pt idx="19">
                  <c:v>28.33452636602243</c:v>
                </c:pt>
                <c:pt idx="20">
                  <c:v>29.825817227392033</c:v>
                </c:pt>
                <c:pt idx="21">
                  <c:v>31.317108088761636</c:v>
                </c:pt>
                <c:pt idx="22">
                  <c:v>32.808398950131235</c:v>
                </c:pt>
                <c:pt idx="23">
                  <c:v>34.299689811500841</c:v>
                </c:pt>
                <c:pt idx="24">
                  <c:v>35.79098067287044</c:v>
                </c:pt>
                <c:pt idx="25">
                  <c:v>37.282271534240039</c:v>
                </c:pt>
                <c:pt idx="26">
                  <c:v>38.773562395609645</c:v>
                </c:pt>
                <c:pt idx="27">
                  <c:v>40.264853256979244</c:v>
                </c:pt>
                <c:pt idx="28">
                  <c:v>41.756144118348843</c:v>
                </c:pt>
                <c:pt idx="29">
                  <c:v>43.247434979718449</c:v>
                </c:pt>
                <c:pt idx="30">
                  <c:v>44.738725841088048</c:v>
                </c:pt>
                <c:pt idx="31">
                  <c:v>46.230016702457654</c:v>
                </c:pt>
                <c:pt idx="32">
                  <c:v>47.721307563827253</c:v>
                </c:pt>
                <c:pt idx="33">
                  <c:v>49.212598425196852</c:v>
                </c:pt>
                <c:pt idx="34">
                  <c:v>50.703889286566458</c:v>
                </c:pt>
                <c:pt idx="35">
                  <c:v>52.195180147936057</c:v>
                </c:pt>
                <c:pt idx="36">
                  <c:v>53.686471009305656</c:v>
                </c:pt>
                <c:pt idx="37">
                  <c:v>55.177761870675262</c:v>
                </c:pt>
                <c:pt idx="38">
                  <c:v>56.669052732044861</c:v>
                </c:pt>
                <c:pt idx="39">
                  <c:v>58.16034359341446</c:v>
                </c:pt>
                <c:pt idx="40">
                  <c:v>59.651634454784066</c:v>
                </c:pt>
              </c:numCache>
            </c:numRef>
          </c:xVal>
          <c:yVal>
            <c:numRef>
              <c:f>Sheet1!$C$2:$C$242</c:f>
              <c:numCache>
                <c:formatCode>General</c:formatCode>
                <c:ptCount val="24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yVal>
          <c:smooth val="0"/>
        </c:ser>
        <c:dLbls>
          <c:showLegendKey val="0"/>
          <c:showVal val="0"/>
          <c:showCatName val="0"/>
          <c:showSerName val="0"/>
          <c:showPercent val="0"/>
          <c:showBubbleSize val="0"/>
        </c:dLbls>
        <c:axId val="129043072"/>
        <c:axId val="129061248"/>
      </c:scatterChart>
      <c:valAx>
        <c:axId val="129043072"/>
        <c:scaling>
          <c:orientation val="minMax"/>
          <c:max val="430"/>
          <c:min val="0"/>
        </c:scaling>
        <c:delete val="0"/>
        <c:axPos val="b"/>
        <c:majorGridlines/>
        <c:minorGridlines/>
        <c:numFmt formatCode="General" sourceLinked="1"/>
        <c:majorTickMark val="out"/>
        <c:minorTickMark val="none"/>
        <c:tickLblPos val="nextTo"/>
        <c:spPr>
          <a:ln>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29061248"/>
        <c:crosses val="autoZero"/>
        <c:crossBetween val="midCat"/>
        <c:majorUnit val="60"/>
        <c:minorUnit val="10"/>
      </c:valAx>
      <c:valAx>
        <c:axId val="129061248"/>
        <c:scaling>
          <c:orientation val="minMax"/>
          <c:max val="2600"/>
          <c:min val="0"/>
        </c:scaling>
        <c:delete val="0"/>
        <c:axPos val="l"/>
        <c:majorGridlines/>
        <c:minorGridlines/>
        <c:numFmt formatCode="General" sourceLinked="1"/>
        <c:majorTickMark val="out"/>
        <c:minorTickMark val="none"/>
        <c:tickLblPos val="nextTo"/>
        <c:spPr>
          <a:ln>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9043072"/>
        <c:crosses val="autoZero"/>
        <c:crossBetween val="midCat"/>
        <c:majorUnit val="500"/>
        <c:minorUnit val="100"/>
      </c:valAx>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25E-2"/>
          <c:y val="9.3263706620005826E-2"/>
          <c:w val="0.89844444444444449"/>
          <c:h val="0.82502333041703124"/>
        </c:manualLayout>
      </c:layout>
      <c:scatterChart>
        <c:scatterStyle val="smoothMarker"/>
        <c:varyColors val="0"/>
        <c:ser>
          <c:idx val="0"/>
          <c:order val="0"/>
          <c:spPr>
            <a:ln w="19050">
              <a:solidFill>
                <a:schemeClr val="tx1"/>
              </a:solidFill>
            </a:ln>
          </c:spPr>
          <c:marker>
            <c:symbol val="none"/>
          </c:marker>
          <c:xVal>
            <c:numRef>
              <c:f>Sheet1!$F$31:$L$31</c:f>
              <c:numCache>
                <c:formatCode>General</c:formatCode>
                <c:ptCount val="7"/>
                <c:pt idx="0">
                  <c:v>-3</c:v>
                </c:pt>
                <c:pt idx="1">
                  <c:v>-2</c:v>
                </c:pt>
                <c:pt idx="2">
                  <c:v>-1</c:v>
                </c:pt>
                <c:pt idx="3">
                  <c:v>0</c:v>
                </c:pt>
                <c:pt idx="4">
                  <c:v>1</c:v>
                </c:pt>
                <c:pt idx="5">
                  <c:v>2</c:v>
                </c:pt>
                <c:pt idx="6">
                  <c:v>3</c:v>
                </c:pt>
              </c:numCache>
            </c:numRef>
          </c:xVal>
          <c:yVal>
            <c:numRef>
              <c:f>Sheet1!$F$32:$L$32</c:f>
              <c:numCache>
                <c:formatCode>General</c:formatCode>
                <c:ptCount val="7"/>
                <c:pt idx="0">
                  <c:v>-18</c:v>
                </c:pt>
                <c:pt idx="1">
                  <c:v>-2</c:v>
                </c:pt>
                <c:pt idx="2">
                  <c:v>2</c:v>
                </c:pt>
                <c:pt idx="3">
                  <c:v>0</c:v>
                </c:pt>
                <c:pt idx="4">
                  <c:v>-2</c:v>
                </c:pt>
                <c:pt idx="5">
                  <c:v>2</c:v>
                </c:pt>
                <c:pt idx="6">
                  <c:v>18</c:v>
                </c:pt>
              </c:numCache>
            </c:numRef>
          </c:yVal>
          <c:smooth val="1"/>
        </c:ser>
        <c:dLbls>
          <c:showLegendKey val="0"/>
          <c:showVal val="0"/>
          <c:showCatName val="0"/>
          <c:showSerName val="0"/>
          <c:showPercent val="0"/>
          <c:showBubbleSize val="0"/>
        </c:dLbls>
        <c:axId val="129774336"/>
        <c:axId val="129776256"/>
      </c:scatterChart>
      <c:valAx>
        <c:axId val="129774336"/>
        <c:scaling>
          <c:orientation val="minMax"/>
          <c:max val="4"/>
        </c:scaling>
        <c:delete val="0"/>
        <c:axPos val="b"/>
        <c:minorGridlines/>
        <c:title>
          <c:tx>
            <c:rich>
              <a:bodyPr/>
              <a:lstStyle/>
              <a:p>
                <a:pPr>
                  <a:defRPr/>
                </a:pPr>
                <a:r>
                  <a:rPr lang="en-GB" sz="1100" b="0" i="1">
                    <a:latin typeface="Arial" panose="020B0604020202020204" pitchFamily="34" charset="0"/>
                    <a:cs typeface="Arial" panose="020B0604020202020204" pitchFamily="34" charset="0"/>
                  </a:rPr>
                  <a:t>x</a:t>
                </a:r>
                <a:endParaRPr lang="en-GB" b="0" i="1">
                  <a:latin typeface="Arial" panose="020B0604020202020204" pitchFamily="34" charset="0"/>
                  <a:cs typeface="Arial" panose="020B0604020202020204" pitchFamily="34" charset="0"/>
                </a:endParaRPr>
              </a:p>
            </c:rich>
          </c:tx>
          <c:layout>
            <c:manualLayout>
              <c:xMode val="edge"/>
              <c:yMode val="edge"/>
              <c:x val="0.96712839020122487"/>
              <c:y val="0.43680555555555556"/>
            </c:manualLayout>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29776256"/>
        <c:crosses val="autoZero"/>
        <c:crossBetween val="midCat"/>
      </c:valAx>
      <c:valAx>
        <c:axId val="129776256"/>
        <c:scaling>
          <c:orientation val="minMax"/>
          <c:max val="20"/>
        </c:scaling>
        <c:delete val="0"/>
        <c:axPos val="l"/>
        <c:majorGridlines/>
        <c:minorGridlines/>
        <c:title>
          <c:tx>
            <c:rich>
              <a:bodyPr rot="0" vert="horz"/>
              <a:lstStyle/>
              <a:p>
                <a:pPr>
                  <a:defRPr/>
                </a:pPr>
                <a:r>
                  <a:rPr lang="en-GB" sz="1100" b="0" i="1">
                    <a:latin typeface="Arial" panose="020B0604020202020204" pitchFamily="34" charset="0"/>
                    <a:cs typeface="Arial" panose="020B0604020202020204" pitchFamily="34" charset="0"/>
                  </a:rPr>
                  <a:t>y</a:t>
                </a:r>
                <a:endParaRPr lang="en-GB" b="0" i="1">
                  <a:latin typeface="Arial" panose="020B0604020202020204" pitchFamily="34" charset="0"/>
                  <a:cs typeface="Arial" panose="020B0604020202020204" pitchFamily="34" charset="0"/>
                </a:endParaRPr>
              </a:p>
            </c:rich>
          </c:tx>
          <c:layout>
            <c:manualLayout>
              <c:xMode val="edge"/>
              <c:yMode val="edge"/>
              <c:x val="0.51111111111111107"/>
              <c:y val="1.9557451151939343E-3"/>
            </c:manualLayout>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29774336"/>
        <c:crosses val="autoZero"/>
        <c:crossBetween val="midCat"/>
      </c:valAx>
    </c:plotArea>
    <c:plotVisOnly val="1"/>
    <c:dispBlanksAs val="gap"/>
    <c:showDLblsOverMax val="0"/>
  </c:chart>
  <c:spPr>
    <a:ln>
      <a:no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441076463009633"/>
          <c:y val="0.13409172846682754"/>
          <c:w val="0.69554587343412433"/>
          <c:h val="0.6804944012870876"/>
        </c:manualLayout>
      </c:layout>
      <c:scatterChart>
        <c:scatterStyle val="lineMarker"/>
        <c:varyColors val="0"/>
        <c:ser>
          <c:idx val="0"/>
          <c:order val="0"/>
          <c:spPr>
            <a:ln w="19050">
              <a:solidFill>
                <a:schemeClr val="tx1"/>
              </a:solidFill>
            </a:ln>
          </c:spPr>
          <c:marker>
            <c:symbol val="none"/>
          </c:marker>
          <c:xVal>
            <c:numRef>
              <c:f>Sheet1!$B$6:$B$9</c:f>
              <c:numCache>
                <c:formatCode>General</c:formatCode>
                <c:ptCount val="4"/>
                <c:pt idx="0">
                  <c:v>0</c:v>
                </c:pt>
                <c:pt idx="1">
                  <c:v>30</c:v>
                </c:pt>
                <c:pt idx="2">
                  <c:v>60</c:v>
                </c:pt>
                <c:pt idx="3">
                  <c:v>120</c:v>
                </c:pt>
              </c:numCache>
            </c:numRef>
          </c:xVal>
          <c:yVal>
            <c:numRef>
              <c:f>Sheet1!$C$6:$C$9</c:f>
              <c:numCache>
                <c:formatCode>General</c:formatCode>
                <c:ptCount val="4"/>
                <c:pt idx="0">
                  <c:v>0</c:v>
                </c:pt>
                <c:pt idx="1">
                  <c:v>20</c:v>
                </c:pt>
                <c:pt idx="2">
                  <c:v>20</c:v>
                </c:pt>
                <c:pt idx="3">
                  <c:v>70</c:v>
                </c:pt>
              </c:numCache>
            </c:numRef>
          </c:yVal>
          <c:smooth val="0"/>
        </c:ser>
        <c:dLbls>
          <c:showLegendKey val="0"/>
          <c:showVal val="0"/>
          <c:showCatName val="0"/>
          <c:showSerName val="0"/>
          <c:showPercent val="0"/>
          <c:showBubbleSize val="0"/>
        </c:dLbls>
        <c:axId val="129796352"/>
        <c:axId val="129806720"/>
      </c:scatterChart>
      <c:valAx>
        <c:axId val="129796352"/>
        <c:scaling>
          <c:orientation val="minMax"/>
        </c:scaling>
        <c:delete val="0"/>
        <c:axPos val="b"/>
        <c:minorGridlines/>
        <c:title>
          <c:tx>
            <c:rich>
              <a:bodyPr/>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Time (minutes)</a:t>
                </a:r>
              </a:p>
            </c:rich>
          </c:tx>
          <c:layout>
            <c:manualLayout>
              <c:xMode val="edge"/>
              <c:yMode val="edge"/>
              <c:x val="0.44844206068444364"/>
              <c:y val="0.91881738920565925"/>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9806720"/>
        <c:crosses val="autoZero"/>
        <c:crossBetween val="midCat"/>
        <c:majorUnit val="10"/>
      </c:valAx>
      <c:valAx>
        <c:axId val="129806720"/>
        <c:scaling>
          <c:orientation val="minMax"/>
          <c:max val="80"/>
        </c:scaling>
        <c:delete val="0"/>
        <c:axPos val="l"/>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Distance    (miles)</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9796352"/>
        <c:crossesAt val="0"/>
        <c:crossBetween val="midCat"/>
      </c:valAx>
      <c:spPr>
        <a:solidFill>
          <a:srgbClr val="4F81BD">
            <a:alpha val="0"/>
          </a:srgbClr>
        </a:solidFill>
      </c:spPr>
    </c:plotArea>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8375</cdr:x>
      <cdr:y>0.24653</cdr:y>
    </cdr:from>
    <cdr:to>
      <cdr:x>0.94167</cdr:x>
      <cdr:y>0.3125</cdr:y>
    </cdr:to>
    <cdr:sp macro="" textlink="">
      <cdr:nvSpPr>
        <cdr:cNvPr id="3" name="TextBox 2"/>
        <cdr:cNvSpPr txBox="1"/>
      </cdr:nvSpPr>
      <cdr:spPr>
        <a:xfrm xmlns:a="http://schemas.openxmlformats.org/drawingml/2006/main">
          <a:off x="3829050" y="676275"/>
          <a:ext cx="476250" cy="1809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8</Pages>
  <Words>1063</Words>
  <Characters>606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7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7 Foundation</dc:title>
  <dc:creator>ocr</dc:creator>
  <cp:keywords>GCSE, Mathematics, Maths, Check In</cp:keywords>
  <cp:lastModifiedBy>Caroline Hodgson</cp:lastModifiedBy>
  <cp:revision>5</cp:revision>
  <cp:lastPrinted>2017-05-30T13:58:00Z</cp:lastPrinted>
  <dcterms:created xsi:type="dcterms:W3CDTF">2017-07-19T09:52:00Z</dcterms:created>
  <dcterms:modified xsi:type="dcterms:W3CDTF">2017-07-19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